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C1CB2C" w14:textId="77777777" w:rsidR="00952600" w:rsidRPr="00264705" w:rsidRDefault="00952600" w:rsidP="00952600">
      <w:pPr>
        <w:pStyle w:val="Overskrift1"/>
        <w:jc w:val="center"/>
      </w:pPr>
      <w:r w:rsidRPr="00264705">
        <w:t>Supporting Information for</w:t>
      </w:r>
    </w:p>
    <w:p w14:paraId="799C55FD" w14:textId="7FE1A88E" w:rsidR="007B45E6" w:rsidRPr="00264705" w:rsidRDefault="007B45E6" w:rsidP="007B45E6">
      <w:pPr>
        <w:pStyle w:val="Overskrift1"/>
        <w:jc w:val="center"/>
      </w:pPr>
      <w:r w:rsidRPr="00264705">
        <w:t xml:space="preserve">Multi-redox Indenofluorene Chromophores Incorporating </w:t>
      </w:r>
      <w:proofErr w:type="spellStart"/>
      <w:r w:rsidRPr="00264705">
        <w:t>Dithiafulvene</w:t>
      </w:r>
      <w:proofErr w:type="spellEnd"/>
      <w:r w:rsidRPr="00264705">
        <w:t xml:space="preserve"> Donor and </w:t>
      </w:r>
      <w:proofErr w:type="spellStart"/>
      <w:r w:rsidRPr="00264705">
        <w:t>Ene</w:t>
      </w:r>
      <w:proofErr w:type="spellEnd"/>
      <w:r w:rsidRPr="00264705">
        <w:t>/Enediyne Acceptor Units</w:t>
      </w:r>
    </w:p>
    <w:p w14:paraId="7D9BB72E" w14:textId="77777777" w:rsidR="00260C3A" w:rsidRPr="00264705" w:rsidRDefault="00140601">
      <w:pPr>
        <w:pStyle w:val="MainText"/>
        <w:rPr>
          <w:lang w:val="da-DK"/>
        </w:rPr>
      </w:pPr>
      <w:r w:rsidRPr="00264705">
        <w:rPr>
          <w:lang w:val="da-DK"/>
        </w:rPr>
        <w:t>Christina Schøttler</w:t>
      </w:r>
      <w:r w:rsidR="00260C3A" w:rsidRPr="00264705">
        <w:rPr>
          <w:vertAlign w:val="superscript"/>
          <w:lang w:val="da-DK"/>
        </w:rPr>
        <w:t>1</w:t>
      </w:r>
      <w:r w:rsidRPr="00264705">
        <w:rPr>
          <w:vertAlign w:val="superscript"/>
          <w:lang w:val="da-DK"/>
        </w:rPr>
        <w:t>,2</w:t>
      </w:r>
      <w:r w:rsidR="00997EE4" w:rsidRPr="00264705">
        <w:rPr>
          <w:lang w:val="da-DK"/>
        </w:rPr>
        <w:t>,</w:t>
      </w:r>
      <w:r w:rsidRPr="00264705">
        <w:rPr>
          <w:lang w:val="da-DK"/>
        </w:rPr>
        <w:t xml:space="preserve"> </w:t>
      </w:r>
      <w:r w:rsidR="00A147D4" w:rsidRPr="00264705">
        <w:rPr>
          <w:lang w:val="da-DK"/>
        </w:rPr>
        <w:t>Kasper Lund-Rasmussen</w:t>
      </w:r>
      <w:r w:rsidR="00A147D4" w:rsidRPr="00264705">
        <w:rPr>
          <w:vertAlign w:val="superscript"/>
          <w:lang w:val="da-DK"/>
        </w:rPr>
        <w:t>1</w:t>
      </w:r>
      <w:r w:rsidR="00A147D4" w:rsidRPr="00264705">
        <w:rPr>
          <w:lang w:val="da-DK"/>
        </w:rPr>
        <w:t xml:space="preserve">, </w:t>
      </w:r>
      <w:r w:rsidRPr="00264705">
        <w:rPr>
          <w:lang w:val="da-DK"/>
        </w:rPr>
        <w:t>Line Broløs</w:t>
      </w:r>
      <w:r w:rsidRPr="00264705">
        <w:rPr>
          <w:vertAlign w:val="superscript"/>
          <w:lang w:val="da-DK"/>
        </w:rPr>
        <w:t>1</w:t>
      </w:r>
      <w:r w:rsidR="0089716E" w:rsidRPr="00264705">
        <w:rPr>
          <w:lang w:val="da-DK"/>
        </w:rPr>
        <w:t xml:space="preserve">, </w:t>
      </w:r>
      <w:r w:rsidRPr="00264705">
        <w:rPr>
          <w:lang w:val="da-DK"/>
        </w:rPr>
        <w:t>Philip Vinterberg</w:t>
      </w:r>
      <w:r w:rsidRPr="00264705">
        <w:rPr>
          <w:vertAlign w:val="superscript"/>
          <w:lang w:val="da-DK"/>
        </w:rPr>
        <w:t>1</w:t>
      </w:r>
      <w:r w:rsidRPr="00264705">
        <w:rPr>
          <w:lang w:val="da-DK"/>
        </w:rPr>
        <w:t>, Ema Bazikova</w:t>
      </w:r>
      <w:r w:rsidRPr="00264705">
        <w:rPr>
          <w:vertAlign w:val="superscript"/>
          <w:lang w:val="da-DK"/>
        </w:rPr>
        <w:t>1</w:t>
      </w:r>
      <w:r w:rsidRPr="00264705">
        <w:rPr>
          <w:lang w:val="da-DK"/>
        </w:rPr>
        <w:t>, Viktor B. R. Pedersen</w:t>
      </w:r>
      <w:r w:rsidRPr="00264705">
        <w:rPr>
          <w:vertAlign w:val="superscript"/>
          <w:lang w:val="da-DK"/>
        </w:rPr>
        <w:t>1</w:t>
      </w:r>
      <w:r w:rsidRPr="00264705">
        <w:rPr>
          <w:lang w:val="da-DK"/>
        </w:rPr>
        <w:t xml:space="preserve">, </w:t>
      </w:r>
      <w:r w:rsidR="00260C3A" w:rsidRPr="00264705">
        <w:rPr>
          <w:lang w:val="da-DK"/>
        </w:rPr>
        <w:t xml:space="preserve">and </w:t>
      </w:r>
      <w:r w:rsidRPr="00264705">
        <w:rPr>
          <w:lang w:val="da-DK"/>
        </w:rPr>
        <w:t>Mogens B</w:t>
      </w:r>
      <w:r w:rsidR="00A147D4" w:rsidRPr="00264705">
        <w:rPr>
          <w:lang w:val="da-DK"/>
        </w:rPr>
        <w:t>røndsted</w:t>
      </w:r>
      <w:r w:rsidRPr="00264705">
        <w:rPr>
          <w:lang w:val="da-DK"/>
        </w:rPr>
        <w:t xml:space="preserve"> Nielsen*</w:t>
      </w:r>
      <w:r w:rsidR="00593C87" w:rsidRPr="00264705">
        <w:rPr>
          <w:vertAlign w:val="superscript"/>
          <w:lang w:val="da-DK"/>
        </w:rPr>
        <w:t>1</w:t>
      </w:r>
    </w:p>
    <w:p w14:paraId="59CF4BAE" w14:textId="77777777" w:rsidR="00260C3A" w:rsidRPr="00264705" w:rsidRDefault="00260C3A">
      <w:pPr>
        <w:pStyle w:val="MainText"/>
        <w:rPr>
          <w:lang w:val="da-DK"/>
        </w:rPr>
      </w:pPr>
    </w:p>
    <w:p w14:paraId="009748AD" w14:textId="77777777" w:rsidR="00260C3A" w:rsidRPr="00264705" w:rsidRDefault="00260C3A">
      <w:pPr>
        <w:pStyle w:val="MainText"/>
      </w:pPr>
      <w:r w:rsidRPr="00264705">
        <w:t xml:space="preserve">Address: </w:t>
      </w:r>
      <w:r w:rsidRPr="00264705">
        <w:rPr>
          <w:vertAlign w:val="superscript"/>
        </w:rPr>
        <w:t>1</w:t>
      </w:r>
      <w:r w:rsidRPr="00264705">
        <w:t>Department</w:t>
      </w:r>
      <w:r w:rsidR="00140601" w:rsidRPr="00264705">
        <w:t xml:space="preserve"> of Chemistry</w:t>
      </w:r>
      <w:r w:rsidRPr="00264705">
        <w:t xml:space="preserve">, </w:t>
      </w:r>
      <w:r w:rsidR="00140601" w:rsidRPr="00264705">
        <w:t>University of Copenhagen</w:t>
      </w:r>
      <w:r w:rsidRPr="00264705">
        <w:t xml:space="preserve">, </w:t>
      </w:r>
      <w:proofErr w:type="spellStart"/>
      <w:r w:rsidR="00140601" w:rsidRPr="00264705">
        <w:t>Universitetsparken</w:t>
      </w:r>
      <w:proofErr w:type="spellEnd"/>
      <w:r w:rsidR="00140601" w:rsidRPr="00264705">
        <w:t xml:space="preserve"> 5 DK-2100 Copenhagen Ø (Denmark)</w:t>
      </w:r>
      <w:r w:rsidRPr="00264705">
        <w:t xml:space="preserve"> and </w:t>
      </w:r>
      <w:r w:rsidRPr="00264705">
        <w:rPr>
          <w:vertAlign w:val="superscript"/>
        </w:rPr>
        <w:t>2</w:t>
      </w:r>
      <w:r w:rsidR="00140601" w:rsidRPr="00264705">
        <w:t>Sino-Danish College (SDC), University</w:t>
      </w:r>
      <w:r w:rsidR="00997EE4" w:rsidRPr="00264705">
        <w:t xml:space="preserve"> </w:t>
      </w:r>
      <w:r w:rsidR="009E29BD" w:rsidRPr="00264705">
        <w:t>of Chinese Academy of Sciences</w:t>
      </w:r>
    </w:p>
    <w:p w14:paraId="46CBCEFE" w14:textId="77777777" w:rsidR="00260C3A" w:rsidRPr="00264705" w:rsidRDefault="00260C3A">
      <w:pPr>
        <w:pStyle w:val="MainText"/>
      </w:pPr>
    </w:p>
    <w:p w14:paraId="13D0BE52" w14:textId="21216451" w:rsidR="00260C3A" w:rsidRPr="00264705" w:rsidRDefault="00997EE4">
      <w:pPr>
        <w:pStyle w:val="MainText"/>
        <w:rPr>
          <w:lang w:val="da-DK"/>
        </w:rPr>
      </w:pPr>
      <w:r w:rsidRPr="00264705">
        <w:rPr>
          <w:lang w:val="da-DK"/>
        </w:rPr>
        <w:t>E</w:t>
      </w:r>
      <w:r w:rsidR="00F60B8C">
        <w:rPr>
          <w:lang w:val="da-DK"/>
        </w:rPr>
        <w:t>-</w:t>
      </w:r>
      <w:r w:rsidRPr="00264705">
        <w:rPr>
          <w:lang w:val="da-DK"/>
        </w:rPr>
        <w:t>mail: Mogens Brøndsted Nielsen</w:t>
      </w:r>
      <w:r w:rsidR="00260C3A" w:rsidRPr="00264705">
        <w:rPr>
          <w:lang w:val="da-DK"/>
        </w:rPr>
        <w:t xml:space="preserve"> </w:t>
      </w:r>
      <w:r w:rsidRPr="00264705">
        <w:rPr>
          <w:lang w:val="da-DK"/>
        </w:rPr>
        <w:t>–</w:t>
      </w:r>
      <w:r w:rsidR="00260C3A" w:rsidRPr="00264705">
        <w:rPr>
          <w:lang w:val="da-DK"/>
        </w:rPr>
        <w:t xml:space="preserve"> </w:t>
      </w:r>
      <w:r w:rsidRPr="00264705">
        <w:rPr>
          <w:lang w:val="da-DK"/>
        </w:rPr>
        <w:t>mbn@chem.ku.dk</w:t>
      </w:r>
    </w:p>
    <w:p w14:paraId="4A21F8C6" w14:textId="77777777" w:rsidR="00260C3A" w:rsidRPr="00264705" w:rsidRDefault="00260C3A">
      <w:pPr>
        <w:pStyle w:val="MainText"/>
      </w:pPr>
      <w:r w:rsidRPr="00264705">
        <w:t>* Corresponding author</w:t>
      </w:r>
    </w:p>
    <w:p w14:paraId="1C2C6893" w14:textId="5DAE2EF0" w:rsidR="009E29BD" w:rsidRPr="00264705" w:rsidRDefault="009E29BD">
      <w:pPr>
        <w:pStyle w:val="MainText"/>
      </w:pPr>
    </w:p>
    <w:p w14:paraId="6EB48F8A" w14:textId="77777777" w:rsidR="009E29BD" w:rsidRPr="00264705" w:rsidRDefault="009E29BD" w:rsidP="009E29BD">
      <w:pPr>
        <w:pStyle w:val="MainText"/>
        <w:rPr>
          <w:b/>
          <w:bCs/>
          <w:sz w:val="28"/>
          <w:szCs w:val="28"/>
        </w:rPr>
      </w:pPr>
      <w:r w:rsidRPr="00264705">
        <w:rPr>
          <w:b/>
          <w:bCs/>
          <w:sz w:val="28"/>
          <w:szCs w:val="28"/>
        </w:rPr>
        <w:t>Table of Contents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845"/>
      </w:tblGrid>
      <w:tr w:rsidR="00EC25AF" w:rsidRPr="00264705" w14:paraId="7DDF697A" w14:textId="77777777" w:rsidTr="00EC25AF">
        <w:trPr>
          <w:trHeight w:val="391"/>
        </w:trPr>
        <w:tc>
          <w:tcPr>
            <w:tcW w:w="8217" w:type="dxa"/>
          </w:tcPr>
          <w:p w14:paraId="7AC0109D" w14:textId="607171EB" w:rsidR="00EC25AF" w:rsidRPr="00264705" w:rsidRDefault="00EC25AF" w:rsidP="009C66EC">
            <w:pPr>
              <w:pStyle w:val="Overskrift1"/>
              <w:spacing w:before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ynthesis of 7 and 8 ……………………………………………………………………………….</w:t>
            </w:r>
          </w:p>
        </w:tc>
        <w:tc>
          <w:tcPr>
            <w:tcW w:w="845" w:type="dxa"/>
          </w:tcPr>
          <w:p w14:paraId="354A4901" w14:textId="7CE40AFD" w:rsidR="00EC25AF" w:rsidRPr="00264705" w:rsidRDefault="00EC25AF" w:rsidP="009C66EC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p. S2</w:t>
            </w:r>
          </w:p>
        </w:tc>
      </w:tr>
      <w:tr w:rsidR="009E29BD" w:rsidRPr="00264705" w14:paraId="557046A4" w14:textId="77777777" w:rsidTr="00EC25AF">
        <w:trPr>
          <w:trHeight w:val="391"/>
        </w:trPr>
        <w:tc>
          <w:tcPr>
            <w:tcW w:w="8217" w:type="dxa"/>
          </w:tcPr>
          <w:p w14:paraId="1FF38D8E" w14:textId="77777777" w:rsidR="009E29BD" w:rsidRPr="00264705" w:rsidRDefault="009E29BD" w:rsidP="009C66EC">
            <w:pPr>
              <w:pStyle w:val="Overskrift1"/>
              <w:spacing w:before="0" w:line="240" w:lineRule="auto"/>
              <w:rPr>
                <w:sz w:val="20"/>
                <w:szCs w:val="20"/>
              </w:rPr>
            </w:pPr>
            <w:r w:rsidRPr="00264705">
              <w:rPr>
                <w:sz w:val="20"/>
                <w:szCs w:val="20"/>
              </w:rPr>
              <w:t>UV-Vis absorption studies of compounds 10 and 11 (different solvents) ………………..</w:t>
            </w:r>
          </w:p>
          <w:p w14:paraId="5D8A5421" w14:textId="77777777" w:rsidR="009E29BD" w:rsidRPr="00264705" w:rsidRDefault="009E29BD" w:rsidP="009C66EC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845" w:type="dxa"/>
          </w:tcPr>
          <w:p w14:paraId="1ECA6423" w14:textId="628988AB" w:rsidR="009E29BD" w:rsidRPr="00FA68CF" w:rsidRDefault="009E29BD" w:rsidP="009C66EC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</w:rPr>
            </w:pPr>
            <w:r w:rsidRPr="00FA68CF">
              <w:rPr>
                <w:b/>
                <w:bCs/>
                <w:sz w:val="20"/>
                <w:szCs w:val="20"/>
              </w:rPr>
              <w:t>p. S</w:t>
            </w:r>
            <w:r w:rsidR="00FC7376">
              <w:rPr>
                <w:b/>
                <w:bCs/>
                <w:sz w:val="20"/>
                <w:szCs w:val="20"/>
              </w:rPr>
              <w:t>4</w:t>
            </w:r>
          </w:p>
        </w:tc>
      </w:tr>
      <w:tr w:rsidR="009E29BD" w:rsidRPr="00264705" w14:paraId="2BA05FEB" w14:textId="77777777" w:rsidTr="00EC25AF">
        <w:trPr>
          <w:trHeight w:val="391"/>
        </w:trPr>
        <w:tc>
          <w:tcPr>
            <w:tcW w:w="8217" w:type="dxa"/>
          </w:tcPr>
          <w:p w14:paraId="4F52D6B2" w14:textId="77777777" w:rsidR="009E29BD" w:rsidRPr="00264705" w:rsidRDefault="009E29BD" w:rsidP="009C66EC">
            <w:pPr>
              <w:pStyle w:val="Overskrift1"/>
              <w:spacing w:before="0" w:line="240" w:lineRule="auto"/>
              <w:rPr>
                <w:sz w:val="20"/>
                <w:szCs w:val="20"/>
              </w:rPr>
            </w:pPr>
            <w:r w:rsidRPr="00264705">
              <w:rPr>
                <w:sz w:val="20"/>
                <w:szCs w:val="20"/>
              </w:rPr>
              <w:t>UV-Vis absorption studies of 20 (degradation studies) ……………………………………..</w:t>
            </w:r>
          </w:p>
          <w:p w14:paraId="380351B1" w14:textId="77777777" w:rsidR="009E29BD" w:rsidRPr="00264705" w:rsidRDefault="009E29BD" w:rsidP="009C66EC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845" w:type="dxa"/>
          </w:tcPr>
          <w:p w14:paraId="7261C3C5" w14:textId="104038C6" w:rsidR="009E29BD" w:rsidRPr="00FA68CF" w:rsidRDefault="009E29BD" w:rsidP="009C66EC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</w:rPr>
            </w:pPr>
            <w:r w:rsidRPr="00FA68CF">
              <w:rPr>
                <w:b/>
                <w:bCs/>
                <w:sz w:val="20"/>
                <w:szCs w:val="20"/>
              </w:rPr>
              <w:t>p. S</w:t>
            </w:r>
            <w:r w:rsidR="00FA68CF" w:rsidRPr="00FA68CF">
              <w:rPr>
                <w:b/>
                <w:bCs/>
                <w:sz w:val="20"/>
                <w:szCs w:val="20"/>
              </w:rPr>
              <w:t>4</w:t>
            </w:r>
          </w:p>
        </w:tc>
      </w:tr>
      <w:tr w:rsidR="009E29BD" w:rsidRPr="00264705" w14:paraId="5062F43B" w14:textId="77777777" w:rsidTr="00EC25AF">
        <w:trPr>
          <w:trHeight w:val="391"/>
        </w:trPr>
        <w:tc>
          <w:tcPr>
            <w:tcW w:w="8217" w:type="dxa"/>
          </w:tcPr>
          <w:p w14:paraId="428C7DE2" w14:textId="77777777" w:rsidR="009E29BD" w:rsidRPr="00264705" w:rsidRDefault="009E29BD" w:rsidP="009C66EC">
            <w:pPr>
              <w:pStyle w:val="Overskrift1"/>
              <w:spacing w:before="0" w:line="240" w:lineRule="auto"/>
              <w:rPr>
                <w:sz w:val="20"/>
                <w:szCs w:val="20"/>
              </w:rPr>
            </w:pPr>
            <w:r w:rsidRPr="00264705">
              <w:rPr>
                <w:sz w:val="20"/>
                <w:szCs w:val="20"/>
                <w:vertAlign w:val="superscript"/>
              </w:rPr>
              <w:t>1</w:t>
            </w:r>
            <w:r w:rsidRPr="00264705">
              <w:rPr>
                <w:sz w:val="20"/>
                <w:szCs w:val="20"/>
              </w:rPr>
              <w:t xml:space="preserve">H and </w:t>
            </w:r>
            <w:r w:rsidRPr="00264705">
              <w:rPr>
                <w:sz w:val="20"/>
                <w:szCs w:val="20"/>
                <w:vertAlign w:val="superscript"/>
              </w:rPr>
              <w:t>13</w:t>
            </w:r>
            <w:r w:rsidRPr="00264705">
              <w:rPr>
                <w:sz w:val="20"/>
                <w:szCs w:val="20"/>
              </w:rPr>
              <w:t>C NMR spectra …………………………………………………………………………..</w:t>
            </w:r>
          </w:p>
          <w:p w14:paraId="22C613D5" w14:textId="77777777" w:rsidR="009E29BD" w:rsidRPr="00264705" w:rsidRDefault="009E29BD" w:rsidP="009C66EC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845" w:type="dxa"/>
          </w:tcPr>
          <w:p w14:paraId="23F385DB" w14:textId="076005C3" w:rsidR="009C66EC" w:rsidRPr="00EC25AF" w:rsidRDefault="009E29BD" w:rsidP="009C66EC">
            <w:pPr>
              <w:pStyle w:val="MainText"/>
              <w:spacing w:line="240" w:lineRule="auto"/>
              <w:rPr>
                <w:b/>
                <w:bCs/>
                <w:color w:val="FF0000"/>
                <w:sz w:val="20"/>
                <w:szCs w:val="20"/>
              </w:rPr>
            </w:pPr>
            <w:r w:rsidRPr="00FA68CF">
              <w:rPr>
                <w:b/>
                <w:bCs/>
                <w:sz w:val="20"/>
                <w:szCs w:val="20"/>
              </w:rPr>
              <w:t>p. S</w:t>
            </w:r>
            <w:r w:rsidR="00FA68CF" w:rsidRPr="00FA68CF"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9130F7" w:rsidRPr="00264705" w14:paraId="11F5B4C1" w14:textId="77777777" w:rsidTr="00EC25AF">
        <w:trPr>
          <w:trHeight w:val="391"/>
        </w:trPr>
        <w:tc>
          <w:tcPr>
            <w:tcW w:w="8217" w:type="dxa"/>
          </w:tcPr>
          <w:p w14:paraId="7F4054D2" w14:textId="77777777" w:rsidR="009130F7" w:rsidRPr="00264705" w:rsidRDefault="009130F7" w:rsidP="009130F7">
            <w:pPr>
              <w:pStyle w:val="Overskrift1"/>
              <w:spacing w:before="0" w:line="240" w:lineRule="auto"/>
              <w:rPr>
                <w:sz w:val="20"/>
                <w:szCs w:val="20"/>
              </w:rPr>
            </w:pPr>
            <w:r w:rsidRPr="00264705">
              <w:rPr>
                <w:sz w:val="20"/>
                <w:szCs w:val="20"/>
              </w:rPr>
              <w:t>Electrochemistry …………………………………………………………………………………..</w:t>
            </w:r>
          </w:p>
          <w:p w14:paraId="6202F0E0" w14:textId="77777777" w:rsidR="009130F7" w:rsidRPr="00264705" w:rsidRDefault="009130F7" w:rsidP="009130F7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845" w:type="dxa"/>
          </w:tcPr>
          <w:p w14:paraId="25DFB37E" w14:textId="13F461DC" w:rsidR="009130F7" w:rsidRPr="00EC25AF" w:rsidRDefault="009130F7" w:rsidP="009130F7">
            <w:pPr>
              <w:pStyle w:val="MainText"/>
              <w:spacing w:line="240" w:lineRule="auto"/>
              <w:rPr>
                <w:b/>
                <w:bCs/>
                <w:color w:val="FF0000"/>
                <w:sz w:val="20"/>
                <w:szCs w:val="20"/>
              </w:rPr>
            </w:pPr>
            <w:r w:rsidRPr="00FA68CF">
              <w:rPr>
                <w:b/>
                <w:bCs/>
                <w:sz w:val="20"/>
                <w:szCs w:val="20"/>
              </w:rPr>
              <w:t>p. S2</w:t>
            </w:r>
            <w:r w:rsidR="00FA68CF" w:rsidRPr="00FA68CF">
              <w:rPr>
                <w:b/>
                <w:bCs/>
                <w:sz w:val="20"/>
                <w:szCs w:val="20"/>
              </w:rPr>
              <w:t>7</w:t>
            </w:r>
          </w:p>
        </w:tc>
      </w:tr>
      <w:tr w:rsidR="009130F7" w:rsidRPr="00264705" w14:paraId="1145BB28" w14:textId="77777777" w:rsidTr="00EC25AF">
        <w:trPr>
          <w:trHeight w:val="391"/>
        </w:trPr>
        <w:tc>
          <w:tcPr>
            <w:tcW w:w="8217" w:type="dxa"/>
          </w:tcPr>
          <w:p w14:paraId="1A240AA3" w14:textId="000CE180" w:rsidR="009130F7" w:rsidRPr="00264705" w:rsidRDefault="009130F7" w:rsidP="009130F7">
            <w:pPr>
              <w:pStyle w:val="Overskrift1"/>
              <w:spacing w:before="0" w:line="240" w:lineRule="auto"/>
              <w:rPr>
                <w:sz w:val="20"/>
                <w:szCs w:val="20"/>
              </w:rPr>
            </w:pPr>
            <w:r w:rsidRPr="00264705">
              <w:rPr>
                <w:sz w:val="20"/>
                <w:szCs w:val="20"/>
              </w:rPr>
              <w:t xml:space="preserve">X-Ray </w:t>
            </w:r>
            <w:r w:rsidR="00D478B8">
              <w:rPr>
                <w:sz w:val="20"/>
                <w:szCs w:val="20"/>
              </w:rPr>
              <w:t>c</w:t>
            </w:r>
            <w:r w:rsidRPr="00264705">
              <w:rPr>
                <w:sz w:val="20"/>
                <w:szCs w:val="20"/>
              </w:rPr>
              <w:t xml:space="preserve">rystallographic </w:t>
            </w:r>
            <w:r w:rsidR="00D478B8">
              <w:rPr>
                <w:sz w:val="20"/>
                <w:szCs w:val="20"/>
              </w:rPr>
              <w:t>d</w:t>
            </w:r>
            <w:r w:rsidRPr="00264705">
              <w:rPr>
                <w:sz w:val="20"/>
                <w:szCs w:val="20"/>
              </w:rPr>
              <w:t>ata ……………………</w:t>
            </w:r>
            <w:r w:rsidR="00D478B8">
              <w:rPr>
                <w:sz w:val="20"/>
                <w:szCs w:val="20"/>
              </w:rPr>
              <w:t>.</w:t>
            </w:r>
            <w:r w:rsidRPr="00264705">
              <w:rPr>
                <w:sz w:val="20"/>
                <w:szCs w:val="20"/>
              </w:rPr>
              <w:t>……………………………………………….</w:t>
            </w:r>
          </w:p>
        </w:tc>
        <w:tc>
          <w:tcPr>
            <w:tcW w:w="845" w:type="dxa"/>
          </w:tcPr>
          <w:p w14:paraId="73B8BD5E" w14:textId="2EDAB71B" w:rsidR="00290FF2" w:rsidRPr="00290FF2" w:rsidRDefault="009130F7" w:rsidP="009130F7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</w:rPr>
            </w:pPr>
            <w:r w:rsidRPr="00FA68CF">
              <w:rPr>
                <w:b/>
                <w:bCs/>
                <w:sz w:val="20"/>
                <w:szCs w:val="20"/>
              </w:rPr>
              <w:t>p. S</w:t>
            </w:r>
            <w:r w:rsidR="00290FF2">
              <w:rPr>
                <w:b/>
                <w:bCs/>
                <w:sz w:val="20"/>
                <w:szCs w:val="20"/>
              </w:rPr>
              <w:t>30</w:t>
            </w:r>
          </w:p>
        </w:tc>
      </w:tr>
      <w:tr w:rsidR="00290FF2" w:rsidRPr="00264705" w14:paraId="592B46F0" w14:textId="77777777" w:rsidTr="00EC25AF">
        <w:trPr>
          <w:trHeight w:val="391"/>
        </w:trPr>
        <w:tc>
          <w:tcPr>
            <w:tcW w:w="8217" w:type="dxa"/>
          </w:tcPr>
          <w:p w14:paraId="48153A15" w14:textId="5CEC3882" w:rsidR="00290FF2" w:rsidRPr="00264705" w:rsidRDefault="00290FF2" w:rsidP="009130F7">
            <w:pPr>
              <w:pStyle w:val="Overskrift1"/>
              <w:spacing w:before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ferences ………………………………………………………………………………………….</w:t>
            </w:r>
          </w:p>
        </w:tc>
        <w:tc>
          <w:tcPr>
            <w:tcW w:w="845" w:type="dxa"/>
          </w:tcPr>
          <w:p w14:paraId="71620A1F" w14:textId="0B4595A4" w:rsidR="00290FF2" w:rsidRPr="00FA68CF" w:rsidRDefault="00290FF2" w:rsidP="009130F7">
            <w:pPr>
              <w:pStyle w:val="MainText"/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p. S72</w:t>
            </w:r>
          </w:p>
        </w:tc>
      </w:tr>
    </w:tbl>
    <w:p w14:paraId="3B29B8AF" w14:textId="77777777" w:rsidR="00952600" w:rsidRPr="00264705" w:rsidRDefault="00952600">
      <w:pPr>
        <w:pStyle w:val="MainText"/>
      </w:pPr>
    </w:p>
    <w:p w14:paraId="1EFD5E9A" w14:textId="4019C56B" w:rsidR="00EC25AF" w:rsidRDefault="00EC25AF" w:rsidP="00952600">
      <w:pPr>
        <w:pStyle w:val="Overskrift1"/>
      </w:pPr>
      <w:r>
        <w:lastRenderedPageBreak/>
        <w:t>Synthesis of 7 and 8</w:t>
      </w:r>
    </w:p>
    <w:p w14:paraId="514BDD56" w14:textId="27314476" w:rsidR="00FC7376" w:rsidRDefault="0078411F" w:rsidP="00FC7376">
      <w:pPr>
        <w:jc w:val="center"/>
        <w:rPr>
          <w:b/>
        </w:rPr>
      </w:pPr>
      <w:r w:rsidRPr="0078411F">
        <w:rPr>
          <w:b/>
          <w:noProof/>
          <w:lang w:eastAsia="ja-JP"/>
        </w:rPr>
        <w:drawing>
          <wp:inline distT="0" distB="0" distL="0" distR="0" wp14:anchorId="281C3165" wp14:editId="5C9FB0F4">
            <wp:extent cx="3567364" cy="808879"/>
            <wp:effectExtent l="0" t="0" r="1905" b="4445"/>
            <wp:docPr id="1043304522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304522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10061" cy="818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BC89F" w14:textId="47F1BAE6" w:rsidR="0084628D" w:rsidRPr="0084628D" w:rsidRDefault="0084628D" w:rsidP="00EC25AF">
      <w:pPr>
        <w:rPr>
          <w:b/>
        </w:rPr>
      </w:pPr>
      <w:r w:rsidRPr="0084628D">
        <w:rPr>
          <w:b/>
        </w:rPr>
        <w:t xml:space="preserve">Compound 7 </w:t>
      </w:r>
    </w:p>
    <w:p w14:paraId="5CF68CF0" w14:textId="52505A1B" w:rsidR="0084628D" w:rsidRDefault="0084628D" w:rsidP="0084628D">
      <w:pPr>
        <w:rPr>
          <w:lang w:eastAsia="de-DE"/>
        </w:rPr>
      </w:pPr>
      <w:r>
        <w:rPr>
          <w:lang w:eastAsia="de-DE"/>
        </w:rPr>
        <w:t>4,5-Bis(bromomethyl)-1,3-dithiole-2-thione</w:t>
      </w:r>
      <w:r w:rsidRPr="0084628D">
        <w:rPr>
          <w:b/>
          <w:bCs/>
          <w:lang w:eastAsia="de-DE"/>
        </w:rPr>
        <w:t xml:space="preserve"> </w:t>
      </w:r>
      <w:r w:rsidRPr="0084628D">
        <w:rPr>
          <w:lang w:eastAsia="de-DE"/>
        </w:rPr>
        <w:t xml:space="preserve">(1.31 g, 4.09 mmol) was dissolved in a mixture of anhydrous </w:t>
      </w:r>
      <w:proofErr w:type="spellStart"/>
      <w:r w:rsidRPr="0084628D">
        <w:rPr>
          <w:lang w:eastAsia="de-DE"/>
        </w:rPr>
        <w:t>MeCN</w:t>
      </w:r>
      <w:proofErr w:type="spellEnd"/>
      <w:r w:rsidRPr="0084628D">
        <w:rPr>
          <w:lang w:eastAsia="de-DE"/>
        </w:rPr>
        <w:t xml:space="preserve"> (100 mL) and anhydrous THF (50 mL). Hexylamine (0.850 mL, 6.22 mmol) and cesium carbonate (5.42 g, 16.6 mmol) were added</w:t>
      </w:r>
      <w:r>
        <w:rPr>
          <w:lang w:eastAsia="de-DE"/>
        </w:rPr>
        <w:t xml:space="preserve"> to the stirring mixture, which </w:t>
      </w:r>
      <w:r w:rsidRPr="0084628D">
        <w:rPr>
          <w:lang w:eastAsia="de-DE"/>
        </w:rPr>
        <w:t>was</w:t>
      </w:r>
      <w:r>
        <w:rPr>
          <w:lang w:eastAsia="de-DE"/>
        </w:rPr>
        <w:t xml:space="preserve"> then heated to</w:t>
      </w:r>
      <w:r w:rsidRPr="0084628D">
        <w:rPr>
          <w:lang w:eastAsia="de-DE"/>
        </w:rPr>
        <w:t xml:space="preserve"> reflux</w:t>
      </w:r>
      <w:r>
        <w:rPr>
          <w:lang w:eastAsia="de-DE"/>
        </w:rPr>
        <w:t xml:space="preserve"> for 1 h</w:t>
      </w:r>
      <w:r w:rsidRPr="0084628D">
        <w:rPr>
          <w:lang w:eastAsia="de-DE"/>
        </w:rPr>
        <w:t xml:space="preserve">. The </w:t>
      </w:r>
      <w:r>
        <w:rPr>
          <w:lang w:eastAsia="de-DE"/>
        </w:rPr>
        <w:t>reaction mixture was then cooled to rt before it was filtered</w:t>
      </w:r>
      <w:r w:rsidR="001427F7">
        <w:rPr>
          <w:lang w:eastAsia="de-DE"/>
        </w:rPr>
        <w:t>,</w:t>
      </w:r>
      <w:r>
        <w:rPr>
          <w:lang w:eastAsia="de-DE"/>
        </w:rPr>
        <w:t xml:space="preserve"> </w:t>
      </w:r>
      <w:r w:rsidRPr="0084628D">
        <w:rPr>
          <w:lang w:eastAsia="de-DE"/>
        </w:rPr>
        <w:t>and the filtrate was concentrated under reduced pressure.</w:t>
      </w:r>
      <w:r>
        <w:rPr>
          <w:lang w:eastAsia="de-DE"/>
        </w:rPr>
        <w:t xml:space="preserve"> The residue was dissolved in CH</w:t>
      </w:r>
      <w:r>
        <w:rPr>
          <w:vertAlign w:val="subscript"/>
          <w:lang w:eastAsia="de-DE"/>
        </w:rPr>
        <w:t>2</w:t>
      </w:r>
      <w:r>
        <w:rPr>
          <w:lang w:eastAsia="de-DE"/>
        </w:rPr>
        <w:t>Cl</w:t>
      </w:r>
      <w:r>
        <w:rPr>
          <w:vertAlign w:val="subscript"/>
          <w:lang w:eastAsia="de-DE"/>
        </w:rPr>
        <w:t>2</w:t>
      </w:r>
      <w:r w:rsidRPr="0084628D">
        <w:rPr>
          <w:sz w:val="16"/>
          <w:szCs w:val="16"/>
          <w:lang w:eastAsia="de-DE"/>
        </w:rPr>
        <w:t xml:space="preserve"> </w:t>
      </w:r>
      <w:r w:rsidRPr="0084628D">
        <w:rPr>
          <w:lang w:eastAsia="de-DE"/>
        </w:rPr>
        <w:t>(150 mL), wa</w:t>
      </w:r>
      <w:r>
        <w:rPr>
          <w:lang w:eastAsia="de-DE"/>
        </w:rPr>
        <w:t>shed with water (4 x 50 mL),</w:t>
      </w:r>
      <w:r w:rsidRPr="0084628D">
        <w:rPr>
          <w:lang w:eastAsia="de-DE"/>
        </w:rPr>
        <w:t xml:space="preserve"> dried over MgSO</w:t>
      </w:r>
      <w:r w:rsidRPr="0084628D">
        <w:rPr>
          <w:sz w:val="16"/>
          <w:szCs w:val="16"/>
          <w:lang w:eastAsia="de-DE"/>
        </w:rPr>
        <w:t>4</w:t>
      </w:r>
      <w:r>
        <w:rPr>
          <w:lang w:eastAsia="de-DE"/>
        </w:rPr>
        <w:t xml:space="preserve">, and </w:t>
      </w:r>
      <w:r w:rsidRPr="0084628D">
        <w:rPr>
          <w:lang w:eastAsia="de-DE"/>
        </w:rPr>
        <w:t>concentrated under reduced pressure resulting in a brown oil that was purified by flash column chromatography (SiO</w:t>
      </w:r>
      <w:r w:rsidRPr="0084628D">
        <w:rPr>
          <w:sz w:val="16"/>
          <w:szCs w:val="16"/>
          <w:lang w:eastAsia="de-DE"/>
        </w:rPr>
        <w:t>2</w:t>
      </w:r>
      <w:r w:rsidRPr="0084628D">
        <w:rPr>
          <w:lang w:eastAsia="de-DE"/>
        </w:rPr>
        <w:t xml:space="preserve">, 20% EtOAc/heptane), </w:t>
      </w:r>
      <w:r>
        <w:rPr>
          <w:lang w:eastAsia="de-DE"/>
        </w:rPr>
        <w:t xml:space="preserve">yielding </w:t>
      </w:r>
      <w:r w:rsidRPr="0084628D">
        <w:rPr>
          <w:lang w:eastAsia="de-DE"/>
        </w:rPr>
        <w:t xml:space="preserve"> compound </w:t>
      </w:r>
      <w:r>
        <w:rPr>
          <w:b/>
          <w:bCs/>
          <w:lang w:eastAsia="de-DE"/>
        </w:rPr>
        <w:t>7</w:t>
      </w:r>
      <w:r w:rsidRPr="0084628D">
        <w:rPr>
          <w:b/>
          <w:bCs/>
          <w:lang w:eastAsia="de-DE"/>
        </w:rPr>
        <w:t xml:space="preserve"> </w:t>
      </w:r>
      <w:r w:rsidRPr="0084628D">
        <w:rPr>
          <w:lang w:eastAsia="de-DE"/>
        </w:rPr>
        <w:t xml:space="preserve">(811 mg, 77%) as a yellow oil, which solidified upon cooling. </w:t>
      </w:r>
      <w:r>
        <w:rPr>
          <w:i/>
          <w:lang w:eastAsia="de-DE"/>
        </w:rPr>
        <w:t>R</w:t>
      </w:r>
      <w:r>
        <w:rPr>
          <w:vertAlign w:val="subscript"/>
          <w:lang w:eastAsia="de-DE"/>
        </w:rPr>
        <w:t>f</w:t>
      </w:r>
      <w:r w:rsidRPr="0084628D">
        <w:rPr>
          <w:i/>
          <w:iCs/>
          <w:sz w:val="16"/>
          <w:szCs w:val="16"/>
          <w:lang w:eastAsia="de-DE"/>
        </w:rPr>
        <w:t xml:space="preserve"> </w:t>
      </w:r>
      <w:r w:rsidRPr="0084628D">
        <w:rPr>
          <w:lang w:eastAsia="de-DE"/>
        </w:rPr>
        <w:t>= 0.32 (20% EtOAc/heptane). M</w:t>
      </w:r>
      <w:r>
        <w:rPr>
          <w:lang w:eastAsia="de-DE"/>
        </w:rPr>
        <w:t>.</w:t>
      </w:r>
      <w:r w:rsidRPr="0084628D">
        <w:rPr>
          <w:lang w:eastAsia="de-DE"/>
        </w:rPr>
        <w:t>p</w:t>
      </w:r>
      <w:r>
        <w:rPr>
          <w:lang w:eastAsia="de-DE"/>
        </w:rPr>
        <w:t>.:</w:t>
      </w:r>
      <w:r w:rsidRPr="0084628D">
        <w:rPr>
          <w:lang w:eastAsia="de-DE"/>
        </w:rPr>
        <w:t xml:space="preserve"> 40-42 </w:t>
      </w:r>
      <w:r>
        <w:rPr>
          <w:lang w:eastAsia="de-DE"/>
        </w:rPr>
        <w:t xml:space="preserve">°C. </w:t>
      </w:r>
      <w:r>
        <w:rPr>
          <w:vertAlign w:val="superscript"/>
          <w:lang w:eastAsia="de-DE"/>
        </w:rPr>
        <w:t>1</w:t>
      </w:r>
      <w:r w:rsidRPr="0084628D">
        <w:rPr>
          <w:lang w:eastAsia="de-DE"/>
        </w:rPr>
        <w:t>H NMR (500 MHz, CDCl</w:t>
      </w:r>
      <w:r w:rsidRPr="0084628D">
        <w:rPr>
          <w:sz w:val="16"/>
          <w:szCs w:val="16"/>
          <w:lang w:eastAsia="de-DE"/>
        </w:rPr>
        <w:t>3</w:t>
      </w:r>
      <w:r>
        <w:rPr>
          <w:lang w:eastAsia="de-DE"/>
        </w:rPr>
        <w:t xml:space="preserve">) </w:t>
      </w:r>
      <w:r>
        <w:rPr>
          <w:rFonts w:ascii="Symbol" w:hAnsi="Symbol"/>
          <w:lang w:eastAsia="de-DE"/>
        </w:rPr>
        <w:t></w:t>
      </w:r>
      <w:r w:rsidRPr="0084628D">
        <w:rPr>
          <w:lang w:eastAsia="de-DE"/>
        </w:rPr>
        <w:t xml:space="preserve"> 3.84 (s, 4H), 2.74 (t, </w:t>
      </w:r>
      <w:r w:rsidRPr="0084628D">
        <w:rPr>
          <w:i/>
          <w:iCs/>
          <w:lang w:eastAsia="de-DE"/>
        </w:rPr>
        <w:t xml:space="preserve">J </w:t>
      </w:r>
      <w:r w:rsidRPr="0084628D">
        <w:rPr>
          <w:lang w:eastAsia="de-DE"/>
        </w:rPr>
        <w:t xml:space="preserve">= 7.4 Hz, 2H), 1.50 (p, 7.7 Hz, 2H), 1.42 – 1.17 (m, 6H), 0.89 (t, </w:t>
      </w:r>
      <w:r w:rsidRPr="0084628D">
        <w:rPr>
          <w:i/>
          <w:iCs/>
          <w:lang w:eastAsia="de-DE"/>
        </w:rPr>
        <w:t xml:space="preserve">J </w:t>
      </w:r>
      <w:r w:rsidR="008D38E4">
        <w:rPr>
          <w:lang w:eastAsia="de-DE"/>
        </w:rPr>
        <w:t xml:space="preserve">= 6.9 Hz, 3H). </w:t>
      </w:r>
      <w:r w:rsidR="008D38E4">
        <w:rPr>
          <w:vertAlign w:val="superscript"/>
          <w:lang w:eastAsia="de-DE"/>
        </w:rPr>
        <w:t>13</w:t>
      </w:r>
      <w:r w:rsidRPr="0084628D">
        <w:rPr>
          <w:lang w:eastAsia="de-DE"/>
        </w:rPr>
        <w:t>C NMR (126 MHz, CDCl</w:t>
      </w:r>
      <w:r w:rsidRPr="0084628D">
        <w:rPr>
          <w:sz w:val="16"/>
          <w:szCs w:val="16"/>
          <w:lang w:eastAsia="de-DE"/>
        </w:rPr>
        <w:t>3</w:t>
      </w:r>
      <w:r w:rsidRPr="0084628D">
        <w:rPr>
          <w:lang w:eastAsia="de-DE"/>
        </w:rPr>
        <w:t xml:space="preserve">) </w:t>
      </w:r>
      <w:r w:rsidR="008D38E4">
        <w:rPr>
          <w:rFonts w:ascii="Symbol" w:hAnsi="Symbol"/>
          <w:lang w:eastAsia="de-DE"/>
        </w:rPr>
        <w:t></w:t>
      </w:r>
      <w:r w:rsidRPr="0084628D">
        <w:rPr>
          <w:lang w:eastAsia="de-DE"/>
        </w:rPr>
        <w:t xml:space="preserve"> 217.7, 138.7, 57.</w:t>
      </w:r>
      <w:r w:rsidR="008D38E4">
        <w:rPr>
          <w:lang w:eastAsia="de-DE"/>
        </w:rPr>
        <w:t>6</w:t>
      </w:r>
      <w:r w:rsidRPr="0084628D">
        <w:rPr>
          <w:lang w:eastAsia="de-DE"/>
        </w:rPr>
        <w:t>, 56.5, 31.8, 28.</w:t>
      </w:r>
      <w:r w:rsidR="008D38E4">
        <w:rPr>
          <w:lang w:eastAsia="de-DE"/>
        </w:rPr>
        <w:t>9, 27.0</w:t>
      </w:r>
      <w:r w:rsidRPr="0084628D">
        <w:rPr>
          <w:lang w:eastAsia="de-DE"/>
        </w:rPr>
        <w:t>, 22.7, 14.</w:t>
      </w:r>
      <w:r w:rsidR="008D38E4">
        <w:rPr>
          <w:lang w:eastAsia="de-DE"/>
        </w:rPr>
        <w:t>2 ppm. HRMS (MALDI</w:t>
      </w:r>
      <w:r w:rsidR="008D38E4">
        <w:rPr>
          <w:vertAlign w:val="superscript"/>
          <w:lang w:eastAsia="de-DE"/>
        </w:rPr>
        <w:t>+</w:t>
      </w:r>
      <w:r w:rsidR="008D38E4">
        <w:rPr>
          <w:lang w:eastAsia="de-DE"/>
        </w:rPr>
        <w:t>, FT-ICR, dithranol</w:t>
      </w:r>
      <w:r w:rsidRPr="0084628D">
        <w:rPr>
          <w:lang w:eastAsia="de-DE"/>
        </w:rPr>
        <w:t xml:space="preserve">) </w:t>
      </w:r>
      <w:r w:rsidRPr="008D38E4">
        <w:rPr>
          <w:i/>
          <w:lang w:eastAsia="de-DE"/>
        </w:rPr>
        <w:t>m</w:t>
      </w:r>
      <w:r w:rsidRPr="0084628D">
        <w:rPr>
          <w:lang w:eastAsia="de-DE"/>
        </w:rPr>
        <w:t>/</w:t>
      </w:r>
      <w:r w:rsidR="008D38E4">
        <w:rPr>
          <w:i/>
          <w:lang w:eastAsia="de-DE"/>
        </w:rPr>
        <w:t>z</w:t>
      </w:r>
      <w:r w:rsidRPr="0084628D">
        <w:rPr>
          <w:lang w:eastAsia="de-DE"/>
        </w:rPr>
        <w:t xml:space="preserve"> = 260.0595</w:t>
      </w:r>
      <w:r w:rsidR="008D38E4">
        <w:rPr>
          <w:lang w:eastAsia="de-DE"/>
        </w:rPr>
        <w:t xml:space="preserve"> [M + H</w:t>
      </w:r>
      <w:r w:rsidR="008D38E4">
        <w:rPr>
          <w:vertAlign w:val="superscript"/>
          <w:lang w:eastAsia="de-DE"/>
        </w:rPr>
        <w:t>+</w:t>
      </w:r>
      <w:r w:rsidR="008D38E4">
        <w:rPr>
          <w:lang w:eastAsia="de-DE"/>
        </w:rPr>
        <w:t>]</w:t>
      </w:r>
      <w:r w:rsidRPr="0084628D">
        <w:rPr>
          <w:lang w:eastAsia="de-DE"/>
        </w:rPr>
        <w:t>, calcd for (C</w:t>
      </w:r>
      <w:r w:rsidR="008D38E4">
        <w:rPr>
          <w:vertAlign w:val="subscript"/>
          <w:lang w:eastAsia="de-DE"/>
        </w:rPr>
        <w:t>11</w:t>
      </w:r>
      <w:r w:rsidRPr="0084628D">
        <w:rPr>
          <w:lang w:eastAsia="de-DE"/>
        </w:rPr>
        <w:t>H</w:t>
      </w:r>
      <w:r w:rsidRPr="008D38E4">
        <w:rPr>
          <w:vertAlign w:val="subscript"/>
          <w:lang w:eastAsia="de-DE"/>
        </w:rPr>
        <w:t>18</w:t>
      </w:r>
      <w:r w:rsidRPr="0084628D">
        <w:rPr>
          <w:lang w:eastAsia="de-DE"/>
        </w:rPr>
        <w:t>NS</w:t>
      </w:r>
      <w:r w:rsidRPr="008D38E4">
        <w:rPr>
          <w:vertAlign w:val="subscript"/>
          <w:lang w:eastAsia="de-DE"/>
        </w:rPr>
        <w:t>3</w:t>
      </w:r>
      <w:r w:rsidRPr="008D38E4">
        <w:rPr>
          <w:vertAlign w:val="superscript"/>
          <w:lang w:eastAsia="de-DE"/>
        </w:rPr>
        <w:t>+</w:t>
      </w:r>
      <w:r w:rsidR="008D38E4">
        <w:rPr>
          <w:lang w:eastAsia="de-DE"/>
        </w:rPr>
        <w:t>)</w:t>
      </w:r>
      <w:r w:rsidRPr="0084628D">
        <w:rPr>
          <w:lang w:eastAsia="de-DE"/>
        </w:rPr>
        <w:t xml:space="preserve"> = 260.059</w:t>
      </w:r>
      <w:r w:rsidR="004E5AC4">
        <w:rPr>
          <w:lang w:eastAsia="de-DE"/>
        </w:rPr>
        <w:t>6</w:t>
      </w:r>
      <w:r w:rsidRPr="0084628D">
        <w:rPr>
          <w:lang w:eastAsia="de-DE"/>
        </w:rPr>
        <w:t>.</w:t>
      </w:r>
    </w:p>
    <w:p w14:paraId="619A2101" w14:textId="60DAD307" w:rsidR="0084628D" w:rsidRDefault="0084628D" w:rsidP="000B7BA6">
      <w:pPr>
        <w:rPr>
          <w:lang w:eastAsia="de-DE"/>
        </w:rPr>
      </w:pPr>
    </w:p>
    <w:p w14:paraId="4308D3B2" w14:textId="77777777" w:rsidR="00FC7376" w:rsidRDefault="00FC7376" w:rsidP="000B7BA6">
      <w:pPr>
        <w:rPr>
          <w:b/>
          <w:lang w:eastAsia="de-DE"/>
        </w:rPr>
      </w:pPr>
    </w:p>
    <w:p w14:paraId="6600E2F8" w14:textId="77777777" w:rsidR="00FC7376" w:rsidRDefault="00FC7376" w:rsidP="000B7BA6">
      <w:pPr>
        <w:rPr>
          <w:b/>
          <w:lang w:eastAsia="de-DE"/>
        </w:rPr>
      </w:pPr>
    </w:p>
    <w:p w14:paraId="46C60F90" w14:textId="77777777" w:rsidR="00FC7376" w:rsidRDefault="00FC7376" w:rsidP="000B7BA6">
      <w:pPr>
        <w:rPr>
          <w:b/>
          <w:lang w:eastAsia="de-DE"/>
        </w:rPr>
      </w:pPr>
    </w:p>
    <w:p w14:paraId="4EFDA30F" w14:textId="77777777" w:rsidR="00FC7376" w:rsidRDefault="00FC7376" w:rsidP="000B7BA6">
      <w:pPr>
        <w:rPr>
          <w:b/>
          <w:lang w:eastAsia="de-DE"/>
        </w:rPr>
      </w:pPr>
    </w:p>
    <w:p w14:paraId="0D16FD01" w14:textId="61E6BB6E" w:rsidR="0078411F" w:rsidRDefault="0078411F" w:rsidP="0078411F">
      <w:pPr>
        <w:rPr>
          <w:b/>
          <w:lang w:eastAsia="de-DE"/>
        </w:rPr>
      </w:pPr>
    </w:p>
    <w:p w14:paraId="662F0AE3" w14:textId="2BC87158" w:rsidR="0078411F" w:rsidRDefault="0078411F" w:rsidP="00FC7376">
      <w:pPr>
        <w:jc w:val="center"/>
        <w:rPr>
          <w:b/>
          <w:lang w:eastAsia="de-DE"/>
        </w:rPr>
      </w:pPr>
      <w:r w:rsidRPr="0078411F">
        <w:rPr>
          <w:b/>
          <w:noProof/>
          <w:lang w:eastAsia="ja-JP"/>
        </w:rPr>
        <w:lastRenderedPageBreak/>
        <w:drawing>
          <wp:inline distT="0" distB="0" distL="0" distR="0" wp14:anchorId="43B0FFF4" wp14:editId="01D479D0">
            <wp:extent cx="3729069" cy="619760"/>
            <wp:effectExtent l="0" t="0" r="5080" b="2540"/>
            <wp:docPr id="166489885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89885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26445" cy="635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EA715" w14:textId="736545F2" w:rsidR="0084628D" w:rsidRPr="000B7BA6" w:rsidRDefault="0084628D" w:rsidP="000B7BA6">
      <w:pPr>
        <w:rPr>
          <w:b/>
          <w:lang w:eastAsia="de-DE"/>
        </w:rPr>
      </w:pPr>
      <w:r w:rsidRPr="000B7BA6">
        <w:rPr>
          <w:b/>
          <w:lang w:eastAsia="de-DE"/>
        </w:rPr>
        <w:t xml:space="preserve">Compound 8 </w:t>
      </w:r>
    </w:p>
    <w:p w14:paraId="36674B02" w14:textId="0C314895" w:rsidR="000B7BA6" w:rsidRDefault="0084628D" w:rsidP="000B7BA6">
      <w:pPr>
        <w:rPr>
          <w:lang w:eastAsia="de-DE"/>
        </w:rPr>
      </w:pPr>
      <w:r w:rsidRPr="0084628D">
        <w:rPr>
          <w:lang w:eastAsia="de-DE"/>
        </w:rPr>
        <w:t xml:space="preserve">A mixture of compound </w:t>
      </w:r>
      <w:r w:rsidR="000B7BA6">
        <w:rPr>
          <w:b/>
          <w:bCs/>
          <w:lang w:eastAsia="de-DE"/>
        </w:rPr>
        <w:t>7</w:t>
      </w:r>
      <w:r w:rsidRPr="0084628D">
        <w:rPr>
          <w:b/>
          <w:bCs/>
          <w:lang w:eastAsia="de-DE"/>
        </w:rPr>
        <w:t xml:space="preserve"> </w:t>
      </w:r>
      <w:r w:rsidRPr="0084628D">
        <w:rPr>
          <w:lang w:eastAsia="de-DE"/>
        </w:rPr>
        <w:t>(311 mg, 1.20 mmol) and DDQ (599 mg, 2.64 mmol) in anhydrous PhMe (15 mL) was</w:t>
      </w:r>
      <w:r w:rsidR="000B7BA6">
        <w:rPr>
          <w:lang w:eastAsia="de-DE"/>
        </w:rPr>
        <w:t xml:space="preserve"> heated to</w:t>
      </w:r>
      <w:r w:rsidRPr="0084628D">
        <w:rPr>
          <w:lang w:eastAsia="de-DE"/>
        </w:rPr>
        <w:t xml:space="preserve"> reflux for 2 hours. The </w:t>
      </w:r>
      <w:r w:rsidR="000B7BA6">
        <w:rPr>
          <w:lang w:eastAsia="de-DE"/>
        </w:rPr>
        <w:t xml:space="preserve">reaction </w:t>
      </w:r>
      <w:r w:rsidRPr="0084628D">
        <w:rPr>
          <w:lang w:eastAsia="de-DE"/>
        </w:rPr>
        <w:t>mixture was</w:t>
      </w:r>
      <w:r w:rsidR="000B7BA6">
        <w:rPr>
          <w:lang w:eastAsia="de-DE"/>
        </w:rPr>
        <w:t xml:space="preserve"> then</w:t>
      </w:r>
      <w:r w:rsidRPr="0084628D">
        <w:rPr>
          <w:lang w:eastAsia="de-DE"/>
        </w:rPr>
        <w:t xml:space="preserve"> cooled to rt and filtered. The filtrate was washed with 10% aqueous N</w:t>
      </w:r>
      <w:r w:rsidR="000B7BA6">
        <w:rPr>
          <w:lang w:eastAsia="de-DE"/>
        </w:rPr>
        <w:t>aOH (3 x 10 mL), dried over MgSO</w:t>
      </w:r>
      <w:r w:rsidR="000B7BA6">
        <w:rPr>
          <w:vertAlign w:val="subscript"/>
          <w:lang w:eastAsia="de-DE"/>
        </w:rPr>
        <w:t>4</w:t>
      </w:r>
      <w:r w:rsidR="000B7BA6">
        <w:rPr>
          <w:lang w:eastAsia="de-DE"/>
        </w:rPr>
        <w:t>,</w:t>
      </w:r>
      <w:r w:rsidRPr="0084628D">
        <w:rPr>
          <w:sz w:val="16"/>
          <w:szCs w:val="16"/>
          <w:lang w:eastAsia="de-DE"/>
        </w:rPr>
        <w:t xml:space="preserve"> </w:t>
      </w:r>
      <w:r w:rsidRPr="0084628D">
        <w:rPr>
          <w:lang w:eastAsia="de-DE"/>
        </w:rPr>
        <w:t>and filtered. The organic phase was</w:t>
      </w:r>
      <w:r w:rsidR="000B7BA6">
        <w:rPr>
          <w:lang w:eastAsia="de-DE"/>
        </w:rPr>
        <w:t xml:space="preserve"> then</w:t>
      </w:r>
      <w:r w:rsidRPr="0084628D">
        <w:rPr>
          <w:lang w:eastAsia="de-DE"/>
        </w:rPr>
        <w:t xml:space="preserve"> filtered through a silica plug (SiO</w:t>
      </w:r>
      <w:r w:rsidRPr="0084628D">
        <w:rPr>
          <w:sz w:val="16"/>
          <w:szCs w:val="16"/>
          <w:lang w:eastAsia="de-DE"/>
        </w:rPr>
        <w:t>2</w:t>
      </w:r>
      <w:r w:rsidRPr="0084628D">
        <w:rPr>
          <w:lang w:eastAsia="de-DE"/>
        </w:rPr>
        <w:t>, PhMe) and concentrated under reduced pressure. The residue was purified by flash column chromatography (SiO</w:t>
      </w:r>
      <w:r w:rsidRPr="0084628D">
        <w:rPr>
          <w:sz w:val="16"/>
          <w:szCs w:val="16"/>
          <w:lang w:eastAsia="de-DE"/>
        </w:rPr>
        <w:t>2</w:t>
      </w:r>
      <w:r w:rsidR="000B7BA6">
        <w:rPr>
          <w:lang w:eastAsia="de-DE"/>
        </w:rPr>
        <w:t>, 10% EtOAc/heptane), yielding</w:t>
      </w:r>
      <w:r w:rsidRPr="0084628D">
        <w:rPr>
          <w:lang w:eastAsia="de-DE"/>
        </w:rPr>
        <w:t xml:space="preserve"> compound </w:t>
      </w:r>
      <w:r w:rsidR="000B7BA6">
        <w:rPr>
          <w:b/>
          <w:bCs/>
          <w:lang w:eastAsia="de-DE"/>
        </w:rPr>
        <w:t>8</w:t>
      </w:r>
      <w:r w:rsidRPr="0084628D">
        <w:rPr>
          <w:b/>
          <w:bCs/>
          <w:lang w:eastAsia="de-DE"/>
        </w:rPr>
        <w:t xml:space="preserve"> </w:t>
      </w:r>
      <w:r w:rsidRPr="0084628D">
        <w:rPr>
          <w:lang w:eastAsia="de-DE"/>
        </w:rPr>
        <w:t xml:space="preserve">(220 mg, 71%) as a brown oil. </w:t>
      </w:r>
      <w:r w:rsidR="000B7BA6">
        <w:rPr>
          <w:i/>
          <w:iCs/>
          <w:lang w:eastAsia="de-DE"/>
        </w:rPr>
        <w:t>R</w:t>
      </w:r>
      <w:r w:rsidR="000B7BA6">
        <w:rPr>
          <w:iCs/>
          <w:vertAlign w:val="subscript"/>
          <w:lang w:eastAsia="de-DE"/>
        </w:rPr>
        <w:t>f</w:t>
      </w:r>
      <w:r w:rsidRPr="0084628D">
        <w:rPr>
          <w:i/>
          <w:iCs/>
          <w:sz w:val="16"/>
          <w:szCs w:val="16"/>
          <w:lang w:eastAsia="de-DE"/>
        </w:rPr>
        <w:t xml:space="preserve"> </w:t>
      </w:r>
      <w:r w:rsidRPr="0084628D">
        <w:rPr>
          <w:lang w:eastAsia="de-DE"/>
        </w:rPr>
        <w:t xml:space="preserve">= 0.33 (20% EtOAc/heptane). </w:t>
      </w:r>
      <w:r w:rsidR="000B7BA6">
        <w:rPr>
          <w:vertAlign w:val="superscript"/>
          <w:lang w:eastAsia="de-DE"/>
        </w:rPr>
        <w:t>1</w:t>
      </w:r>
      <w:r w:rsidR="000B7BA6">
        <w:rPr>
          <w:lang w:eastAsia="de-DE"/>
        </w:rPr>
        <w:t>H NMR (500 MHz, (CD</w:t>
      </w:r>
      <w:r w:rsidR="000B7BA6">
        <w:rPr>
          <w:vertAlign w:val="subscript"/>
          <w:lang w:eastAsia="de-DE"/>
        </w:rPr>
        <w:t>3</w:t>
      </w:r>
      <w:r w:rsidR="000B7BA6">
        <w:rPr>
          <w:lang w:eastAsia="de-DE"/>
        </w:rPr>
        <w:t>)</w:t>
      </w:r>
      <w:r w:rsidR="000B7BA6">
        <w:rPr>
          <w:vertAlign w:val="subscript"/>
          <w:lang w:eastAsia="de-DE"/>
        </w:rPr>
        <w:t>2</w:t>
      </w:r>
      <w:r w:rsidR="000B7BA6">
        <w:rPr>
          <w:lang w:eastAsia="de-DE"/>
        </w:rPr>
        <w:t xml:space="preserve">SO) </w:t>
      </w:r>
      <w:r w:rsidR="000B7BA6">
        <w:rPr>
          <w:rFonts w:ascii="Symbol" w:hAnsi="Symbol"/>
          <w:lang w:eastAsia="de-DE"/>
        </w:rPr>
        <w:t></w:t>
      </w:r>
      <w:r w:rsidRPr="0084628D">
        <w:rPr>
          <w:lang w:eastAsia="de-DE"/>
        </w:rPr>
        <w:t xml:space="preserve"> 7.15 (s, 2H), 4.02 (t, </w:t>
      </w:r>
      <w:r w:rsidRPr="0084628D">
        <w:rPr>
          <w:i/>
          <w:iCs/>
          <w:lang w:eastAsia="de-DE"/>
        </w:rPr>
        <w:t xml:space="preserve">J </w:t>
      </w:r>
      <w:r w:rsidRPr="0084628D">
        <w:rPr>
          <w:lang w:eastAsia="de-DE"/>
        </w:rPr>
        <w:t>= 7.1 Hz, 2H), 1.71 (</w:t>
      </w:r>
      <w:r w:rsidR="003847DC">
        <w:rPr>
          <w:lang w:eastAsia="de-DE"/>
        </w:rPr>
        <w:t>p</w:t>
      </w:r>
      <w:r w:rsidRPr="0084628D">
        <w:rPr>
          <w:lang w:eastAsia="de-DE"/>
        </w:rPr>
        <w:t xml:space="preserve">, </w:t>
      </w:r>
      <w:r w:rsidRPr="0084628D">
        <w:rPr>
          <w:i/>
          <w:iCs/>
          <w:lang w:eastAsia="de-DE"/>
        </w:rPr>
        <w:t xml:space="preserve">J </w:t>
      </w:r>
      <w:r w:rsidRPr="0084628D">
        <w:rPr>
          <w:lang w:eastAsia="de-DE"/>
        </w:rPr>
        <w:t xml:space="preserve">= 7.1 Hz, 2H), 1.46 – 1.04 (m, 6H), 0.84 (t, </w:t>
      </w:r>
      <w:r w:rsidRPr="0084628D">
        <w:rPr>
          <w:i/>
          <w:iCs/>
          <w:lang w:eastAsia="de-DE"/>
        </w:rPr>
        <w:t xml:space="preserve">J </w:t>
      </w:r>
      <w:r w:rsidR="000B7BA6">
        <w:rPr>
          <w:lang w:eastAsia="de-DE"/>
        </w:rPr>
        <w:t xml:space="preserve">= 7.9 Hz, 3H) ppm. </w:t>
      </w:r>
      <w:r w:rsidR="000B7BA6">
        <w:rPr>
          <w:vertAlign w:val="superscript"/>
          <w:lang w:eastAsia="de-DE"/>
        </w:rPr>
        <w:t>13</w:t>
      </w:r>
      <w:r w:rsidRPr="0084628D">
        <w:rPr>
          <w:lang w:eastAsia="de-DE"/>
        </w:rPr>
        <w:t>C</w:t>
      </w:r>
      <w:r w:rsidR="000B7BA6">
        <w:rPr>
          <w:lang w:eastAsia="de-DE"/>
        </w:rPr>
        <w:t xml:space="preserve"> </w:t>
      </w:r>
      <w:r w:rsidRPr="0084628D">
        <w:rPr>
          <w:lang w:eastAsia="de-DE"/>
        </w:rPr>
        <w:t>NMR (126 MHz, (</w:t>
      </w:r>
      <w:r w:rsidR="000B7BA6">
        <w:rPr>
          <w:lang w:eastAsia="de-DE"/>
        </w:rPr>
        <w:t>CD</w:t>
      </w:r>
      <w:r w:rsidR="000B7BA6">
        <w:rPr>
          <w:vertAlign w:val="subscript"/>
          <w:lang w:eastAsia="de-DE"/>
        </w:rPr>
        <w:t>3</w:t>
      </w:r>
      <w:r w:rsidR="000B7BA6">
        <w:rPr>
          <w:lang w:eastAsia="de-DE"/>
        </w:rPr>
        <w:t>)</w:t>
      </w:r>
      <w:r w:rsidR="000B7BA6">
        <w:rPr>
          <w:vertAlign w:val="subscript"/>
          <w:lang w:eastAsia="de-DE"/>
        </w:rPr>
        <w:t>2</w:t>
      </w:r>
      <w:r w:rsidR="000B7BA6">
        <w:rPr>
          <w:lang w:eastAsia="de-DE"/>
        </w:rPr>
        <w:t xml:space="preserve">SO) </w:t>
      </w:r>
      <w:r w:rsidR="000B7BA6">
        <w:rPr>
          <w:rFonts w:ascii="Symbol" w:hAnsi="Symbol"/>
          <w:lang w:eastAsia="de-DE"/>
        </w:rPr>
        <w:t></w:t>
      </w:r>
      <w:r w:rsidR="000B7BA6" w:rsidRPr="0084628D">
        <w:rPr>
          <w:lang w:eastAsia="de-DE"/>
        </w:rPr>
        <w:t xml:space="preserve"> </w:t>
      </w:r>
      <w:r w:rsidRPr="0084628D">
        <w:rPr>
          <w:lang w:eastAsia="de-DE"/>
        </w:rPr>
        <w:t xml:space="preserve">219.5, 121.0, 113.3, 50.3, 30.9, 30.7, 25.6, 22.0, </w:t>
      </w:r>
      <w:r w:rsidR="000B7BA6">
        <w:rPr>
          <w:lang w:eastAsia="de-DE"/>
        </w:rPr>
        <w:t>13.8 ppm. HRMS (MALDI</w:t>
      </w:r>
      <w:r w:rsidR="000B7BA6">
        <w:rPr>
          <w:vertAlign w:val="superscript"/>
          <w:lang w:eastAsia="de-DE"/>
        </w:rPr>
        <w:t>+</w:t>
      </w:r>
      <w:r w:rsidR="000B7BA6">
        <w:rPr>
          <w:lang w:eastAsia="de-DE"/>
        </w:rPr>
        <w:t>,</w:t>
      </w:r>
      <w:r w:rsidRPr="000B7BA6">
        <w:rPr>
          <w:szCs w:val="16"/>
          <w:lang w:eastAsia="de-DE"/>
        </w:rPr>
        <w:t xml:space="preserve"> FT-ICR, dithranol</w:t>
      </w:r>
      <w:r w:rsidR="000B7BA6">
        <w:rPr>
          <w:lang w:eastAsia="de-DE"/>
        </w:rPr>
        <w:t>)</w:t>
      </w:r>
      <w:r w:rsidRPr="0084628D">
        <w:rPr>
          <w:lang w:eastAsia="de-DE"/>
        </w:rPr>
        <w:t xml:space="preserve"> </w:t>
      </w:r>
      <w:r w:rsidRPr="000B7BA6">
        <w:rPr>
          <w:i/>
          <w:lang w:eastAsia="de-DE"/>
        </w:rPr>
        <w:t>m</w:t>
      </w:r>
      <w:r w:rsidRPr="0084628D">
        <w:rPr>
          <w:lang w:eastAsia="de-DE"/>
        </w:rPr>
        <w:t>/</w:t>
      </w:r>
      <w:r w:rsidRPr="000B7BA6">
        <w:rPr>
          <w:i/>
          <w:lang w:eastAsia="de-DE"/>
        </w:rPr>
        <w:t>z</w:t>
      </w:r>
      <w:r w:rsidR="000B7BA6">
        <w:rPr>
          <w:lang w:eastAsia="de-DE"/>
        </w:rPr>
        <w:t xml:space="preserve"> = 258.0439 [M + H</w:t>
      </w:r>
      <w:r w:rsidR="000B7BA6">
        <w:rPr>
          <w:vertAlign w:val="superscript"/>
          <w:lang w:eastAsia="de-DE"/>
        </w:rPr>
        <w:t>+</w:t>
      </w:r>
      <w:r w:rsidR="000B7BA6">
        <w:rPr>
          <w:lang w:eastAsia="de-DE"/>
        </w:rPr>
        <w:t>]</w:t>
      </w:r>
      <w:r w:rsidRPr="0084628D">
        <w:rPr>
          <w:lang w:eastAsia="de-DE"/>
        </w:rPr>
        <w:t>, calcd for (C</w:t>
      </w:r>
      <w:r w:rsidRPr="000B7BA6">
        <w:rPr>
          <w:vertAlign w:val="subscript"/>
          <w:lang w:eastAsia="de-DE"/>
        </w:rPr>
        <w:t>11</w:t>
      </w:r>
      <w:r w:rsidRPr="0084628D">
        <w:rPr>
          <w:lang w:eastAsia="de-DE"/>
        </w:rPr>
        <w:t>H</w:t>
      </w:r>
      <w:r w:rsidRPr="000B7BA6">
        <w:rPr>
          <w:vertAlign w:val="subscript"/>
          <w:lang w:eastAsia="de-DE"/>
        </w:rPr>
        <w:t>16</w:t>
      </w:r>
      <w:r w:rsidRPr="0084628D">
        <w:rPr>
          <w:lang w:eastAsia="de-DE"/>
        </w:rPr>
        <w:t>NS</w:t>
      </w:r>
      <w:r w:rsidRPr="000B7BA6">
        <w:rPr>
          <w:vertAlign w:val="subscript"/>
          <w:lang w:eastAsia="de-DE"/>
        </w:rPr>
        <w:t>3</w:t>
      </w:r>
      <w:r w:rsidRPr="000B7BA6">
        <w:rPr>
          <w:vertAlign w:val="superscript"/>
          <w:lang w:eastAsia="de-DE"/>
        </w:rPr>
        <w:t>+</w:t>
      </w:r>
      <w:r w:rsidR="000B7BA6">
        <w:rPr>
          <w:lang w:eastAsia="de-DE"/>
        </w:rPr>
        <w:t xml:space="preserve">) = </w:t>
      </w:r>
      <w:r w:rsidR="00C43FBF">
        <w:rPr>
          <w:lang w:eastAsia="de-DE"/>
        </w:rPr>
        <w:t>258.0439</w:t>
      </w:r>
      <w:r w:rsidRPr="0084628D">
        <w:rPr>
          <w:lang w:eastAsia="de-DE"/>
        </w:rPr>
        <w:t>.</w:t>
      </w:r>
    </w:p>
    <w:p w14:paraId="6119824C" w14:textId="77777777" w:rsidR="00FC7376" w:rsidRDefault="00FC7376" w:rsidP="00FC7376">
      <w:pPr>
        <w:pStyle w:val="Overskrift1"/>
        <w:spacing w:before="0" w:line="240" w:lineRule="auto"/>
        <w:rPr>
          <w:sz w:val="4"/>
          <w:szCs w:val="4"/>
        </w:rPr>
      </w:pPr>
    </w:p>
    <w:p w14:paraId="52D5EF4E" w14:textId="77777777" w:rsidR="00FC7376" w:rsidRPr="00FC7376" w:rsidRDefault="00FC7376" w:rsidP="00FC7376"/>
    <w:p w14:paraId="4ECB26E5" w14:textId="174F4587" w:rsidR="008C002F" w:rsidRDefault="00952600" w:rsidP="00976F1B">
      <w:pPr>
        <w:pStyle w:val="Overskrift1"/>
      </w:pPr>
      <w:r w:rsidRPr="00264705">
        <w:lastRenderedPageBreak/>
        <w:t>UV-Vis ab</w:t>
      </w:r>
      <w:r w:rsidR="008C002F" w:rsidRPr="00264705">
        <w:t>sorption studies of</w:t>
      </w:r>
      <w:r w:rsidR="00C6705F" w:rsidRPr="00264705">
        <w:t xml:space="preserve"> compounds</w:t>
      </w:r>
      <w:r w:rsidR="008C002F" w:rsidRPr="00264705">
        <w:t xml:space="preserve"> 10</w:t>
      </w:r>
      <w:r w:rsidRPr="00264705">
        <w:t xml:space="preserve"> and 11</w:t>
      </w:r>
      <w:r w:rsidR="001771AE" w:rsidRPr="00264705">
        <w:t xml:space="preserve"> (different solvents)</w:t>
      </w:r>
    </w:p>
    <w:p w14:paraId="7E54D7B4" w14:textId="20C0F406" w:rsidR="00976F1B" w:rsidRPr="00264705" w:rsidRDefault="00976F1B" w:rsidP="008C002F">
      <w:r>
        <w:rPr>
          <w:noProof/>
          <w:lang w:eastAsia="ja-JP"/>
        </w:rPr>
        <w:drawing>
          <wp:inline distT="0" distB="0" distL="0" distR="0" wp14:anchorId="255E4959" wp14:editId="7E37551B">
            <wp:extent cx="2877312" cy="2170176"/>
            <wp:effectExtent l="0" t="0" r="0" b="1905"/>
            <wp:docPr id="1664898850" name="Picture 1664898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898850" name="UV-Vis solvent SI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7312" cy="2170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FF0B6" w14:textId="7A98331D" w:rsidR="008C002F" w:rsidRDefault="008C002F" w:rsidP="008C002F">
      <w:r w:rsidRPr="00264705">
        <w:rPr>
          <w:b/>
        </w:rPr>
        <w:t>Figure S1:</w:t>
      </w:r>
      <w:r w:rsidRPr="00264705">
        <w:t xml:space="preserve"> UV-Vis absorption spectra of compounds </w:t>
      </w:r>
      <w:r w:rsidRPr="00264705">
        <w:rPr>
          <w:b/>
        </w:rPr>
        <w:t xml:space="preserve">10 </w:t>
      </w:r>
      <w:r w:rsidRPr="00264705">
        <w:t xml:space="preserve">and </w:t>
      </w:r>
      <w:r w:rsidRPr="00264705">
        <w:rPr>
          <w:b/>
        </w:rPr>
        <w:t>11</w:t>
      </w:r>
      <w:r w:rsidRPr="00264705">
        <w:t xml:space="preserve"> in PhMe and CH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 at 25 °C. The redshift of the</w:t>
      </w:r>
      <w:r w:rsidR="009E29BD" w:rsidRPr="00264705">
        <w:t xml:space="preserve"> longest-wavelength</w:t>
      </w:r>
      <w:r w:rsidRPr="00264705">
        <w:t xml:space="preserve"> absorption when changing the solvent to CH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 indicates some </w:t>
      </w:r>
      <w:r w:rsidR="009E29BD" w:rsidRPr="00264705">
        <w:t>charge-transfer character of this</w:t>
      </w:r>
      <w:r w:rsidRPr="00264705">
        <w:t xml:space="preserve"> absorption.</w:t>
      </w:r>
    </w:p>
    <w:p w14:paraId="2CE267EF" w14:textId="36B2C6B2" w:rsidR="001771AE" w:rsidRPr="00264705" w:rsidRDefault="001771AE" w:rsidP="001771AE">
      <w:pPr>
        <w:pStyle w:val="Overskrift1"/>
      </w:pPr>
      <w:r w:rsidRPr="00264705">
        <w:t>UV-Vis absorption studies of 20 (degradation studies)</w:t>
      </w:r>
    </w:p>
    <w:p w14:paraId="04BA124C" w14:textId="77777777" w:rsidR="001771AE" w:rsidRPr="00264705" w:rsidRDefault="00DD5AB4" w:rsidP="001771AE">
      <w:r>
        <w:rPr>
          <w:b/>
          <w:noProof/>
          <w:lang w:eastAsia="ja-JP"/>
        </w:rPr>
        <w:object w:dxaOrig="1440" w:dyaOrig="1440" w14:anchorId="4305B9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2" type="#_x0000_t75" alt="" style="position:absolute;left:0;text-align:left;margin-left:250.95pt;margin-top:7.05pt;width:116.8pt;height:95.05pt;z-index:251729920;mso-wrap-edited:f;mso-width-percent:0;mso-height-percent:0;mso-position-horizontal-relative:text;mso-position-vertical-relative:text;mso-width-percent:0;mso-height-percent:0">
            <v:imagedata r:id="rId11" o:title=""/>
          </v:shape>
          <o:OLEObject Type="Embed" ProgID="ChemDraw.Document.6.0" ShapeID="_x0000_s2052" DrawAspect="Content" ObjectID="_1758716640" r:id="rId12"/>
        </w:object>
      </w:r>
      <w:r w:rsidR="001771AE" w:rsidRPr="00264705">
        <w:rPr>
          <w:noProof/>
          <w:lang w:eastAsia="ja-JP"/>
        </w:rPr>
        <w:drawing>
          <wp:inline distT="0" distB="0" distL="0" distR="0" wp14:anchorId="298578E4" wp14:editId="007B819F">
            <wp:extent cx="2390775" cy="15049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C923F" w14:textId="69BC0061" w:rsidR="001771AE" w:rsidRPr="00264705" w:rsidRDefault="001771AE" w:rsidP="001771AE">
      <w:r w:rsidRPr="00264705">
        <w:rPr>
          <w:b/>
        </w:rPr>
        <w:t>Figure S2:</w:t>
      </w:r>
      <w:r w:rsidRPr="00264705">
        <w:t xml:space="preserve"> Visual experiment of</w:t>
      </w:r>
      <w:r w:rsidR="009E29BD" w:rsidRPr="00264705">
        <w:t xml:space="preserve"> compound</w:t>
      </w:r>
      <w:r w:rsidRPr="00264705">
        <w:t xml:space="preserve"> </w:t>
      </w:r>
      <w:r w:rsidRPr="00264705">
        <w:rPr>
          <w:b/>
        </w:rPr>
        <w:t>20</w:t>
      </w:r>
      <w:r w:rsidRPr="00264705">
        <w:t xml:space="preserve"> dissolved in CH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 in two vials, one with closed lid </w:t>
      </w:r>
      <w:r w:rsidR="009E29BD" w:rsidRPr="00264705">
        <w:t xml:space="preserve">(top) </w:t>
      </w:r>
      <w:r w:rsidRPr="00264705">
        <w:t>and one with open lid</w:t>
      </w:r>
      <w:r w:rsidR="009E29BD" w:rsidRPr="00264705">
        <w:t xml:space="preserve"> (bottom)</w:t>
      </w:r>
      <w:r w:rsidRPr="00264705">
        <w:t>, to observe the impact of the presence of oxygen. The solutions were not shielded from light.</w:t>
      </w:r>
    </w:p>
    <w:p w14:paraId="0D705ECD" w14:textId="77777777" w:rsidR="00FF0699" w:rsidRPr="00264705" w:rsidRDefault="00B36BCF">
      <w:pPr>
        <w:pStyle w:val="MainText"/>
        <w:rPr>
          <w:lang w:val="en-US"/>
        </w:rPr>
      </w:pPr>
      <w:r w:rsidRPr="00264705">
        <w:rPr>
          <w:noProof/>
          <w:sz w:val="17"/>
          <w:szCs w:val="17"/>
          <w:lang w:val="en-US" w:eastAsia="ja-JP"/>
        </w:rPr>
        <w:lastRenderedPageBreak/>
        <w:drawing>
          <wp:inline distT="0" distB="0" distL="0" distR="0" wp14:anchorId="1D286C7B" wp14:editId="32D67B9C">
            <wp:extent cx="5760720" cy="241937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419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188E2" w14:textId="77777777" w:rsidR="00B36BCF" w:rsidRPr="00264705" w:rsidRDefault="00B36BCF">
      <w:pPr>
        <w:pStyle w:val="MainText"/>
      </w:pPr>
      <w:r w:rsidRPr="00264705">
        <w:rPr>
          <w:b/>
          <w:lang w:val="en-US"/>
        </w:rPr>
        <w:t xml:space="preserve">Figure S3: </w:t>
      </w:r>
      <w:r w:rsidRPr="00264705">
        <w:rPr>
          <w:lang w:val="en-US"/>
        </w:rPr>
        <w:t>UV-</w:t>
      </w:r>
      <w:proofErr w:type="gramStart"/>
      <w:r w:rsidRPr="00264705">
        <w:rPr>
          <w:lang w:val="en-US"/>
        </w:rPr>
        <w:t>Vis</w:t>
      </w:r>
      <w:proofErr w:type="gramEnd"/>
      <w:r w:rsidRPr="00264705">
        <w:rPr>
          <w:lang w:val="en-US"/>
        </w:rPr>
        <w:t xml:space="preserve"> absorption spectra of </w:t>
      </w:r>
      <w:r w:rsidRPr="00264705">
        <w:rPr>
          <w:b/>
          <w:lang w:val="en-US"/>
        </w:rPr>
        <w:t xml:space="preserve">20 </w:t>
      </w:r>
      <w:r w:rsidRPr="00264705">
        <w:rPr>
          <w:lang w:val="en-US"/>
        </w:rPr>
        <w:t>in CH</w:t>
      </w:r>
      <w:r w:rsidRPr="00264705">
        <w:rPr>
          <w:vertAlign w:val="subscript"/>
          <w:lang w:val="en-US"/>
        </w:rPr>
        <w:t>2</w:t>
      </w:r>
      <w:r w:rsidRPr="00264705">
        <w:rPr>
          <w:lang w:val="en-US"/>
        </w:rPr>
        <w:t>Cl</w:t>
      </w:r>
      <w:r w:rsidRPr="00264705">
        <w:rPr>
          <w:vertAlign w:val="subscript"/>
          <w:lang w:val="en-US"/>
        </w:rPr>
        <w:t>2</w:t>
      </w:r>
      <w:r w:rsidRPr="00264705">
        <w:rPr>
          <w:lang w:val="en-US"/>
        </w:rPr>
        <w:t xml:space="preserve"> at 25 °C</w:t>
      </w:r>
      <w:r w:rsidRPr="00264705">
        <w:t>. Left: Recorded for 0-24 h in the presence of oxygen and absence of light; the absorption from 280 nm to 600 nm remains unchanged</w:t>
      </w:r>
      <w:r w:rsidR="001004EC" w:rsidRPr="00264705">
        <w:t>;</w:t>
      </w:r>
      <w:r w:rsidRPr="00264705">
        <w:t xml:space="preserve"> however</w:t>
      </w:r>
      <w:r w:rsidR="001004EC" w:rsidRPr="00264705">
        <w:t>,</w:t>
      </w:r>
      <w:r w:rsidRPr="00264705">
        <w:t xml:space="preserve"> an increase was observed in the absorption between 240 nm and 280 nm. Right: Recorded at 0 h and 24 h in the absence of both oxygen (sample degassed with argon) and light; no changes in the absorption were observed, indicating that the sample was stable in the absence of oxygen and light.</w:t>
      </w:r>
    </w:p>
    <w:p w14:paraId="0F1D189A" w14:textId="77777777" w:rsidR="00B36BCF" w:rsidRPr="00264705" w:rsidRDefault="00B36BCF">
      <w:pPr>
        <w:pStyle w:val="MainText"/>
      </w:pPr>
      <w:r w:rsidRPr="00264705">
        <w:rPr>
          <w:noProof/>
          <w:sz w:val="17"/>
          <w:szCs w:val="17"/>
          <w:lang w:val="en-US" w:eastAsia="ja-JP"/>
        </w:rPr>
        <w:drawing>
          <wp:inline distT="0" distB="0" distL="0" distR="0" wp14:anchorId="6950D53E" wp14:editId="5D118B3E">
            <wp:extent cx="3063789" cy="2494800"/>
            <wp:effectExtent l="0" t="0" r="381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63789" cy="249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57EE5" w14:textId="77777777" w:rsidR="00B36BCF" w:rsidRPr="00264705" w:rsidRDefault="00B36BCF">
      <w:pPr>
        <w:pStyle w:val="MainText"/>
      </w:pPr>
      <w:r w:rsidRPr="00264705">
        <w:rPr>
          <w:b/>
        </w:rPr>
        <w:t xml:space="preserve">Figure S4: </w:t>
      </w:r>
      <w:r w:rsidRPr="00264705">
        <w:t>UV-</w:t>
      </w:r>
      <w:proofErr w:type="gramStart"/>
      <w:r w:rsidRPr="00264705">
        <w:t>Vis</w:t>
      </w:r>
      <w:proofErr w:type="gramEnd"/>
      <w:r w:rsidRPr="00264705">
        <w:t xml:space="preserve"> absorption spectra of </w:t>
      </w:r>
      <w:r w:rsidRPr="00264705">
        <w:rPr>
          <w:b/>
        </w:rPr>
        <w:t>20</w:t>
      </w:r>
      <w:r w:rsidRPr="00264705">
        <w:t xml:space="preserve"> in CH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 at 25 °C irradiated at 565 nm for 0-180 min in the presence of oxygen; </w:t>
      </w:r>
      <w:r w:rsidR="00441068" w:rsidRPr="00264705">
        <w:t>a decrease in the absorption was observed between 475 nm and 575 nm</w:t>
      </w:r>
      <w:r w:rsidR="001004EC" w:rsidRPr="00264705">
        <w:t>,</w:t>
      </w:r>
      <w:r w:rsidR="00441068" w:rsidRPr="00264705">
        <w:t xml:space="preserve"> while an increase in the absorption was observed between 400 nm and 450 nm. These changes in absorption might explain the change in </w:t>
      </w:r>
      <w:r w:rsidR="00441068" w:rsidRPr="00264705">
        <w:rPr>
          <w:lang w:val="en-US"/>
        </w:rPr>
        <w:t>color</w:t>
      </w:r>
      <w:r w:rsidR="00441068" w:rsidRPr="00264705">
        <w:t xml:space="preserve"> observed for the samples in Figure S</w:t>
      </w:r>
      <w:r w:rsidR="002D40DF" w:rsidRPr="00264705">
        <w:t>2</w:t>
      </w:r>
      <w:r w:rsidR="00441068" w:rsidRPr="00264705">
        <w:t>.</w:t>
      </w:r>
    </w:p>
    <w:p w14:paraId="072204D1" w14:textId="6DAF6433" w:rsidR="00BD5761" w:rsidRDefault="00BD5761" w:rsidP="00BD5761">
      <w:pPr>
        <w:pStyle w:val="Overskrift1"/>
      </w:pPr>
      <w:r w:rsidRPr="00264705">
        <w:rPr>
          <w:vertAlign w:val="superscript"/>
        </w:rPr>
        <w:lastRenderedPageBreak/>
        <w:t>1</w:t>
      </w:r>
      <w:r w:rsidRPr="00264705">
        <w:t xml:space="preserve">H and </w:t>
      </w:r>
      <w:r w:rsidRPr="00264705">
        <w:rPr>
          <w:vertAlign w:val="superscript"/>
        </w:rPr>
        <w:t>13</w:t>
      </w:r>
      <w:r w:rsidRPr="00264705">
        <w:t>C NMR spectra</w:t>
      </w:r>
    </w:p>
    <w:p w14:paraId="493F1C7A" w14:textId="5337E396" w:rsidR="000A4FD0" w:rsidRDefault="007C1E5A" w:rsidP="000A4FD0">
      <w:pPr>
        <w:spacing w:line="240" w:lineRule="auto"/>
        <w:jc w:val="center"/>
      </w:pPr>
      <w:r>
        <w:rPr>
          <w:noProof/>
          <w:lang w:eastAsia="ja-JP"/>
        </w:rPr>
        <w:drawing>
          <wp:inline distT="0" distB="0" distL="0" distR="0" wp14:anchorId="55300A57" wp14:editId="72531B15">
            <wp:extent cx="5500800" cy="374040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00800" cy="374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3D5F4" w14:textId="397916EB" w:rsidR="007C1E5A" w:rsidRPr="007C1E5A" w:rsidRDefault="000A4FD0" w:rsidP="000A4FD0">
      <w:pPr>
        <w:rPr>
          <w:noProof/>
          <w:sz w:val="17"/>
          <w:szCs w:val="17"/>
          <w:lang w:eastAsia="ja-JP"/>
        </w:rPr>
      </w:pPr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>
        <w:rPr>
          <w:b/>
        </w:rPr>
        <w:t>7</w:t>
      </w:r>
      <w:r w:rsidRPr="00264705">
        <w:t>.</w:t>
      </w:r>
      <w:r w:rsidRPr="00264705">
        <w:rPr>
          <w:noProof/>
          <w:sz w:val="17"/>
          <w:szCs w:val="17"/>
          <w:lang w:eastAsia="ja-JP"/>
        </w:rPr>
        <w:t xml:space="preserve"> </w:t>
      </w:r>
    </w:p>
    <w:p w14:paraId="140FA0D1" w14:textId="7B212651" w:rsidR="000A4FD0" w:rsidRDefault="007C1E5A" w:rsidP="000A4FD0">
      <w:pPr>
        <w:spacing w:line="240" w:lineRule="auto"/>
        <w:jc w:val="center"/>
      </w:pPr>
      <w:r>
        <w:rPr>
          <w:noProof/>
          <w:lang w:eastAsia="ja-JP"/>
        </w:rPr>
        <w:drawing>
          <wp:inline distT="0" distB="0" distL="0" distR="0" wp14:anchorId="41C7E531" wp14:editId="4D8EC946">
            <wp:extent cx="5788800" cy="3952800"/>
            <wp:effectExtent l="0" t="0" r="2540" b="0"/>
            <wp:docPr id="1664898852" name="Picture 1664898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870"/>
                    <a:stretch/>
                  </pic:blipFill>
                  <pic:spPr bwMode="auto">
                    <a:xfrm>
                      <a:off x="0" y="0"/>
                      <a:ext cx="5788800" cy="3952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D08268" w14:textId="7AFF558D" w:rsidR="000A4FD0" w:rsidRDefault="000A4FD0" w:rsidP="000A4FD0">
      <w:pPr>
        <w:spacing w:line="240" w:lineRule="auto"/>
      </w:pPr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>
        <w:rPr>
          <w:b/>
        </w:rPr>
        <w:t>7</w:t>
      </w:r>
      <w:r w:rsidRPr="00264705">
        <w:t>.</w:t>
      </w:r>
    </w:p>
    <w:p w14:paraId="7D8BA4BB" w14:textId="23923597" w:rsidR="00FA2007" w:rsidRPr="008242A5" w:rsidRDefault="00FA6A5A" w:rsidP="00FA2007">
      <w:pPr>
        <w:spacing w:line="240" w:lineRule="auto"/>
        <w:jc w:val="center"/>
      </w:pPr>
      <w:r>
        <w:rPr>
          <w:noProof/>
          <w:lang w:eastAsia="ja-JP"/>
        </w:rPr>
        <w:lastRenderedPageBreak/>
        <w:drawing>
          <wp:inline distT="0" distB="0" distL="0" distR="0" wp14:anchorId="3B1EA332" wp14:editId="79BFFD98">
            <wp:extent cx="5761068" cy="4053205"/>
            <wp:effectExtent l="0" t="0" r="0" b="4445"/>
            <wp:docPr id="1664898853" name="Picture 1664898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2113"/>
                    <a:stretch/>
                  </pic:blipFill>
                  <pic:spPr bwMode="auto">
                    <a:xfrm>
                      <a:off x="0" y="0"/>
                      <a:ext cx="5761629" cy="4053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C5330D" w14:textId="7938EC10" w:rsidR="000A4FD0" w:rsidRDefault="000A4FD0" w:rsidP="000A4FD0">
      <w:pPr>
        <w:rPr>
          <w:noProof/>
          <w:sz w:val="17"/>
          <w:szCs w:val="17"/>
          <w:lang w:eastAsia="ja-JP"/>
        </w:rPr>
      </w:pPr>
      <w:r w:rsidRPr="00264705">
        <w:rPr>
          <w:vertAlign w:val="superscript"/>
        </w:rPr>
        <w:t>1</w:t>
      </w:r>
      <w:r w:rsidRPr="00264705">
        <w:t>H NMR spectrum (500 MHz,</w:t>
      </w:r>
      <w:r w:rsidR="003847DC">
        <w:t xml:space="preserve"> </w:t>
      </w:r>
      <w:r w:rsidR="003847DC">
        <w:rPr>
          <w:lang w:eastAsia="de-DE"/>
        </w:rPr>
        <w:t>(CD</w:t>
      </w:r>
      <w:r w:rsidR="003847DC">
        <w:rPr>
          <w:vertAlign w:val="subscript"/>
          <w:lang w:eastAsia="de-DE"/>
        </w:rPr>
        <w:t>3</w:t>
      </w:r>
      <w:r w:rsidR="003847DC">
        <w:rPr>
          <w:lang w:eastAsia="de-DE"/>
        </w:rPr>
        <w:t>)</w:t>
      </w:r>
      <w:r w:rsidR="003847DC">
        <w:rPr>
          <w:vertAlign w:val="subscript"/>
          <w:lang w:eastAsia="de-DE"/>
        </w:rPr>
        <w:t>2</w:t>
      </w:r>
      <w:r w:rsidR="003847DC">
        <w:rPr>
          <w:lang w:eastAsia="de-DE"/>
        </w:rPr>
        <w:t>SO</w:t>
      </w:r>
      <w:r w:rsidRPr="00264705">
        <w:t xml:space="preserve">) of </w:t>
      </w:r>
      <w:r>
        <w:rPr>
          <w:b/>
        </w:rPr>
        <w:t>8</w:t>
      </w:r>
      <w:r w:rsidRPr="00264705">
        <w:t>.</w:t>
      </w:r>
      <w:r w:rsidRPr="00264705">
        <w:rPr>
          <w:noProof/>
          <w:sz w:val="17"/>
          <w:szCs w:val="17"/>
          <w:lang w:eastAsia="ja-JP"/>
        </w:rPr>
        <w:t xml:space="preserve"> </w:t>
      </w:r>
    </w:p>
    <w:p w14:paraId="6C4111D1" w14:textId="71F73A36" w:rsidR="000A4FD0" w:rsidRPr="00264705" w:rsidRDefault="00FA6A5A" w:rsidP="002B74CC">
      <w:pPr>
        <w:spacing w:line="240" w:lineRule="auto"/>
        <w:jc w:val="center"/>
      </w:pPr>
      <w:r>
        <w:rPr>
          <w:noProof/>
          <w:lang w:eastAsia="ja-JP"/>
        </w:rPr>
        <w:drawing>
          <wp:inline distT="0" distB="0" distL="0" distR="0" wp14:anchorId="34812C98" wp14:editId="726AD2CC">
            <wp:extent cx="5882400" cy="3675600"/>
            <wp:effectExtent l="0" t="0" r="4445" b="1270"/>
            <wp:docPr id="1664898855" name="Picture 1664898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762"/>
                    <a:stretch/>
                  </pic:blipFill>
                  <pic:spPr bwMode="auto">
                    <a:xfrm>
                      <a:off x="0" y="0"/>
                      <a:ext cx="5882400" cy="367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4E65A0" w14:textId="01633D72" w:rsidR="000A4FD0" w:rsidRDefault="000A4FD0" w:rsidP="000A4FD0">
      <w:pPr>
        <w:spacing w:line="240" w:lineRule="auto"/>
      </w:pPr>
      <w:r w:rsidRPr="00264705">
        <w:rPr>
          <w:vertAlign w:val="superscript"/>
        </w:rPr>
        <w:t>13</w:t>
      </w:r>
      <w:r w:rsidRPr="00264705">
        <w:t xml:space="preserve">C NMR spectrum (126 MHz, </w:t>
      </w:r>
      <w:r w:rsidR="003847DC">
        <w:rPr>
          <w:lang w:eastAsia="de-DE"/>
        </w:rPr>
        <w:t>(CD</w:t>
      </w:r>
      <w:r w:rsidR="003847DC">
        <w:rPr>
          <w:vertAlign w:val="subscript"/>
          <w:lang w:eastAsia="de-DE"/>
        </w:rPr>
        <w:t>3</w:t>
      </w:r>
      <w:r w:rsidR="003847DC">
        <w:rPr>
          <w:lang w:eastAsia="de-DE"/>
        </w:rPr>
        <w:t>)</w:t>
      </w:r>
      <w:r w:rsidR="003847DC">
        <w:rPr>
          <w:vertAlign w:val="subscript"/>
          <w:lang w:eastAsia="de-DE"/>
        </w:rPr>
        <w:t>2</w:t>
      </w:r>
      <w:r w:rsidR="003847DC">
        <w:rPr>
          <w:lang w:eastAsia="de-DE"/>
        </w:rPr>
        <w:t>SO</w:t>
      </w:r>
      <w:r w:rsidRPr="00264705">
        <w:t xml:space="preserve">) of </w:t>
      </w:r>
      <w:r>
        <w:rPr>
          <w:b/>
        </w:rPr>
        <w:t>8</w:t>
      </w:r>
      <w:r w:rsidRPr="00264705">
        <w:t>.</w:t>
      </w:r>
    </w:p>
    <w:p w14:paraId="7C6002C2" w14:textId="77777777" w:rsidR="000A4FD0" w:rsidRPr="00264705" w:rsidRDefault="000A4FD0" w:rsidP="000A4FD0">
      <w:pPr>
        <w:spacing w:line="240" w:lineRule="auto"/>
      </w:pPr>
    </w:p>
    <w:p w14:paraId="3B44CBFD" w14:textId="77777777" w:rsidR="000A4FD0" w:rsidRPr="000A4FD0" w:rsidRDefault="000A4FD0" w:rsidP="000A4FD0"/>
    <w:p w14:paraId="3F1F6F70" w14:textId="144B6684" w:rsidR="00BD5761" w:rsidRPr="00264705" w:rsidRDefault="003F5C41" w:rsidP="00747452">
      <w:pPr>
        <w:spacing w:line="240" w:lineRule="auto"/>
      </w:pPr>
      <w:r>
        <w:rPr>
          <w:noProof/>
          <w:lang w:eastAsia="ja-JP"/>
        </w:rPr>
        <w:lastRenderedPageBreak/>
        <w:drawing>
          <wp:inline distT="0" distB="0" distL="0" distR="0" wp14:anchorId="2BA88FE0" wp14:editId="2A37CF65">
            <wp:extent cx="5749200" cy="3949200"/>
            <wp:effectExtent l="0" t="0" r="4445" b="0"/>
            <wp:docPr id="1664898857" name="Picture 1664898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2279" t="2099"/>
                    <a:stretch/>
                  </pic:blipFill>
                  <pic:spPr bwMode="auto">
                    <a:xfrm>
                      <a:off x="0" y="0"/>
                      <a:ext cx="5749200" cy="394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02E74B" w14:textId="77777777" w:rsidR="00BD5761" w:rsidRPr="00264705" w:rsidRDefault="00BD5761" w:rsidP="00747452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9</w:t>
      </w:r>
      <w:r w:rsidRPr="00264705">
        <w:t>.</w:t>
      </w:r>
      <w:r w:rsidR="00B81C5B" w:rsidRPr="00264705">
        <w:rPr>
          <w:noProof/>
          <w:sz w:val="17"/>
          <w:szCs w:val="17"/>
          <w:lang w:eastAsia="ja-JP"/>
        </w:rPr>
        <w:t xml:space="preserve"> </w:t>
      </w:r>
    </w:p>
    <w:p w14:paraId="6E6FE649" w14:textId="2BDAE0BD" w:rsidR="00BD5761" w:rsidRPr="00264705" w:rsidRDefault="003F5C41" w:rsidP="00747452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18A810C5" wp14:editId="21D48F49">
            <wp:extent cx="5886000" cy="3967200"/>
            <wp:effectExtent l="0" t="0" r="635" b="0"/>
            <wp:docPr id="1664898856" name="Picture 1664898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1920"/>
                    <a:stretch/>
                  </pic:blipFill>
                  <pic:spPr bwMode="auto">
                    <a:xfrm>
                      <a:off x="0" y="0"/>
                      <a:ext cx="5886000" cy="3967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E267A5" w14:textId="77777777" w:rsidR="00BD5761" w:rsidRPr="00264705" w:rsidRDefault="00BD5761" w:rsidP="00747452">
      <w:pPr>
        <w:spacing w:line="240" w:lineRule="auto"/>
      </w:pPr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9</w:t>
      </w:r>
      <w:r w:rsidRPr="00264705">
        <w:t>.</w:t>
      </w:r>
    </w:p>
    <w:p w14:paraId="69AEF8C9" w14:textId="02C11AE6" w:rsidR="006F374A" w:rsidRPr="00264705" w:rsidRDefault="00225334" w:rsidP="00747452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03663286" wp14:editId="4D7EC325">
            <wp:extent cx="5882400" cy="4100400"/>
            <wp:effectExtent l="0" t="0" r="4445" b="0"/>
            <wp:docPr id="1664898858" name="Picture 1664898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882400" cy="41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B1AAC" w14:textId="77777777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 (500 MHz, CD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) of </w:t>
      </w:r>
      <w:r w:rsidRPr="00264705">
        <w:rPr>
          <w:b/>
        </w:rPr>
        <w:t>10</w:t>
      </w:r>
      <w:r w:rsidRPr="00264705">
        <w:t>.</w:t>
      </w:r>
    </w:p>
    <w:p w14:paraId="0B8B28A8" w14:textId="68AC692A" w:rsidR="006F374A" w:rsidRPr="00264705" w:rsidRDefault="001C5892" w:rsidP="00747452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394B6DC3" wp14:editId="00909F3A">
            <wp:extent cx="5688000" cy="3888000"/>
            <wp:effectExtent l="0" t="0" r="8255" b="0"/>
            <wp:docPr id="1664898859" name="Picture 1664898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88000" cy="38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3655B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CD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) of </w:t>
      </w:r>
      <w:r w:rsidRPr="00264705">
        <w:rPr>
          <w:b/>
        </w:rPr>
        <w:t>10</w:t>
      </w:r>
      <w:r w:rsidRPr="00264705">
        <w:t>.</w:t>
      </w:r>
    </w:p>
    <w:p w14:paraId="3B745A55" w14:textId="009B0E6B" w:rsidR="006F374A" w:rsidRPr="00264705" w:rsidRDefault="00A91AFF" w:rsidP="00747452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3FB6BF43" wp14:editId="6A448A9B">
            <wp:extent cx="5882400" cy="4118400"/>
            <wp:effectExtent l="0" t="0" r="4445" b="0"/>
            <wp:docPr id="1664898860" name="Picture 1664898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882400" cy="411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A3588" w14:textId="77777777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 (500 MHz, (CD</w:t>
      </w:r>
      <w:r w:rsidRPr="00264705">
        <w:rPr>
          <w:vertAlign w:val="subscript"/>
        </w:rPr>
        <w:t>3</w:t>
      </w:r>
      <w:r w:rsidRPr="00264705">
        <w:t>)</w:t>
      </w:r>
      <w:r w:rsidRPr="00264705">
        <w:rPr>
          <w:vertAlign w:val="subscript"/>
        </w:rPr>
        <w:t>2</w:t>
      </w:r>
      <w:r w:rsidRPr="00264705">
        <w:t xml:space="preserve">SO) of </w:t>
      </w:r>
      <w:r w:rsidRPr="00264705">
        <w:rPr>
          <w:b/>
        </w:rPr>
        <w:t>11</w:t>
      </w:r>
      <w:r w:rsidRPr="00264705">
        <w:t>.</w:t>
      </w:r>
    </w:p>
    <w:p w14:paraId="77A4AD9F" w14:textId="19D7FE72" w:rsidR="006F374A" w:rsidRPr="00264705" w:rsidRDefault="00FA0A41" w:rsidP="00747452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0E490F31" wp14:editId="15B8D837">
            <wp:extent cx="5882400" cy="4248000"/>
            <wp:effectExtent l="0" t="0" r="4445" b="635"/>
            <wp:docPr id="1664898861" name="Picture 1664898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t="1473" b="-1"/>
                    <a:stretch/>
                  </pic:blipFill>
                  <pic:spPr bwMode="auto">
                    <a:xfrm>
                      <a:off x="0" y="0"/>
                      <a:ext cx="5882400" cy="42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A5997D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(CD</w:t>
      </w:r>
      <w:r w:rsidRPr="00264705">
        <w:rPr>
          <w:vertAlign w:val="subscript"/>
        </w:rPr>
        <w:t>3</w:t>
      </w:r>
      <w:r w:rsidRPr="00264705">
        <w:t>)</w:t>
      </w:r>
      <w:r w:rsidRPr="00264705">
        <w:rPr>
          <w:vertAlign w:val="subscript"/>
        </w:rPr>
        <w:t>2</w:t>
      </w:r>
      <w:r w:rsidRPr="00264705">
        <w:t xml:space="preserve">SO) of </w:t>
      </w:r>
      <w:r w:rsidRPr="00264705">
        <w:rPr>
          <w:b/>
        </w:rPr>
        <w:t>11</w:t>
      </w:r>
      <w:r w:rsidRPr="00264705">
        <w:t>.</w:t>
      </w:r>
    </w:p>
    <w:p w14:paraId="02FDF31B" w14:textId="5508E95F" w:rsidR="006F374A" w:rsidRPr="00264705" w:rsidRDefault="00F54042" w:rsidP="00747452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51EDCEFB" wp14:editId="378552BF">
            <wp:extent cx="5886000" cy="3967200"/>
            <wp:effectExtent l="0" t="0" r="635" b="0"/>
            <wp:docPr id="1664898862" name="Picture 1664898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b="733"/>
                    <a:stretch/>
                  </pic:blipFill>
                  <pic:spPr bwMode="auto">
                    <a:xfrm>
                      <a:off x="0" y="0"/>
                      <a:ext cx="5886000" cy="3967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640A1B" w14:textId="77777777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 (500 MHz, (CD</w:t>
      </w:r>
      <w:proofErr w:type="gramStart"/>
      <w:r w:rsidRPr="00264705">
        <w:rPr>
          <w:vertAlign w:val="subscript"/>
        </w:rPr>
        <w:t>3</w:t>
      </w:r>
      <w:r w:rsidRPr="00264705">
        <w:t>)SO</w:t>
      </w:r>
      <w:proofErr w:type="gramEnd"/>
      <w:r w:rsidRPr="00264705">
        <w:t xml:space="preserve">) of </w:t>
      </w:r>
      <w:r w:rsidRPr="00264705">
        <w:rPr>
          <w:b/>
        </w:rPr>
        <w:t>12</w:t>
      </w:r>
      <w:r w:rsidRPr="00264705">
        <w:t>.</w:t>
      </w:r>
    </w:p>
    <w:p w14:paraId="0FE4899A" w14:textId="1FEFF9A4" w:rsidR="006F374A" w:rsidRPr="00264705" w:rsidRDefault="00B81C5B" w:rsidP="00747452">
      <w:pPr>
        <w:spacing w:line="240" w:lineRule="auto"/>
        <w:rPr>
          <w:sz w:val="17"/>
          <w:szCs w:val="17"/>
        </w:rPr>
      </w:pPr>
      <w:r w:rsidRPr="00264705">
        <w:rPr>
          <w:noProof/>
          <w:sz w:val="17"/>
          <w:szCs w:val="17"/>
          <w:lang w:eastAsia="ja-JP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566526E" wp14:editId="3D5581E9">
                <wp:simplePos x="0" y="0"/>
                <wp:positionH relativeFrom="margin">
                  <wp:posOffset>1121134</wp:posOffset>
                </wp:positionH>
                <wp:positionV relativeFrom="paragraph">
                  <wp:posOffset>2270732</wp:posOffset>
                </wp:positionV>
                <wp:extent cx="405517" cy="285750"/>
                <wp:effectExtent l="0" t="0" r="0" b="0"/>
                <wp:wrapNone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517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29FE6A" w14:textId="77777777" w:rsidR="009A3124" w:rsidRPr="00B81C5B" w:rsidRDefault="009A3124" w:rsidP="00B81C5B">
                            <w:pPr>
                              <w:rPr>
                                <w:b/>
                                <w:sz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66526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8.3pt;margin-top:178.8pt;width:31.95pt;height:22.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" fillcolor="white [3212]" stroked="f">
                <v:textbox>
                  <w:txbxContent>
                    <w:p w14:paraId="1629FE6A" w14:textId="77777777" w:rsidR="009A3124" w:rsidRPr="00B81C5B" w:rsidRDefault="009A3124" w:rsidP="00B81C5B">
                      <w:pPr>
                        <w:rPr>
                          <w:b/>
                          <w:sz w:val="20"/>
                        </w:rPr>
                      </w:pPr>
                      <w:r>
                        <w:rPr>
                          <w:b/>
                          <w:sz w:val="20"/>
                        </w:rPr>
                        <w:t>1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54042">
        <w:rPr>
          <w:noProof/>
          <w:lang w:eastAsia="ja-JP"/>
        </w:rPr>
        <w:drawing>
          <wp:inline distT="0" distB="0" distL="0" distR="0" wp14:anchorId="5448DEDB" wp14:editId="1F841F06">
            <wp:extent cx="5785200" cy="4248000"/>
            <wp:effectExtent l="0" t="0" r="6350" b="635"/>
            <wp:docPr id="1664898864" name="Picture 1664898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85200" cy="42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F909E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(CD</w:t>
      </w:r>
      <w:r w:rsidRPr="00264705">
        <w:rPr>
          <w:vertAlign w:val="subscript"/>
        </w:rPr>
        <w:t>3</w:t>
      </w:r>
      <w:r w:rsidRPr="00264705">
        <w:t>)</w:t>
      </w:r>
      <w:r w:rsidRPr="00264705">
        <w:rPr>
          <w:vertAlign w:val="subscript"/>
        </w:rPr>
        <w:t>2</w:t>
      </w:r>
      <w:r w:rsidRPr="00264705">
        <w:t xml:space="preserve">SO) of </w:t>
      </w:r>
      <w:r w:rsidRPr="00264705">
        <w:rPr>
          <w:b/>
        </w:rPr>
        <w:t>12</w:t>
      </w:r>
      <w:r w:rsidRPr="00264705">
        <w:t>.</w:t>
      </w:r>
    </w:p>
    <w:p w14:paraId="31DBD5AA" w14:textId="77777777" w:rsidR="00F479E4" w:rsidRPr="00264705" w:rsidRDefault="00DD5AB4" w:rsidP="00747452">
      <w:pPr>
        <w:spacing w:line="240" w:lineRule="auto"/>
      </w:pPr>
      <w:r>
        <w:rPr>
          <w:noProof/>
        </w:rPr>
        <w:lastRenderedPageBreak/>
        <w:object w:dxaOrig="1440" w:dyaOrig="1440" w14:anchorId="0BDE2C41">
          <v:shape id="_x0000_s2051" type="#_x0000_t75" alt="" style="position:absolute;left:0;text-align:left;margin-left:159.8pt;margin-top:-.1pt;width:160.7pt;height:192.05pt;z-index:251731968;mso-wrap-edited:f;mso-width-percent:0;mso-height-percent:0;mso-position-horizontal-relative:text;mso-position-vertical-relative:text;mso-width-percent:0;mso-height-percent:0">
            <v:imagedata r:id="rId28" o:title=""/>
          </v:shape>
          <o:OLEObject Type="Embed" ProgID="ChemDraw.Document.6.0" ShapeID="_x0000_s2051" DrawAspect="Content" ObjectID="_1758716639" r:id="rId29"/>
        </w:object>
      </w:r>
      <w:r w:rsidR="00C05D52" w:rsidRPr="00264705">
        <w:rPr>
          <w:noProof/>
          <w:lang w:eastAsia="ja-JP"/>
        </w:rPr>
        <w:drawing>
          <wp:inline distT="0" distB="0" distL="0" distR="0" wp14:anchorId="434AEEF1" wp14:editId="2CBD6FB7">
            <wp:extent cx="5760720" cy="4018915"/>
            <wp:effectExtent l="0" t="0" r="0" b="63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CSNp18_H_new.tiff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1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0B38C" w14:textId="3F28B1DB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</w:t>
      </w:r>
      <w:r w:rsidR="00747452" w:rsidRPr="00264705">
        <w:t xml:space="preserve"> </w:t>
      </w:r>
      <w:r w:rsidRPr="00264705">
        <w:t>(500 MHz, C</w:t>
      </w:r>
      <w:r w:rsidR="00C05D52" w:rsidRPr="00264705">
        <w:t>DCl</w:t>
      </w:r>
      <w:r w:rsidR="00C05D52"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3</w:t>
      </w:r>
      <w:r w:rsidRPr="00264705">
        <w:t>.</w:t>
      </w:r>
    </w:p>
    <w:p w14:paraId="0514E511" w14:textId="77777777" w:rsidR="006F374A" w:rsidRPr="00264705" w:rsidRDefault="00DD5AB4" w:rsidP="005A6E24">
      <w:pPr>
        <w:spacing w:line="240" w:lineRule="auto"/>
      </w:pPr>
      <w:r>
        <w:rPr>
          <w:noProof/>
          <w:lang w:eastAsia="ja-JP"/>
        </w:rPr>
        <w:object w:dxaOrig="1440" w:dyaOrig="1440" w14:anchorId="0DFC8D1B">
          <v:shape id="_x0000_s2050" type="#_x0000_t75" alt="" style="position:absolute;left:0;text-align:left;margin-left:.15pt;margin-top:40.5pt;width:160.7pt;height:192.05pt;z-index:251732992;mso-wrap-edited:f;mso-width-percent:0;mso-height-percent:0;mso-position-horizontal-relative:text;mso-position-vertical-relative:text;mso-width-percent:0;mso-height-percent:0">
            <v:imagedata r:id="rId28" o:title=""/>
          </v:shape>
          <o:OLEObject Type="Embed" ProgID="ChemDraw.Document.6.0" ShapeID="_x0000_s2050" DrawAspect="Content" ObjectID="_1758716638" r:id="rId31"/>
        </w:object>
      </w:r>
      <w:r w:rsidR="00C05D52" w:rsidRPr="00264705">
        <w:rPr>
          <w:noProof/>
          <w:lang w:eastAsia="ja-JP"/>
        </w:rPr>
        <w:drawing>
          <wp:inline distT="0" distB="0" distL="0" distR="0" wp14:anchorId="730034D6" wp14:editId="69F7EDC6">
            <wp:extent cx="5760720" cy="4018915"/>
            <wp:effectExtent l="0" t="0" r="0" b="63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CSNp18_C_new.tiff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1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48389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C</w:t>
      </w:r>
      <w:r w:rsidR="00C05D52" w:rsidRPr="00264705">
        <w:t>DCl</w:t>
      </w:r>
      <w:r w:rsidR="00C05D52"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3</w:t>
      </w:r>
      <w:r w:rsidRPr="00264705">
        <w:t>.</w:t>
      </w:r>
      <w:r w:rsidRPr="00264705">
        <w:br w:type="page"/>
      </w:r>
    </w:p>
    <w:p w14:paraId="7B56E7BF" w14:textId="6DDCC643" w:rsidR="006F374A" w:rsidRPr="00264705" w:rsidRDefault="007541FE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49AEF612" wp14:editId="1200DEBF">
            <wp:extent cx="5882400" cy="3895200"/>
            <wp:effectExtent l="0" t="0" r="4445" b="0"/>
            <wp:docPr id="1664898865" name="Picture 1664898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882400" cy="389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58771" w14:textId="77777777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4</w:t>
      </w:r>
      <w:r w:rsidRPr="00264705">
        <w:t>.</w:t>
      </w:r>
    </w:p>
    <w:p w14:paraId="7F29DA08" w14:textId="28057F59" w:rsidR="006F374A" w:rsidRPr="00264705" w:rsidRDefault="00635C5C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75F34D66" wp14:editId="0668A0CA">
            <wp:extent cx="5781600" cy="4183200"/>
            <wp:effectExtent l="0" t="0" r="0" b="8255"/>
            <wp:docPr id="1664898866" name="Picture 1664898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81600" cy="418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E58E6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4</w:t>
      </w:r>
      <w:r w:rsidRPr="00264705">
        <w:t>.</w:t>
      </w:r>
    </w:p>
    <w:p w14:paraId="6CC529EC" w14:textId="734B3B4E" w:rsidR="006F374A" w:rsidRPr="00264705" w:rsidRDefault="00A6392C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5A1AC29A" wp14:editId="7A2FC37F">
            <wp:extent cx="5882400" cy="3996000"/>
            <wp:effectExtent l="0" t="0" r="4445" b="5080"/>
            <wp:docPr id="1664898867" name="Picture 1664898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882400" cy="39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62FAE" w14:textId="77777777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 (500 MHz, (CD</w:t>
      </w:r>
      <w:r w:rsidRPr="00264705">
        <w:rPr>
          <w:vertAlign w:val="subscript"/>
        </w:rPr>
        <w:t>3</w:t>
      </w:r>
      <w:r w:rsidRPr="00264705">
        <w:t>)</w:t>
      </w:r>
      <w:r w:rsidR="001004EC" w:rsidRPr="00264705">
        <w:rPr>
          <w:vertAlign w:val="subscript"/>
        </w:rPr>
        <w:t>2</w:t>
      </w:r>
      <w:r w:rsidRPr="00264705">
        <w:t xml:space="preserve">CO) of </w:t>
      </w:r>
      <w:r w:rsidRPr="00264705">
        <w:rPr>
          <w:b/>
        </w:rPr>
        <w:t>15</w:t>
      </w:r>
      <w:r w:rsidRPr="00264705">
        <w:t>.</w:t>
      </w:r>
    </w:p>
    <w:p w14:paraId="33C0043F" w14:textId="337E715A" w:rsidR="006F374A" w:rsidRPr="00264705" w:rsidRDefault="00A6392C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6F986A73" wp14:editId="4A996F5D">
            <wp:extent cx="5882400" cy="4258800"/>
            <wp:effectExtent l="0" t="0" r="4445" b="8890"/>
            <wp:docPr id="1664898868" name="Picture 1664898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882400" cy="425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FBD26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(CD</w:t>
      </w:r>
      <w:r w:rsidRPr="00264705">
        <w:rPr>
          <w:vertAlign w:val="subscript"/>
        </w:rPr>
        <w:t>3</w:t>
      </w:r>
      <w:r w:rsidRPr="00264705">
        <w:t>)</w:t>
      </w:r>
      <w:r w:rsidRPr="00264705">
        <w:rPr>
          <w:vertAlign w:val="subscript"/>
        </w:rPr>
        <w:t>2</w:t>
      </w:r>
      <w:r w:rsidRPr="00264705">
        <w:t xml:space="preserve">CO) of </w:t>
      </w:r>
      <w:r w:rsidRPr="00264705">
        <w:rPr>
          <w:b/>
        </w:rPr>
        <w:t>15</w:t>
      </w:r>
      <w:r w:rsidRPr="00264705">
        <w:t>.</w:t>
      </w:r>
    </w:p>
    <w:p w14:paraId="21B859F6" w14:textId="77777777" w:rsidR="006F374A" w:rsidRPr="00264705" w:rsidRDefault="006F374A" w:rsidP="006F374A"/>
    <w:p w14:paraId="385FEF36" w14:textId="175707CA" w:rsidR="006F374A" w:rsidRPr="00264705" w:rsidRDefault="009129E8" w:rsidP="009129E8">
      <w:pPr>
        <w:spacing w:line="240" w:lineRule="auto"/>
        <w:jc w:val="center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3E0C1F85" wp14:editId="4C40BE61">
            <wp:extent cx="5799600" cy="3945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t="338"/>
                    <a:stretch/>
                  </pic:blipFill>
                  <pic:spPr bwMode="auto">
                    <a:xfrm>
                      <a:off x="0" y="0"/>
                      <a:ext cx="5799600" cy="394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68B0F9" w14:textId="77777777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 (500 MHz, CD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) of </w:t>
      </w:r>
      <w:r w:rsidRPr="00264705">
        <w:rPr>
          <w:b/>
        </w:rPr>
        <w:t>16</w:t>
      </w:r>
      <w:r w:rsidRPr="00264705">
        <w:t>.</w:t>
      </w:r>
    </w:p>
    <w:p w14:paraId="725A2FCC" w14:textId="03BCB906" w:rsidR="006F374A" w:rsidRPr="00264705" w:rsidRDefault="009A3124" w:rsidP="009A3124">
      <w:pPr>
        <w:spacing w:line="240" w:lineRule="auto"/>
        <w:jc w:val="center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29482328" wp14:editId="10BE7D10">
            <wp:extent cx="5709600" cy="3945600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09600" cy="394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8A22B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CD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) of </w:t>
      </w:r>
      <w:r w:rsidRPr="00264705">
        <w:rPr>
          <w:b/>
        </w:rPr>
        <w:t>16</w:t>
      </w:r>
      <w:r w:rsidRPr="00264705">
        <w:t>.</w:t>
      </w:r>
    </w:p>
    <w:p w14:paraId="5FA2053D" w14:textId="3729D4A9" w:rsidR="006F374A" w:rsidRPr="00264705" w:rsidRDefault="006110A4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45C0E932" wp14:editId="5AD02D09">
            <wp:extent cx="6097905" cy="4168775"/>
            <wp:effectExtent l="0" t="0" r="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097905" cy="416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FE926" w14:textId="77777777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7</w:t>
      </w:r>
      <w:r w:rsidRPr="00264705">
        <w:t>.</w:t>
      </w:r>
      <w:r w:rsidR="00B81C5B" w:rsidRPr="00264705">
        <w:rPr>
          <w:noProof/>
          <w:sz w:val="17"/>
          <w:szCs w:val="17"/>
          <w:lang w:eastAsia="ja-JP"/>
        </w:rPr>
        <w:t xml:space="preserve"> </w:t>
      </w:r>
    </w:p>
    <w:p w14:paraId="2890378A" w14:textId="6D5D7EC3" w:rsidR="006F374A" w:rsidRPr="00264705" w:rsidRDefault="00DD6B18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6BBE9645" wp14:editId="4972712C">
            <wp:extent cx="6097905" cy="4187483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t="1162"/>
                    <a:stretch/>
                  </pic:blipFill>
                  <pic:spPr bwMode="auto">
                    <a:xfrm>
                      <a:off x="0" y="0"/>
                      <a:ext cx="6097905" cy="41874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AF6FB7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7</w:t>
      </w:r>
      <w:r w:rsidRPr="00264705">
        <w:t>.</w:t>
      </w:r>
    </w:p>
    <w:p w14:paraId="485D9D5E" w14:textId="123DC1A7" w:rsidR="006F374A" w:rsidRPr="00264705" w:rsidRDefault="00EF4E91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0F153F53" wp14:editId="35D1CB80">
            <wp:extent cx="5900400" cy="4078800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t="1317"/>
                    <a:stretch/>
                  </pic:blipFill>
                  <pic:spPr bwMode="auto">
                    <a:xfrm>
                      <a:off x="0" y="0"/>
                      <a:ext cx="5900400" cy="407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6AE97A" w14:textId="77777777" w:rsidR="006F374A" w:rsidRPr="00264705" w:rsidRDefault="006F374A" w:rsidP="006F374A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8</w:t>
      </w:r>
      <w:r w:rsidRPr="00264705">
        <w:t>.</w:t>
      </w:r>
      <w:r w:rsidR="00F2382C" w:rsidRPr="00264705">
        <w:t xml:space="preserve"> </w:t>
      </w:r>
    </w:p>
    <w:p w14:paraId="028BCE5B" w14:textId="28496C70" w:rsidR="006F374A" w:rsidRPr="00264705" w:rsidRDefault="00160EB7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23D1BC70" wp14:editId="24EBE166">
            <wp:extent cx="5806800" cy="3978000"/>
            <wp:effectExtent l="0" t="0" r="381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806800" cy="397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83527" w14:textId="77777777" w:rsidR="006F374A" w:rsidRPr="00264705" w:rsidRDefault="006F374A" w:rsidP="006F374A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8</w:t>
      </w:r>
      <w:r w:rsidRPr="00264705">
        <w:t>.</w:t>
      </w:r>
    </w:p>
    <w:p w14:paraId="469BE692" w14:textId="388B17F8" w:rsidR="006F374A" w:rsidRPr="00264705" w:rsidRDefault="004206EE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4B23509F" wp14:editId="6FFBAAB5">
            <wp:extent cx="5810400" cy="39888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810400" cy="398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951DE" w14:textId="77777777" w:rsidR="006F374A" w:rsidRPr="00264705" w:rsidRDefault="006F374A" w:rsidP="00FB6DE5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9</w:t>
      </w:r>
      <w:r w:rsidRPr="00264705">
        <w:t>.</w:t>
      </w:r>
      <w:r w:rsidR="00F2382C" w:rsidRPr="00264705">
        <w:t xml:space="preserve"> </w:t>
      </w:r>
    </w:p>
    <w:p w14:paraId="42F6A1E4" w14:textId="0494BC15" w:rsidR="006F374A" w:rsidRPr="00264705" w:rsidRDefault="004206EE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5900124C" wp14:editId="43ED2057">
            <wp:extent cx="5900400" cy="4053600"/>
            <wp:effectExtent l="0" t="0" r="5715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00400" cy="405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D856B" w14:textId="77777777" w:rsidR="006F374A" w:rsidRPr="00264705" w:rsidRDefault="006F374A" w:rsidP="00FB6DE5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19</w:t>
      </w:r>
      <w:r w:rsidRPr="00264705">
        <w:t>.</w:t>
      </w:r>
    </w:p>
    <w:p w14:paraId="2EA4D407" w14:textId="4082993E" w:rsidR="002F205E" w:rsidRPr="00264705" w:rsidRDefault="002F205E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5F5A80F1" wp14:editId="75EA6059">
            <wp:extent cx="6097905" cy="416179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097905" cy="416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049AB" w14:textId="77777777" w:rsidR="00FB6DE5" w:rsidRPr="00264705" w:rsidRDefault="00FB6DE5" w:rsidP="00FB6DE5">
      <w:r w:rsidRPr="00264705">
        <w:rPr>
          <w:vertAlign w:val="superscript"/>
        </w:rPr>
        <w:t>1</w:t>
      </w:r>
      <w:r w:rsidRPr="00264705">
        <w:t>H NMR spectrum (500 MHz, CD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) of </w:t>
      </w:r>
      <w:r w:rsidRPr="00264705">
        <w:rPr>
          <w:b/>
        </w:rPr>
        <w:t>20</w:t>
      </w:r>
      <w:r w:rsidRPr="00264705">
        <w:t>.</w:t>
      </w:r>
      <w:r w:rsidR="00E21A05" w:rsidRPr="00264705">
        <w:t xml:space="preserve"> </w:t>
      </w:r>
    </w:p>
    <w:p w14:paraId="21B70615" w14:textId="5D69A84C" w:rsidR="00FB6DE5" w:rsidRPr="00264705" w:rsidRDefault="002F205E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40DE86AB" wp14:editId="6EBDDF20">
            <wp:extent cx="6097905" cy="418465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097905" cy="418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108E8" w14:textId="77777777" w:rsidR="00FB6DE5" w:rsidRPr="00264705" w:rsidRDefault="00FB6DE5" w:rsidP="00FB6DE5">
      <w:r w:rsidRPr="00264705">
        <w:rPr>
          <w:vertAlign w:val="superscript"/>
        </w:rPr>
        <w:t>13</w:t>
      </w:r>
      <w:r w:rsidRPr="00264705">
        <w:t>C NMR spectrum (126 MHz, CD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) of </w:t>
      </w:r>
      <w:r w:rsidRPr="00264705">
        <w:rPr>
          <w:b/>
        </w:rPr>
        <w:t>20</w:t>
      </w:r>
      <w:r w:rsidRPr="00264705">
        <w:t>.</w:t>
      </w:r>
    </w:p>
    <w:p w14:paraId="5C6F6560" w14:textId="27873EB5" w:rsidR="00FB6DE5" w:rsidRPr="00264705" w:rsidRDefault="004663C9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1DAFBCB7" wp14:editId="4278C9D2">
            <wp:extent cx="5979600" cy="4100400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79600" cy="41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0FD73" w14:textId="77777777" w:rsidR="00FB6DE5" w:rsidRPr="00264705" w:rsidRDefault="00FB6DE5" w:rsidP="00FB6DE5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1</w:t>
      </w:r>
      <w:r w:rsidRPr="00264705">
        <w:t>.</w:t>
      </w:r>
      <w:r w:rsidR="007564E4" w:rsidRPr="00264705">
        <w:t xml:space="preserve"> </w:t>
      </w:r>
    </w:p>
    <w:p w14:paraId="2D57FBFF" w14:textId="1E8D278D" w:rsidR="00FB6DE5" w:rsidRPr="00264705" w:rsidRDefault="00B15CCD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2833156E" wp14:editId="2A49BBA6">
            <wp:extent cx="5979600" cy="4111200"/>
            <wp:effectExtent l="0" t="0" r="2540" b="3810"/>
            <wp:docPr id="1664898848" name="Picture 1664898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79600" cy="41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B2999" w14:textId="77777777" w:rsidR="00FB6DE5" w:rsidRPr="00264705" w:rsidRDefault="00FB6DE5" w:rsidP="00FB6DE5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1</w:t>
      </w:r>
      <w:r w:rsidRPr="00264705">
        <w:t>.</w:t>
      </w:r>
    </w:p>
    <w:p w14:paraId="6127A2C1" w14:textId="5BFA5263" w:rsidR="00FB6DE5" w:rsidRPr="00264705" w:rsidRDefault="003910BF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5C71C28D" wp14:editId="69B05B83">
            <wp:extent cx="5979600" cy="4104000"/>
            <wp:effectExtent l="0" t="0" r="2540" b="0"/>
            <wp:docPr id="1664898849" name="Picture 1664898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79600" cy="41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BAD97" w14:textId="77777777" w:rsidR="00FB6DE5" w:rsidRPr="00264705" w:rsidRDefault="00FB6DE5" w:rsidP="00FB6DE5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2</w:t>
      </w:r>
      <w:r w:rsidRPr="00264705">
        <w:t>.</w:t>
      </w:r>
      <w:r w:rsidR="00A17815" w:rsidRPr="00264705">
        <w:t xml:space="preserve"> </w:t>
      </w:r>
    </w:p>
    <w:p w14:paraId="175F4DC7" w14:textId="244EAA2E" w:rsidR="00FB6DE5" w:rsidRPr="00264705" w:rsidRDefault="005E3093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78E37083" wp14:editId="50CD10AC">
            <wp:extent cx="5979600" cy="4096800"/>
            <wp:effectExtent l="0" t="0" r="2540" b="0"/>
            <wp:docPr id="1664898854" name="Picture 1664898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79600" cy="40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78F8E" w14:textId="77777777" w:rsidR="00FB6DE5" w:rsidRPr="00264705" w:rsidRDefault="00FB6DE5" w:rsidP="00FB6DE5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2</w:t>
      </w:r>
      <w:r w:rsidRPr="00264705">
        <w:t>.</w:t>
      </w:r>
    </w:p>
    <w:p w14:paraId="748B0044" w14:textId="72090AC6" w:rsidR="00A82072" w:rsidRPr="00264705" w:rsidRDefault="00DE0FCF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5FEF4C1B" wp14:editId="318B6B1D">
            <wp:extent cx="5979600" cy="4118400"/>
            <wp:effectExtent l="0" t="0" r="2540" b="0"/>
            <wp:docPr id="1664898863" name="Picture 1664898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79600" cy="411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62E10" w14:textId="77777777" w:rsidR="00A82072" w:rsidRPr="00264705" w:rsidRDefault="00A82072" w:rsidP="00A82072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3</w:t>
      </w:r>
      <w:r w:rsidRPr="00264705">
        <w:t>.</w:t>
      </w:r>
      <w:r w:rsidR="00A17815" w:rsidRPr="00264705">
        <w:t xml:space="preserve"> </w:t>
      </w:r>
    </w:p>
    <w:p w14:paraId="0371CAF2" w14:textId="6F7B6825" w:rsidR="00A82072" w:rsidRPr="00264705" w:rsidRDefault="00BF02BC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6C573B5D" wp14:editId="2CAA687C">
            <wp:extent cx="5860800" cy="4096800"/>
            <wp:effectExtent l="0" t="0" r="6985" b="0"/>
            <wp:docPr id="1664898869" name="Picture 1664898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860800" cy="40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3630E" w14:textId="77777777" w:rsidR="00A82072" w:rsidRPr="00264705" w:rsidRDefault="00A82072" w:rsidP="00A82072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3</w:t>
      </w:r>
      <w:r w:rsidRPr="00264705">
        <w:t>.</w:t>
      </w:r>
    </w:p>
    <w:p w14:paraId="2E7BF251" w14:textId="225A3702" w:rsidR="00A82072" w:rsidRPr="00264705" w:rsidRDefault="007D69B9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18631C12" wp14:editId="2E5E96BC">
            <wp:extent cx="5976000" cy="4114800"/>
            <wp:effectExtent l="0" t="0" r="5715" b="0"/>
            <wp:docPr id="1664898870" name="Picture 1664898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760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BEC48" w14:textId="77777777" w:rsidR="00A82072" w:rsidRPr="00264705" w:rsidRDefault="00A82072" w:rsidP="00A82072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4</w:t>
      </w:r>
      <w:r w:rsidRPr="00264705">
        <w:t>.</w:t>
      </w:r>
      <w:r w:rsidR="003B6A12" w:rsidRPr="00264705">
        <w:t xml:space="preserve"> </w:t>
      </w:r>
    </w:p>
    <w:p w14:paraId="387484B6" w14:textId="46F09FF9" w:rsidR="00A82072" w:rsidRPr="00264705" w:rsidRDefault="001719E6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1835E5A8" wp14:editId="2AAA4A4E">
            <wp:extent cx="5976000" cy="4100400"/>
            <wp:effectExtent l="0" t="0" r="5715" b="0"/>
            <wp:docPr id="1664898871" name="Picture 1664898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76000" cy="41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40BF0" w14:textId="77777777" w:rsidR="00A82072" w:rsidRPr="00264705" w:rsidRDefault="00A82072" w:rsidP="00A82072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4</w:t>
      </w:r>
      <w:r w:rsidRPr="00264705">
        <w:t>.</w:t>
      </w:r>
    </w:p>
    <w:p w14:paraId="411ADD84" w14:textId="4DF2ED62" w:rsidR="00A82072" w:rsidRDefault="00A82072" w:rsidP="005A6E24">
      <w:pPr>
        <w:spacing w:line="240" w:lineRule="auto"/>
        <w:rPr>
          <w:sz w:val="17"/>
          <w:szCs w:val="17"/>
        </w:rPr>
      </w:pPr>
    </w:p>
    <w:p w14:paraId="7E1AF44D" w14:textId="1E0F99A8" w:rsidR="000E7924" w:rsidRPr="00264705" w:rsidRDefault="000E7924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642FE242" wp14:editId="32BF7F1E">
            <wp:extent cx="5979600" cy="4136400"/>
            <wp:effectExtent l="0" t="0" r="2540" b="0"/>
            <wp:docPr id="1664898873" name="Picture 1664898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79600" cy="413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0D6F0" w14:textId="7BEF41E7" w:rsidR="00A82072" w:rsidRPr="00264705" w:rsidRDefault="00A82072" w:rsidP="00A82072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5</w:t>
      </w:r>
      <w:r w:rsidRPr="00264705">
        <w:t>.</w:t>
      </w:r>
      <w:r w:rsidR="0021281F" w:rsidRPr="00264705">
        <w:t xml:space="preserve"> </w:t>
      </w:r>
    </w:p>
    <w:p w14:paraId="213281B1" w14:textId="7D91FEF1" w:rsidR="00A82072" w:rsidRPr="00264705" w:rsidRDefault="009F7C2A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1FE53C3D" wp14:editId="554460B4">
            <wp:extent cx="5860800" cy="4075200"/>
            <wp:effectExtent l="0" t="0" r="6985" b="1905"/>
            <wp:docPr id="1664898874" name="Picture 1664898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860800" cy="407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6283D" w14:textId="77777777" w:rsidR="00A82072" w:rsidRPr="00264705" w:rsidRDefault="00A82072" w:rsidP="00A82072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5</w:t>
      </w:r>
      <w:r w:rsidRPr="00264705">
        <w:t>.</w:t>
      </w:r>
    </w:p>
    <w:p w14:paraId="666263D4" w14:textId="6B3282DA" w:rsidR="00A82072" w:rsidRPr="00264705" w:rsidRDefault="005C31BF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3F364342" wp14:editId="2B9D696E">
            <wp:extent cx="4932000" cy="4374000"/>
            <wp:effectExtent l="0" t="0" r="2540" b="7620"/>
            <wp:docPr id="1664898876" name="Picture 1664898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932000" cy="437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CBAA4" w14:textId="77777777" w:rsidR="00A82072" w:rsidRPr="00264705" w:rsidRDefault="00A82072" w:rsidP="00A82072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6</w:t>
      </w:r>
      <w:r w:rsidRPr="00264705">
        <w:t>.</w:t>
      </w:r>
    </w:p>
    <w:p w14:paraId="02B124BC" w14:textId="738B916F" w:rsidR="00A82072" w:rsidRPr="00264705" w:rsidRDefault="00201608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4C574FD3" wp14:editId="3BD0829A">
            <wp:extent cx="4932000" cy="3898800"/>
            <wp:effectExtent l="0" t="0" r="2540" b="6985"/>
            <wp:docPr id="1664898877" name="Picture 1664898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32000" cy="389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5200" w:rsidRPr="00264705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474EA1E8" wp14:editId="2EA6155A">
                <wp:simplePos x="0" y="0"/>
                <wp:positionH relativeFrom="column">
                  <wp:posOffset>3529082</wp:posOffset>
                </wp:positionH>
                <wp:positionV relativeFrom="paragraph">
                  <wp:posOffset>1459755</wp:posOffset>
                </wp:positionV>
                <wp:extent cx="1168841" cy="985823"/>
                <wp:effectExtent l="0" t="0" r="12700" b="24130"/>
                <wp:wrapNone/>
                <wp:docPr id="60" name="Rectangl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8841" cy="98582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0D9A31" id="Rectangle 60" o:spid="_x0000_s1026" style="position:absolute;margin-left:277.9pt;margin-top:114.95pt;width:92.05pt;height:77.6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" fillcolor="white [3212]" strokecolor="white [3212]" strokeweight="1pt"/>
            </w:pict>
          </mc:Fallback>
        </mc:AlternateContent>
      </w:r>
      <w:r w:rsidR="00DE5200" w:rsidRPr="00264705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48DEFE5" wp14:editId="4438E1A2">
                <wp:simplePos x="0" y="0"/>
                <wp:positionH relativeFrom="column">
                  <wp:posOffset>3473422</wp:posOffset>
                </wp:positionH>
                <wp:positionV relativeFrom="paragraph">
                  <wp:posOffset>513549</wp:posOffset>
                </wp:positionV>
                <wp:extent cx="2051437" cy="1129086"/>
                <wp:effectExtent l="0" t="0" r="25400" b="13970"/>
                <wp:wrapNone/>
                <wp:docPr id="59" name="Rectangl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1437" cy="11290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721B8A" id="Rectangle 59" o:spid="_x0000_s1026" style="position:absolute;margin-left:273.5pt;margin-top:40.45pt;width:161.55pt;height:88.9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" fillcolor="white [3212]" strokecolor="white [3212]" strokeweight="1pt"/>
            </w:pict>
          </mc:Fallback>
        </mc:AlternateContent>
      </w:r>
    </w:p>
    <w:p w14:paraId="60DAFD23" w14:textId="77777777" w:rsidR="00A82072" w:rsidRPr="00264705" w:rsidRDefault="00A82072" w:rsidP="00A82072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6</w:t>
      </w:r>
      <w:r w:rsidRPr="00264705">
        <w:t>.</w:t>
      </w:r>
    </w:p>
    <w:p w14:paraId="4C2E1470" w14:textId="1FEB0241" w:rsidR="00A82072" w:rsidRPr="00264705" w:rsidRDefault="00FD3FE4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lastRenderedPageBreak/>
        <w:drawing>
          <wp:inline distT="0" distB="0" distL="0" distR="0" wp14:anchorId="0669A5AD" wp14:editId="62190D2D">
            <wp:extent cx="5990400" cy="4136400"/>
            <wp:effectExtent l="0" t="0" r="0" b="0"/>
            <wp:docPr id="1664898878" name="Picture 1664898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90400" cy="413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2ECAC" w14:textId="77777777" w:rsidR="00A82072" w:rsidRPr="00264705" w:rsidRDefault="00A82072" w:rsidP="00A82072">
      <w:r w:rsidRPr="00264705">
        <w:rPr>
          <w:vertAlign w:val="superscript"/>
        </w:rPr>
        <w:t>1</w:t>
      </w:r>
      <w:r w:rsidRPr="00264705">
        <w:t>H NMR spectrum (500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7</w:t>
      </w:r>
      <w:r w:rsidRPr="00264705">
        <w:t>.</w:t>
      </w:r>
      <w:r w:rsidR="008404F3" w:rsidRPr="00264705">
        <w:t xml:space="preserve"> </w:t>
      </w:r>
    </w:p>
    <w:p w14:paraId="1CCE501D" w14:textId="0E6BAF72" w:rsidR="00A82072" w:rsidRPr="00264705" w:rsidRDefault="00496801" w:rsidP="005A6E24">
      <w:pPr>
        <w:spacing w:line="240" w:lineRule="auto"/>
        <w:rPr>
          <w:sz w:val="17"/>
          <w:szCs w:val="17"/>
        </w:rPr>
      </w:pPr>
      <w:r>
        <w:rPr>
          <w:noProof/>
          <w:lang w:eastAsia="ja-JP"/>
        </w:rPr>
        <w:drawing>
          <wp:inline distT="0" distB="0" distL="0" distR="0" wp14:anchorId="3C6DE14A" wp14:editId="4BCFE52D">
            <wp:extent cx="5994000" cy="4143600"/>
            <wp:effectExtent l="0" t="0" r="6985" b="9525"/>
            <wp:docPr id="1664898879" name="Picture 1664898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94000" cy="41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422E8" w14:textId="77777777" w:rsidR="00B36BCF" w:rsidRPr="00264705" w:rsidRDefault="00A82072" w:rsidP="00A82072">
      <w:r w:rsidRPr="00264705">
        <w:rPr>
          <w:vertAlign w:val="superscript"/>
        </w:rPr>
        <w:t>13</w:t>
      </w:r>
      <w:r w:rsidRPr="00264705">
        <w:t>C NMR spectrum (126 MHz, CDCl</w:t>
      </w:r>
      <w:r w:rsidRPr="00264705">
        <w:rPr>
          <w:vertAlign w:val="subscript"/>
        </w:rPr>
        <w:t>3</w:t>
      </w:r>
      <w:r w:rsidRPr="00264705">
        <w:t xml:space="preserve">) of </w:t>
      </w:r>
      <w:r w:rsidRPr="00264705">
        <w:rPr>
          <w:b/>
        </w:rPr>
        <w:t>27</w:t>
      </w:r>
      <w:r w:rsidRPr="00264705">
        <w:t>.</w:t>
      </w:r>
    </w:p>
    <w:p w14:paraId="181BE4DE" w14:textId="77777777" w:rsidR="009130F7" w:rsidRPr="00264705" w:rsidRDefault="009130F7" w:rsidP="009C66EC">
      <w:pPr>
        <w:pStyle w:val="Overskrift1"/>
      </w:pPr>
      <w:r w:rsidRPr="00264705">
        <w:lastRenderedPageBreak/>
        <w:t>Electrochemistry</w:t>
      </w:r>
    </w:p>
    <w:p w14:paraId="11BD4A28" w14:textId="3C11FA68" w:rsidR="00016D42" w:rsidRPr="00264705" w:rsidRDefault="00016D42" w:rsidP="00016D42">
      <w:r w:rsidRPr="00264705">
        <w:t xml:space="preserve">Compounds </w:t>
      </w:r>
      <w:r w:rsidRPr="00264705">
        <w:rPr>
          <w:b/>
        </w:rPr>
        <w:t>11</w:t>
      </w:r>
      <w:r w:rsidRPr="00264705">
        <w:t xml:space="preserve"> and </w:t>
      </w:r>
      <w:r w:rsidRPr="00264705">
        <w:rPr>
          <w:b/>
        </w:rPr>
        <w:t>15</w:t>
      </w:r>
      <w:r w:rsidRPr="00264705">
        <w:t xml:space="preserve"> were studied in </w:t>
      </w:r>
      <w:proofErr w:type="spellStart"/>
      <w:r w:rsidRPr="00264705">
        <w:t>MeCN</w:t>
      </w:r>
      <w:proofErr w:type="spellEnd"/>
      <w:r w:rsidRPr="00264705">
        <w:t xml:space="preserve"> and compounds </w:t>
      </w:r>
      <w:r w:rsidRPr="00264705">
        <w:rPr>
          <w:b/>
        </w:rPr>
        <w:t>13</w:t>
      </w:r>
      <w:r w:rsidRPr="00264705">
        <w:t xml:space="preserve">, </w:t>
      </w:r>
      <w:r w:rsidRPr="00264705">
        <w:rPr>
          <w:b/>
        </w:rPr>
        <w:t>16</w:t>
      </w:r>
      <w:r w:rsidRPr="00264705">
        <w:t xml:space="preserve">, </w:t>
      </w:r>
      <w:r w:rsidRPr="00264705">
        <w:rPr>
          <w:b/>
        </w:rPr>
        <w:t>17</w:t>
      </w:r>
      <w:r w:rsidRPr="00264705">
        <w:rPr>
          <w:bCs/>
        </w:rPr>
        <w:t xml:space="preserve">, </w:t>
      </w:r>
      <w:r w:rsidRPr="00264705">
        <w:rPr>
          <w:b/>
        </w:rPr>
        <w:t>22</w:t>
      </w:r>
      <w:r w:rsidRPr="00264705">
        <w:t xml:space="preserve">, </w:t>
      </w:r>
      <w:r w:rsidRPr="00264705">
        <w:rPr>
          <w:b/>
        </w:rPr>
        <w:t>23</w:t>
      </w:r>
      <w:r w:rsidRPr="00264705">
        <w:t xml:space="preserve">, </w:t>
      </w:r>
      <w:r w:rsidRPr="00264705">
        <w:rPr>
          <w:b/>
        </w:rPr>
        <w:t>26</w:t>
      </w:r>
      <w:r w:rsidRPr="00264705">
        <w:t xml:space="preserve">, and </w:t>
      </w:r>
      <w:r w:rsidRPr="00264705">
        <w:rPr>
          <w:b/>
        </w:rPr>
        <w:t>27</w:t>
      </w:r>
      <w:r w:rsidRPr="00264705">
        <w:t xml:space="preserve"> in CH</w:t>
      </w:r>
      <w:r w:rsidRPr="00264705">
        <w:rPr>
          <w:vertAlign w:val="subscript"/>
        </w:rPr>
        <w:t>2</w:t>
      </w:r>
      <w:r w:rsidRPr="00264705">
        <w:t>Cl</w:t>
      </w:r>
      <w:r w:rsidRPr="00264705">
        <w:rPr>
          <w:vertAlign w:val="subscript"/>
        </w:rPr>
        <w:t>2</w:t>
      </w:r>
      <w:r w:rsidRPr="00264705">
        <w:t xml:space="preserve"> (all measurements with 0.1 M Bu</w:t>
      </w:r>
      <w:r w:rsidRPr="00264705">
        <w:rPr>
          <w:vertAlign w:val="subscript"/>
        </w:rPr>
        <w:t>4</w:t>
      </w:r>
      <w:r w:rsidRPr="00264705">
        <w:t>NPF</w:t>
      </w:r>
      <w:r w:rsidRPr="00264705">
        <w:rPr>
          <w:vertAlign w:val="subscript"/>
        </w:rPr>
        <w:t>6</w:t>
      </w:r>
      <w:r w:rsidRPr="00264705">
        <w:t xml:space="preserve"> as supporting electrolyte).</w:t>
      </w:r>
    </w:p>
    <w:p w14:paraId="0127D02D" w14:textId="77777777" w:rsidR="009130F7" w:rsidRPr="00264705" w:rsidRDefault="009130F7" w:rsidP="009130F7">
      <w:r w:rsidRPr="00264705">
        <w:rPr>
          <w:noProof/>
          <w:lang w:eastAsia="ja-JP"/>
        </w:rPr>
        <w:drawing>
          <wp:inline distT="0" distB="0" distL="0" distR="0" wp14:anchorId="24A1C23F" wp14:editId="6CA5AC26">
            <wp:extent cx="6097905" cy="141351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097905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9F250" w14:textId="77777777" w:rsidR="009130F7" w:rsidRPr="00264705" w:rsidRDefault="009130F7" w:rsidP="009130F7">
      <w:pPr>
        <w:rPr>
          <w:noProof/>
        </w:rPr>
      </w:pPr>
      <w:r w:rsidRPr="00290FF2">
        <w:rPr>
          <w:b/>
          <w:bCs/>
        </w:rPr>
        <w:t>Figure S5.</w:t>
      </w:r>
      <w:r w:rsidRPr="00264705">
        <w:t xml:space="preserve"> Differential pulse voltammograms of </w:t>
      </w:r>
      <w:r w:rsidRPr="00264705">
        <w:rPr>
          <w:b/>
        </w:rPr>
        <w:t>11</w:t>
      </w:r>
      <w:r w:rsidRPr="00264705">
        <w:t>.</w:t>
      </w:r>
      <w:r w:rsidRPr="00264705">
        <w:rPr>
          <w:noProof/>
        </w:rPr>
        <w:t xml:space="preserve"> </w:t>
      </w:r>
    </w:p>
    <w:p w14:paraId="4E81C818" w14:textId="77777777" w:rsidR="009130F7" w:rsidRPr="00264705" w:rsidRDefault="009130F7" w:rsidP="009130F7">
      <w:r w:rsidRPr="00264705">
        <w:rPr>
          <w:noProof/>
          <w:lang w:eastAsia="ja-JP"/>
        </w:rPr>
        <w:drawing>
          <wp:inline distT="0" distB="0" distL="0" distR="0" wp14:anchorId="2ACA0FAA" wp14:editId="24C7A8ED">
            <wp:extent cx="6097905" cy="2283460"/>
            <wp:effectExtent l="0" t="0" r="0" b="254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09790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62EC9" w14:textId="77777777" w:rsidR="009130F7" w:rsidRPr="00264705" w:rsidRDefault="009130F7" w:rsidP="009130F7">
      <w:r w:rsidRPr="00290FF2">
        <w:rPr>
          <w:b/>
          <w:bCs/>
        </w:rPr>
        <w:t>Figure S6.</w:t>
      </w:r>
      <w:r w:rsidRPr="00264705">
        <w:t xml:space="preserve"> Differential pulse voltammograms of </w:t>
      </w:r>
      <w:r w:rsidRPr="00264705">
        <w:rPr>
          <w:b/>
        </w:rPr>
        <w:t>13</w:t>
      </w:r>
      <w:r w:rsidRPr="00264705">
        <w:t xml:space="preserve">. </w:t>
      </w:r>
    </w:p>
    <w:p w14:paraId="109DCEB5" w14:textId="77777777" w:rsidR="009130F7" w:rsidRPr="00264705" w:rsidRDefault="009130F7" w:rsidP="009130F7">
      <w:r w:rsidRPr="00264705">
        <w:rPr>
          <w:noProof/>
          <w:lang w:eastAsia="ja-JP"/>
        </w:rPr>
        <w:drawing>
          <wp:inline distT="0" distB="0" distL="0" distR="0" wp14:anchorId="1AA86078" wp14:editId="4889A34D">
            <wp:extent cx="6097905" cy="1589452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t="7907"/>
                    <a:stretch/>
                  </pic:blipFill>
                  <pic:spPr bwMode="auto">
                    <a:xfrm>
                      <a:off x="0" y="0"/>
                      <a:ext cx="6097905" cy="15894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0FA8A2" w14:textId="77777777" w:rsidR="009130F7" w:rsidRPr="00264705" w:rsidRDefault="009130F7" w:rsidP="009130F7">
      <w:r w:rsidRPr="00290FF2">
        <w:rPr>
          <w:b/>
          <w:bCs/>
        </w:rPr>
        <w:t>Figure S7.</w:t>
      </w:r>
      <w:r w:rsidRPr="00264705">
        <w:t xml:space="preserve"> Differential pulse voltammograms of </w:t>
      </w:r>
      <w:r w:rsidRPr="00264705">
        <w:rPr>
          <w:b/>
        </w:rPr>
        <w:t>15</w:t>
      </w:r>
      <w:r w:rsidRPr="00264705">
        <w:t xml:space="preserve">. </w:t>
      </w:r>
    </w:p>
    <w:p w14:paraId="20C50F24" w14:textId="77777777" w:rsidR="009130F7" w:rsidRPr="00264705" w:rsidRDefault="009130F7" w:rsidP="009130F7">
      <w:r w:rsidRPr="00264705">
        <w:rPr>
          <w:noProof/>
          <w:lang w:eastAsia="ja-JP"/>
        </w:rPr>
        <w:lastRenderedPageBreak/>
        <w:drawing>
          <wp:inline distT="0" distB="0" distL="0" distR="0" wp14:anchorId="634A944B" wp14:editId="3F27DA7C">
            <wp:extent cx="6097905" cy="2128520"/>
            <wp:effectExtent l="0" t="0" r="0" b="508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097905" cy="212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2AC13" w14:textId="77777777" w:rsidR="009130F7" w:rsidRPr="00264705" w:rsidRDefault="009130F7" w:rsidP="009130F7">
      <w:r w:rsidRPr="00290FF2">
        <w:rPr>
          <w:b/>
          <w:bCs/>
        </w:rPr>
        <w:t>Figure S8.</w:t>
      </w:r>
      <w:r w:rsidRPr="00264705">
        <w:t xml:space="preserve"> Differential pulse voltammogram of </w:t>
      </w:r>
      <w:r w:rsidRPr="00264705">
        <w:rPr>
          <w:b/>
        </w:rPr>
        <w:t>16</w:t>
      </w:r>
      <w:r w:rsidRPr="00264705">
        <w:t xml:space="preserve">. </w:t>
      </w:r>
    </w:p>
    <w:p w14:paraId="0CF02022" w14:textId="77777777" w:rsidR="009130F7" w:rsidRPr="00264705" w:rsidRDefault="009130F7" w:rsidP="009130F7">
      <w:r w:rsidRPr="00264705">
        <w:rPr>
          <w:noProof/>
          <w:lang w:eastAsia="ja-JP"/>
        </w:rPr>
        <w:drawing>
          <wp:inline distT="0" distB="0" distL="0" distR="0" wp14:anchorId="76F5ADB2" wp14:editId="4A158006">
            <wp:extent cx="6097905" cy="2041222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t="1967"/>
                    <a:stretch/>
                  </pic:blipFill>
                  <pic:spPr bwMode="auto">
                    <a:xfrm>
                      <a:off x="0" y="0"/>
                      <a:ext cx="6097905" cy="20412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0D79E9" w14:textId="77777777" w:rsidR="009130F7" w:rsidRPr="00264705" w:rsidRDefault="009130F7" w:rsidP="009130F7">
      <w:r w:rsidRPr="00290FF2">
        <w:rPr>
          <w:b/>
          <w:bCs/>
        </w:rPr>
        <w:t>Figure S9.</w:t>
      </w:r>
      <w:r w:rsidRPr="00264705">
        <w:t xml:space="preserve"> Differential pulse voltammogram of </w:t>
      </w:r>
      <w:r w:rsidRPr="00264705">
        <w:rPr>
          <w:b/>
        </w:rPr>
        <w:t>17</w:t>
      </w:r>
      <w:r w:rsidRPr="00264705">
        <w:t>.</w:t>
      </w:r>
    </w:p>
    <w:p w14:paraId="670ADD5F" w14:textId="77777777" w:rsidR="009130F7" w:rsidRPr="00264705" w:rsidRDefault="009130F7" w:rsidP="009130F7">
      <w:r w:rsidRPr="00264705">
        <w:rPr>
          <w:noProof/>
          <w:lang w:eastAsia="ja-JP"/>
        </w:rPr>
        <w:drawing>
          <wp:inline distT="0" distB="0" distL="0" distR="0" wp14:anchorId="35DD317C" wp14:editId="01C02A95">
            <wp:extent cx="5268036" cy="3242277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t="1610"/>
                    <a:stretch/>
                  </pic:blipFill>
                  <pic:spPr bwMode="auto">
                    <a:xfrm>
                      <a:off x="0" y="0"/>
                      <a:ext cx="5297540" cy="3260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DB7DEC" w14:textId="77777777" w:rsidR="009130F7" w:rsidRPr="00264705" w:rsidRDefault="009130F7" w:rsidP="009130F7">
      <w:r w:rsidRPr="00290FF2">
        <w:rPr>
          <w:b/>
          <w:bCs/>
        </w:rPr>
        <w:t>Figure S10.</w:t>
      </w:r>
      <w:r w:rsidRPr="00264705">
        <w:t xml:space="preserve"> Differential pulse voltammograms of </w:t>
      </w:r>
      <w:r w:rsidRPr="00264705">
        <w:rPr>
          <w:b/>
        </w:rPr>
        <w:t>22</w:t>
      </w:r>
      <w:r w:rsidRPr="00264705">
        <w:t xml:space="preserve">, </w:t>
      </w:r>
      <w:r w:rsidRPr="00264705">
        <w:rPr>
          <w:b/>
        </w:rPr>
        <w:t>23</w:t>
      </w:r>
      <w:r w:rsidRPr="00264705">
        <w:t xml:space="preserve">, and </w:t>
      </w:r>
      <w:r w:rsidRPr="00264705">
        <w:rPr>
          <w:b/>
        </w:rPr>
        <w:t>27</w:t>
      </w:r>
      <w:r w:rsidRPr="00264705">
        <w:t>.</w:t>
      </w:r>
    </w:p>
    <w:p w14:paraId="4D7A9C9A" w14:textId="77777777" w:rsidR="009130F7" w:rsidRPr="00264705" w:rsidRDefault="00AD593B" w:rsidP="009130F7">
      <w:r w:rsidRPr="00264705">
        <w:rPr>
          <w:noProof/>
          <w:lang w:eastAsia="ja-JP"/>
        </w:rPr>
        <w:lastRenderedPageBreak/>
        <w:drawing>
          <wp:inline distT="0" distB="0" distL="0" distR="0" wp14:anchorId="442E4303" wp14:editId="3DCD9C5D">
            <wp:extent cx="6097905" cy="1948815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097905" cy="194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1FA9A" w14:textId="5BA73B2E" w:rsidR="00016D42" w:rsidRPr="00264705" w:rsidRDefault="00AD593B" w:rsidP="00FA68CF">
      <w:r w:rsidRPr="00290FF2">
        <w:rPr>
          <w:b/>
          <w:bCs/>
        </w:rPr>
        <w:t>Figure S1</w:t>
      </w:r>
      <w:r w:rsidR="00290FF2" w:rsidRPr="00290FF2">
        <w:rPr>
          <w:b/>
          <w:bCs/>
        </w:rPr>
        <w:t>1</w:t>
      </w:r>
      <w:r w:rsidRPr="00290FF2">
        <w:rPr>
          <w:b/>
          <w:bCs/>
        </w:rPr>
        <w:t>.</w:t>
      </w:r>
      <w:r w:rsidRPr="00264705">
        <w:t xml:space="preserve"> Differential pulse voltammograms of </w:t>
      </w:r>
      <w:r w:rsidRPr="00264705">
        <w:rPr>
          <w:b/>
        </w:rPr>
        <w:t>26</w:t>
      </w:r>
      <w:r w:rsidRPr="00264705">
        <w:t>.</w:t>
      </w:r>
    </w:p>
    <w:p w14:paraId="4E9FF642" w14:textId="77777777" w:rsidR="00290FF2" w:rsidRDefault="00290FF2" w:rsidP="009C66EC">
      <w:pPr>
        <w:pStyle w:val="Overskrift1"/>
      </w:pPr>
    </w:p>
    <w:p w14:paraId="0AEAC5A0" w14:textId="77777777" w:rsidR="00290FF2" w:rsidRDefault="00290FF2" w:rsidP="00290FF2"/>
    <w:p w14:paraId="489A1AC0" w14:textId="77777777" w:rsidR="00290FF2" w:rsidRDefault="00290FF2" w:rsidP="00290FF2"/>
    <w:p w14:paraId="5082FCC1" w14:textId="77777777" w:rsidR="00290FF2" w:rsidRDefault="00290FF2" w:rsidP="00290FF2"/>
    <w:p w14:paraId="1D06BDBA" w14:textId="77777777" w:rsidR="00290FF2" w:rsidRPr="00290FF2" w:rsidRDefault="00290FF2" w:rsidP="00290FF2"/>
    <w:p w14:paraId="315F6AD7" w14:textId="77777777" w:rsidR="00290FF2" w:rsidRDefault="00290FF2" w:rsidP="00290FF2">
      <w:pPr>
        <w:pStyle w:val="Overskrift1"/>
        <w:spacing w:before="0" w:line="240" w:lineRule="auto"/>
      </w:pPr>
    </w:p>
    <w:p w14:paraId="007D650C" w14:textId="77777777" w:rsidR="00290FF2" w:rsidRPr="00290FF2" w:rsidRDefault="00290FF2" w:rsidP="00290FF2">
      <w:pPr>
        <w:spacing w:after="720"/>
      </w:pPr>
    </w:p>
    <w:p w14:paraId="73A1DAD8" w14:textId="77777777" w:rsidR="00290FF2" w:rsidRDefault="00290FF2" w:rsidP="00290FF2">
      <w:pPr>
        <w:pStyle w:val="Overskrift1"/>
        <w:spacing w:before="0" w:line="240" w:lineRule="auto"/>
      </w:pPr>
    </w:p>
    <w:p w14:paraId="2553DFF5" w14:textId="77777777" w:rsidR="00290FF2" w:rsidRDefault="00290FF2" w:rsidP="009C66EC">
      <w:pPr>
        <w:pStyle w:val="Overskrift1"/>
      </w:pPr>
    </w:p>
    <w:p w14:paraId="6EFDE5D3" w14:textId="77777777" w:rsidR="00290FF2" w:rsidRDefault="00290FF2" w:rsidP="009C66EC">
      <w:pPr>
        <w:pStyle w:val="Overskrift1"/>
      </w:pPr>
    </w:p>
    <w:p w14:paraId="4B7683F6" w14:textId="77777777" w:rsidR="00290FF2" w:rsidRPr="00290FF2" w:rsidRDefault="00290FF2" w:rsidP="00290FF2"/>
    <w:p w14:paraId="0BC23B17" w14:textId="5BD2930A" w:rsidR="009C66EC" w:rsidRPr="00264705" w:rsidRDefault="009C66EC" w:rsidP="009C66EC">
      <w:pPr>
        <w:pStyle w:val="Overskrift1"/>
      </w:pPr>
      <w:r w:rsidRPr="00264705">
        <w:lastRenderedPageBreak/>
        <w:t xml:space="preserve">X-Ray </w:t>
      </w:r>
      <w:r w:rsidR="00D478B8">
        <w:t>c</w:t>
      </w:r>
      <w:r w:rsidRPr="00264705">
        <w:t xml:space="preserve">rystallographic </w:t>
      </w:r>
      <w:r w:rsidR="00D478B8">
        <w:t>d</w:t>
      </w:r>
      <w:r w:rsidRPr="00264705">
        <w:t>ata</w:t>
      </w:r>
    </w:p>
    <w:p w14:paraId="35619BBA" w14:textId="77777777" w:rsidR="00C6705F" w:rsidRPr="00264705" w:rsidRDefault="00C6705F" w:rsidP="009C66EC">
      <w:pPr>
        <w:rPr>
          <w:b/>
          <w:sz w:val="28"/>
        </w:rPr>
        <w:sectPr w:rsidR="00C6705F" w:rsidRPr="00264705">
          <w:footerReference w:type="even" r:id="rId68"/>
          <w:footerReference w:type="default" r:id="rId69"/>
          <w:pgSz w:w="11900" w:h="16840"/>
          <w:pgMar w:top="1418" w:right="1021" w:bottom="1418" w:left="1276" w:header="709" w:footer="709" w:gutter="0"/>
          <w:cols w:space="533"/>
          <w:docGrid w:linePitch="360"/>
        </w:sectPr>
      </w:pPr>
      <w:r w:rsidRPr="00264705">
        <w:rPr>
          <w:b/>
          <w:sz w:val="28"/>
        </w:rPr>
        <w:t>X-Ray crystallographic data for compound 25</w:t>
      </w:r>
    </w:p>
    <w:p w14:paraId="7C9FF526" w14:textId="2F75519D" w:rsidR="00C6705F" w:rsidRPr="00264705" w:rsidRDefault="009C66EC" w:rsidP="00C6705F">
      <w:pPr>
        <w:pStyle w:val="fliesstext"/>
        <w:rPr>
          <w:rFonts w:ascii="Arial" w:hAnsi="Arial" w:cs="Arial"/>
          <w:sz w:val="24"/>
          <w:vertAlign w:val="superscript"/>
        </w:rPr>
      </w:pPr>
      <w:r w:rsidRPr="00264705">
        <w:rPr>
          <w:b/>
          <w:noProof/>
          <w:lang w:eastAsia="ja-JP"/>
        </w:rPr>
        <w:drawing>
          <wp:inline distT="0" distB="0" distL="0" distR="0" wp14:anchorId="13F47733" wp14:editId="248DAA15">
            <wp:extent cx="2879725" cy="2226058"/>
            <wp:effectExtent l="0" t="0" r="0" b="317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2226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4705">
        <w:t xml:space="preserve"> </w:t>
      </w:r>
      <w:r w:rsidRPr="00264705">
        <w:rPr>
          <w:rFonts w:ascii="Arial" w:hAnsi="Arial" w:cs="Arial"/>
          <w:sz w:val="24"/>
        </w:rPr>
        <w:t xml:space="preserve">A yellow, Prism-shaped crystal of mo_D8V5310_0m-1 was mounted on a </w:t>
      </w:r>
      <w:proofErr w:type="spellStart"/>
      <w:r w:rsidRPr="00264705">
        <w:rPr>
          <w:rFonts w:ascii="Arial" w:hAnsi="Arial" w:cs="Arial"/>
          <w:sz w:val="24"/>
        </w:rPr>
        <w:t>MiTeGen</w:t>
      </w:r>
      <w:proofErr w:type="spellEnd"/>
      <w:r w:rsidRPr="00264705">
        <w:rPr>
          <w:rFonts w:ascii="Arial" w:hAnsi="Arial" w:cs="Arial"/>
          <w:sz w:val="24"/>
        </w:rPr>
        <w:t xml:space="preserve"> </w:t>
      </w:r>
      <w:proofErr w:type="spellStart"/>
      <w:r w:rsidRPr="00264705">
        <w:rPr>
          <w:rFonts w:ascii="Arial" w:hAnsi="Arial" w:cs="Arial"/>
          <w:sz w:val="24"/>
        </w:rPr>
        <w:t>micromount</w:t>
      </w:r>
      <w:proofErr w:type="spellEnd"/>
      <w:r w:rsidRPr="00264705">
        <w:rPr>
          <w:rFonts w:ascii="Arial" w:hAnsi="Arial" w:cs="Arial"/>
          <w:sz w:val="24"/>
        </w:rPr>
        <w:t xml:space="preserve"> with </w:t>
      </w:r>
      <w:proofErr w:type="spellStart"/>
      <w:r w:rsidRPr="00264705">
        <w:rPr>
          <w:rFonts w:ascii="Arial" w:hAnsi="Arial" w:cs="Arial"/>
          <w:sz w:val="24"/>
        </w:rPr>
        <w:t>perfluoroether</w:t>
      </w:r>
      <w:proofErr w:type="spellEnd"/>
      <w:r w:rsidRPr="00264705">
        <w:rPr>
          <w:rFonts w:ascii="Arial" w:hAnsi="Arial" w:cs="Arial"/>
          <w:sz w:val="24"/>
        </w:rPr>
        <w:t xml:space="preserve"> oil. Data were collected from a shock-cooled single crystal at 100(2) K on a Bruker D8 VENTURE dual wavelength Mo/Cu three-circle diffractometer with a microfocus sealed X-ray tube using a mirror optics as monochromator and a Bruker PHOTON I</w:t>
      </w:r>
      <w:r w:rsidR="00C6705F" w:rsidRPr="00264705">
        <w:rPr>
          <w:rFonts w:ascii="Arial" w:hAnsi="Arial" w:cs="Arial"/>
          <w:sz w:val="24"/>
        </w:rPr>
        <w:t xml:space="preserve">I detector. The </w:t>
      </w:r>
      <w:r w:rsidRPr="00264705">
        <w:rPr>
          <w:rFonts w:ascii="Arial" w:hAnsi="Arial" w:cs="Arial"/>
          <w:sz w:val="24"/>
        </w:rPr>
        <w:t xml:space="preserve">diffractometer was equipped with an Oxford </w:t>
      </w:r>
      <w:proofErr w:type="spellStart"/>
      <w:r w:rsidRPr="00264705">
        <w:rPr>
          <w:rFonts w:ascii="Arial" w:hAnsi="Arial" w:cs="Arial"/>
          <w:sz w:val="24"/>
        </w:rPr>
        <w:t>Cryostream</w:t>
      </w:r>
      <w:proofErr w:type="spellEnd"/>
      <w:r w:rsidRPr="00264705">
        <w:rPr>
          <w:rFonts w:ascii="Arial" w:hAnsi="Arial" w:cs="Arial"/>
          <w:sz w:val="24"/>
        </w:rPr>
        <w:t xml:space="preserve"> 800 low temperature device and used </w:t>
      </w:r>
      <w:proofErr w:type="spellStart"/>
      <w:r w:rsidRPr="00264705">
        <w:rPr>
          <w:rFonts w:ascii="Arial" w:hAnsi="Arial" w:cs="Arial"/>
          <w:sz w:val="24"/>
        </w:rPr>
        <w:t>Mo</w:t>
      </w:r>
      <w:r w:rsidRPr="00264705">
        <w:rPr>
          <w:rFonts w:ascii="Arial" w:hAnsi="Arial" w:cs="Arial"/>
          <w:i/>
          <w:sz w:val="24"/>
        </w:rPr>
        <w:t>K</w:t>
      </w:r>
      <w:proofErr w:type="spellEnd"/>
      <w:r w:rsidRPr="00264705">
        <w:rPr>
          <w:rFonts w:ascii="Arial" w:hAnsi="Arial" w:cs="Arial"/>
          <w:i/>
          <w:sz w:val="24"/>
          <w:vertAlign w:val="subscript"/>
        </w:rPr>
        <w:t>α</w:t>
      </w:r>
      <w:r w:rsidRPr="00264705">
        <w:rPr>
          <w:rFonts w:ascii="Arial" w:hAnsi="Arial" w:cs="Arial"/>
          <w:sz w:val="24"/>
        </w:rPr>
        <w:t xml:space="preserve"> radiation (λ = 0.71073 Å). All data were integrated with SAINT and a multi-scan absorption correction using SADABS was applied.</w:t>
      </w:r>
      <w:r w:rsidRPr="00264705">
        <w:rPr>
          <w:rFonts w:ascii="Arial" w:hAnsi="Arial" w:cs="Arial"/>
          <w:sz w:val="24"/>
          <w:vertAlign w:val="superscript"/>
        </w:rPr>
        <w:t>[1,2]</w:t>
      </w:r>
      <w:r w:rsidRPr="00264705">
        <w:rPr>
          <w:rFonts w:ascii="Arial" w:hAnsi="Arial" w:cs="Arial"/>
          <w:sz w:val="24"/>
        </w:rPr>
        <w:t xml:space="preserve"> The structure was solved by direct methods using SHELXT and refined by full-matrix least-squares methods against </w:t>
      </w:r>
      <w:r w:rsidRPr="00264705">
        <w:rPr>
          <w:rFonts w:ascii="Arial" w:hAnsi="Arial" w:cs="Arial"/>
          <w:i/>
          <w:sz w:val="24"/>
        </w:rPr>
        <w:t>F</w:t>
      </w:r>
      <w:r w:rsidRPr="00264705">
        <w:rPr>
          <w:rFonts w:ascii="Arial" w:hAnsi="Arial" w:cs="Arial"/>
          <w:sz w:val="24"/>
          <w:vertAlign w:val="superscript"/>
        </w:rPr>
        <w:t>2</w:t>
      </w:r>
      <w:r w:rsidRPr="00264705">
        <w:rPr>
          <w:rFonts w:ascii="Arial" w:hAnsi="Arial" w:cs="Arial"/>
          <w:sz w:val="24"/>
        </w:rPr>
        <w:t xml:space="preserve"> by SHELXL-2019/2.</w:t>
      </w:r>
      <w:r w:rsidRPr="00264705">
        <w:rPr>
          <w:rFonts w:ascii="Arial" w:hAnsi="Arial" w:cs="Arial"/>
          <w:sz w:val="24"/>
          <w:vertAlign w:val="superscript"/>
        </w:rPr>
        <w:t>[3,4]</w:t>
      </w:r>
      <w:r w:rsidRPr="00264705">
        <w:rPr>
          <w:rFonts w:ascii="Arial" w:hAnsi="Arial" w:cs="Arial"/>
          <w:sz w:val="24"/>
        </w:rPr>
        <w:t xml:space="preserve"> All non-hydrogen atoms were refined with anisotropic displacement parameters. All hydrogen atoms were refined isotropic on calculated positions using a riding model with their </w:t>
      </w:r>
      <w:proofErr w:type="spellStart"/>
      <w:r w:rsidRPr="00264705">
        <w:rPr>
          <w:rFonts w:ascii="Arial" w:hAnsi="Arial" w:cs="Arial"/>
          <w:i/>
          <w:sz w:val="24"/>
        </w:rPr>
        <w:t>U</w:t>
      </w:r>
      <w:r w:rsidRPr="00264705">
        <w:rPr>
          <w:rFonts w:ascii="Arial" w:hAnsi="Arial" w:cs="Arial"/>
          <w:sz w:val="24"/>
          <w:vertAlign w:val="subscript"/>
        </w:rPr>
        <w:t>iso</w:t>
      </w:r>
      <w:proofErr w:type="spellEnd"/>
      <w:r w:rsidRPr="00264705">
        <w:rPr>
          <w:rFonts w:ascii="Arial" w:hAnsi="Arial" w:cs="Arial"/>
          <w:sz w:val="24"/>
        </w:rPr>
        <w:t xml:space="preserve"> values constrained to 1.5 times the </w:t>
      </w:r>
      <w:proofErr w:type="spellStart"/>
      <w:r w:rsidRPr="00264705">
        <w:rPr>
          <w:rFonts w:ascii="Arial" w:hAnsi="Arial" w:cs="Arial"/>
          <w:i/>
          <w:sz w:val="24"/>
        </w:rPr>
        <w:t>U</w:t>
      </w:r>
      <w:r w:rsidRPr="00264705">
        <w:rPr>
          <w:rFonts w:ascii="Arial" w:hAnsi="Arial" w:cs="Arial"/>
          <w:sz w:val="24"/>
          <w:vertAlign w:val="subscript"/>
        </w:rPr>
        <w:t>eq</w:t>
      </w:r>
      <w:proofErr w:type="spellEnd"/>
      <w:r w:rsidRPr="00264705">
        <w:rPr>
          <w:rFonts w:ascii="Arial" w:hAnsi="Arial" w:cs="Arial"/>
          <w:sz w:val="24"/>
        </w:rPr>
        <w:t xml:space="preserve"> of their pivot atoms for terminal sp</w:t>
      </w:r>
      <w:r w:rsidRPr="00264705">
        <w:rPr>
          <w:rFonts w:ascii="Arial" w:hAnsi="Arial" w:cs="Arial"/>
          <w:sz w:val="24"/>
          <w:vertAlign w:val="superscript"/>
        </w:rPr>
        <w:t>3</w:t>
      </w:r>
      <w:r w:rsidRPr="00264705">
        <w:rPr>
          <w:rFonts w:ascii="Arial" w:hAnsi="Arial" w:cs="Arial"/>
          <w:sz w:val="24"/>
        </w:rPr>
        <w:t xml:space="preserve"> carbon atoms and 1.2 times for all other carbon atoms. Crystallographic data for the structures reported here have been deposited with the Cambridge Crystallographic Data Centre.</w:t>
      </w:r>
      <w:r w:rsidRPr="00264705">
        <w:rPr>
          <w:rFonts w:ascii="Arial" w:hAnsi="Arial" w:cs="Arial"/>
          <w:sz w:val="24"/>
          <w:vertAlign w:val="superscript"/>
        </w:rPr>
        <w:t>[5]</w:t>
      </w:r>
      <w:r w:rsidRPr="00264705">
        <w:rPr>
          <w:rFonts w:ascii="Arial" w:hAnsi="Arial" w:cs="Arial"/>
          <w:sz w:val="24"/>
        </w:rPr>
        <w:t xml:space="preserve"> CCDC </w:t>
      </w:r>
      <w:r w:rsidR="00016D42" w:rsidRPr="00264705">
        <w:rPr>
          <w:rFonts w:ascii="Arial" w:hAnsi="Arial" w:cs="Arial"/>
          <w:sz w:val="24"/>
        </w:rPr>
        <w:t>2298562</w:t>
      </w:r>
      <w:r w:rsidRPr="00264705">
        <w:rPr>
          <w:rFonts w:ascii="Arial" w:hAnsi="Arial" w:cs="Arial"/>
          <w:sz w:val="24"/>
        </w:rPr>
        <w:t xml:space="preserve"> contain</w:t>
      </w:r>
      <w:r w:rsidR="00016D42" w:rsidRPr="00264705">
        <w:rPr>
          <w:rFonts w:ascii="Arial" w:hAnsi="Arial" w:cs="Arial"/>
          <w:sz w:val="24"/>
        </w:rPr>
        <w:t>s</w:t>
      </w:r>
      <w:r w:rsidRPr="00264705">
        <w:rPr>
          <w:rFonts w:ascii="Arial" w:hAnsi="Arial" w:cs="Arial"/>
          <w:sz w:val="24"/>
        </w:rPr>
        <w:t xml:space="preserve"> the supplementary crystallographic data for this paper. These data can be obtained free of charge from The Cambridge Crystallographic Data Centre via www.ccdc.cam.ac.uk/​structures. This report and the CIF file were generated using </w:t>
      </w:r>
      <w:proofErr w:type="spellStart"/>
      <w:r w:rsidRPr="00264705">
        <w:rPr>
          <w:rFonts w:ascii="Arial" w:hAnsi="Arial" w:cs="Arial"/>
          <w:sz w:val="24"/>
        </w:rPr>
        <w:t>FinalCif</w:t>
      </w:r>
      <w:proofErr w:type="spellEnd"/>
      <w:r w:rsidRPr="00264705">
        <w:rPr>
          <w:rFonts w:ascii="Arial" w:hAnsi="Arial" w:cs="Arial"/>
          <w:sz w:val="24"/>
        </w:rPr>
        <w:t>.</w:t>
      </w:r>
      <w:r w:rsidRPr="00264705">
        <w:rPr>
          <w:rFonts w:ascii="Arial" w:hAnsi="Arial" w:cs="Arial"/>
          <w:sz w:val="24"/>
          <w:vertAlign w:val="superscript"/>
        </w:rPr>
        <w:t>[6]</w:t>
      </w:r>
    </w:p>
    <w:p w14:paraId="1F8CB70E" w14:textId="77777777" w:rsidR="00C6705F" w:rsidRPr="00264705" w:rsidRDefault="00C6705F" w:rsidP="00C6705F">
      <w:pPr>
        <w:pStyle w:val="fliesstext"/>
        <w:rPr>
          <w:rFonts w:ascii="Arial" w:hAnsi="Arial" w:cs="Arial"/>
          <w:sz w:val="24"/>
          <w:vertAlign w:val="superscript"/>
        </w:rPr>
      </w:pPr>
    </w:p>
    <w:p w14:paraId="74575E7D" w14:textId="77777777" w:rsidR="009C66EC" w:rsidRPr="00264705" w:rsidRDefault="009C66EC" w:rsidP="00C6705F">
      <w:pPr>
        <w:pStyle w:val="fliesstext"/>
        <w:rPr>
          <w:rFonts w:ascii="Arial" w:hAnsi="Arial" w:cs="Arial"/>
          <w:b/>
          <w:sz w:val="24"/>
          <w:szCs w:val="28"/>
        </w:rPr>
      </w:pPr>
      <w:r w:rsidRPr="00264705">
        <w:rPr>
          <w:rFonts w:ascii="Arial" w:hAnsi="Arial" w:cs="Arial"/>
          <w:b/>
          <w:sz w:val="24"/>
          <w:szCs w:val="28"/>
        </w:rPr>
        <w:t xml:space="preserve">Table </w:t>
      </w:r>
      <w:r w:rsidR="00C6705F" w:rsidRPr="00264705">
        <w:rPr>
          <w:rFonts w:ascii="Arial" w:hAnsi="Arial" w:cs="Arial"/>
          <w:b/>
          <w:sz w:val="24"/>
          <w:szCs w:val="28"/>
        </w:rPr>
        <w:t>S</w:t>
      </w:r>
      <w:r w:rsidRPr="00264705">
        <w:rPr>
          <w:rFonts w:ascii="Arial" w:hAnsi="Arial" w:cs="Arial"/>
          <w:b/>
          <w:sz w:val="24"/>
          <w:szCs w:val="28"/>
        </w:rPr>
        <w:t>1. Crystal data and structure refinement for mo_D8V5310_0m-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36"/>
        <w:gridCol w:w="2299"/>
      </w:tblGrid>
      <w:tr w:rsidR="009C66EC" w:rsidRPr="00264705" w14:paraId="78B1FF75" w14:textId="77777777" w:rsidTr="00C6705F">
        <w:tc>
          <w:tcPr>
            <w:tcW w:w="2296" w:type="dxa"/>
          </w:tcPr>
          <w:p w14:paraId="56D0C969" w14:textId="77777777" w:rsidR="009C66EC" w:rsidRPr="00264705" w:rsidRDefault="009C66EC" w:rsidP="00C6705F">
            <w:pPr>
              <w:spacing w:line="240" w:lineRule="auto"/>
            </w:pPr>
            <w:r w:rsidRPr="00264705">
              <w:t>CCDC number</w:t>
            </w:r>
          </w:p>
        </w:tc>
        <w:tc>
          <w:tcPr>
            <w:tcW w:w="2296" w:type="dxa"/>
          </w:tcPr>
          <w:p w14:paraId="22CB9F7B" w14:textId="77777777" w:rsidR="009C66EC" w:rsidRPr="00264705" w:rsidRDefault="009C66EC" w:rsidP="00C6705F">
            <w:pPr>
              <w:spacing w:line="240" w:lineRule="auto"/>
            </w:pPr>
            <w:r w:rsidRPr="00264705">
              <w:t>2298652</w:t>
            </w:r>
          </w:p>
        </w:tc>
      </w:tr>
      <w:tr w:rsidR="009C66EC" w:rsidRPr="00264705" w14:paraId="7F1E9470" w14:textId="77777777" w:rsidTr="00C6705F">
        <w:tc>
          <w:tcPr>
            <w:tcW w:w="2296" w:type="dxa"/>
          </w:tcPr>
          <w:p w14:paraId="5FA21A2C" w14:textId="77777777" w:rsidR="009C66EC" w:rsidRPr="00264705" w:rsidRDefault="009C66EC" w:rsidP="00C6705F">
            <w:pPr>
              <w:spacing w:line="240" w:lineRule="auto"/>
            </w:pPr>
            <w:r w:rsidRPr="00264705">
              <w:t>Empirical formula</w:t>
            </w:r>
          </w:p>
        </w:tc>
        <w:tc>
          <w:tcPr>
            <w:tcW w:w="2296" w:type="dxa"/>
          </w:tcPr>
          <w:p w14:paraId="68D2EEC3" w14:textId="77777777" w:rsidR="009C66EC" w:rsidRPr="00264705" w:rsidRDefault="009C66EC" w:rsidP="00C6705F">
            <w:pPr>
              <w:spacing w:line="240" w:lineRule="auto"/>
            </w:pPr>
            <w:r w:rsidRPr="00264705">
              <w:t>C</w:t>
            </w:r>
            <w:r w:rsidRPr="00264705">
              <w:rPr>
                <w:vertAlign w:val="subscript"/>
              </w:rPr>
              <w:t>30</w:t>
            </w:r>
            <w:r w:rsidRPr="00264705">
              <w:t>H</w:t>
            </w:r>
            <w:r w:rsidRPr="00264705">
              <w:rPr>
                <w:vertAlign w:val="subscript"/>
              </w:rPr>
              <w:t>26</w:t>
            </w:r>
            <w:r w:rsidRPr="00264705">
              <w:t>Br</w:t>
            </w:r>
            <w:r w:rsidRPr="00264705">
              <w:rPr>
                <w:vertAlign w:val="subscript"/>
              </w:rPr>
              <w:t>4</w:t>
            </w:r>
          </w:p>
        </w:tc>
      </w:tr>
      <w:tr w:rsidR="009C66EC" w:rsidRPr="00264705" w14:paraId="01C7E6B5" w14:textId="77777777" w:rsidTr="00C6705F">
        <w:tc>
          <w:tcPr>
            <w:tcW w:w="2296" w:type="dxa"/>
          </w:tcPr>
          <w:p w14:paraId="53319894" w14:textId="77777777" w:rsidR="009C66EC" w:rsidRPr="00264705" w:rsidRDefault="009C66EC" w:rsidP="00C6705F">
            <w:pPr>
              <w:spacing w:line="240" w:lineRule="auto"/>
            </w:pPr>
            <w:r w:rsidRPr="00264705">
              <w:t>Formula weight</w:t>
            </w:r>
          </w:p>
        </w:tc>
        <w:tc>
          <w:tcPr>
            <w:tcW w:w="2296" w:type="dxa"/>
          </w:tcPr>
          <w:p w14:paraId="30B74467" w14:textId="77777777" w:rsidR="009C66EC" w:rsidRPr="00264705" w:rsidRDefault="009C66EC" w:rsidP="00C6705F">
            <w:pPr>
              <w:spacing w:line="240" w:lineRule="auto"/>
            </w:pPr>
            <w:r w:rsidRPr="00264705">
              <w:t>706.15</w:t>
            </w:r>
          </w:p>
        </w:tc>
      </w:tr>
      <w:tr w:rsidR="009C66EC" w:rsidRPr="00264705" w14:paraId="119C87F0" w14:textId="77777777" w:rsidTr="00C6705F">
        <w:tc>
          <w:tcPr>
            <w:tcW w:w="2296" w:type="dxa"/>
          </w:tcPr>
          <w:p w14:paraId="6CEA6593" w14:textId="77777777" w:rsidR="009C66EC" w:rsidRPr="00264705" w:rsidRDefault="009C66EC" w:rsidP="00C6705F">
            <w:pPr>
              <w:spacing w:line="240" w:lineRule="auto"/>
            </w:pPr>
            <w:r w:rsidRPr="00264705">
              <w:t>Temperature [K]</w:t>
            </w:r>
          </w:p>
        </w:tc>
        <w:tc>
          <w:tcPr>
            <w:tcW w:w="2296" w:type="dxa"/>
          </w:tcPr>
          <w:p w14:paraId="77479E9B" w14:textId="77777777" w:rsidR="009C66EC" w:rsidRPr="00264705" w:rsidRDefault="009C66EC" w:rsidP="00C6705F">
            <w:pPr>
              <w:spacing w:line="240" w:lineRule="auto"/>
            </w:pPr>
            <w:r w:rsidRPr="00264705">
              <w:t>100(2)</w:t>
            </w:r>
          </w:p>
        </w:tc>
      </w:tr>
      <w:tr w:rsidR="009C66EC" w:rsidRPr="00264705" w14:paraId="301B5D8B" w14:textId="77777777" w:rsidTr="00C6705F">
        <w:tc>
          <w:tcPr>
            <w:tcW w:w="2296" w:type="dxa"/>
          </w:tcPr>
          <w:p w14:paraId="3D17BDC2" w14:textId="77777777" w:rsidR="009C66EC" w:rsidRPr="00264705" w:rsidRDefault="009C66EC" w:rsidP="00C6705F">
            <w:pPr>
              <w:spacing w:line="240" w:lineRule="auto"/>
            </w:pPr>
            <w:r w:rsidRPr="00264705">
              <w:t>Crystal system</w:t>
            </w:r>
          </w:p>
        </w:tc>
        <w:tc>
          <w:tcPr>
            <w:tcW w:w="2296" w:type="dxa"/>
          </w:tcPr>
          <w:p w14:paraId="52D77E76" w14:textId="77777777" w:rsidR="009C66EC" w:rsidRPr="00264705" w:rsidRDefault="009C66EC" w:rsidP="00C6705F">
            <w:pPr>
              <w:spacing w:line="240" w:lineRule="auto"/>
            </w:pPr>
            <w:r w:rsidRPr="00264705">
              <w:t>monoclinic</w:t>
            </w:r>
          </w:p>
        </w:tc>
      </w:tr>
      <w:tr w:rsidR="009C66EC" w:rsidRPr="00264705" w14:paraId="04683549" w14:textId="77777777" w:rsidTr="00C6705F">
        <w:tc>
          <w:tcPr>
            <w:tcW w:w="2296" w:type="dxa"/>
          </w:tcPr>
          <w:p w14:paraId="24E06DD2" w14:textId="77777777" w:rsidR="009C66EC" w:rsidRPr="00264705" w:rsidRDefault="009C66EC" w:rsidP="00C6705F">
            <w:pPr>
              <w:spacing w:line="240" w:lineRule="auto"/>
              <w:jc w:val="left"/>
            </w:pPr>
            <w:r w:rsidRPr="00264705">
              <w:t>Space group (number)</w:t>
            </w:r>
          </w:p>
        </w:tc>
        <w:tc>
          <w:tcPr>
            <w:tcW w:w="2296" w:type="dxa"/>
          </w:tcPr>
          <w:p w14:paraId="50E1E056" w14:textId="77777777" w:rsidR="009C66EC" w:rsidRPr="00264705" w:rsidRDefault="009C66EC" w:rsidP="00C6705F">
            <w:pPr>
              <w:spacing w:line="240" w:lineRule="auto"/>
            </w:pPr>
            <m:oMath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/</m:t>
              </m:r>
              <m:r>
                <w:rPr>
                  <w:rFonts w:ascii="Cambria Math" w:hAnsi="Cambria Math"/>
                </w:rPr>
                <m:t>n</m:t>
              </m:r>
            </m:oMath>
            <w:r w:rsidRPr="00264705">
              <w:t xml:space="preserve"> (14)</w:t>
            </w:r>
          </w:p>
        </w:tc>
      </w:tr>
      <w:tr w:rsidR="009C66EC" w:rsidRPr="00264705" w14:paraId="60866681" w14:textId="77777777" w:rsidTr="00C6705F">
        <w:tc>
          <w:tcPr>
            <w:tcW w:w="2296" w:type="dxa"/>
          </w:tcPr>
          <w:p w14:paraId="2CD0F688" w14:textId="77777777" w:rsidR="009C66EC" w:rsidRPr="00264705" w:rsidRDefault="009C66EC" w:rsidP="00C6705F">
            <w:pPr>
              <w:spacing w:line="240" w:lineRule="auto"/>
            </w:pPr>
            <w:r w:rsidRPr="00264705">
              <w:rPr>
                <w:i/>
              </w:rPr>
              <w:t>a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678E7E0B" w14:textId="77777777" w:rsidR="009C66EC" w:rsidRPr="00264705" w:rsidRDefault="009C66EC" w:rsidP="00C6705F">
            <w:pPr>
              <w:spacing w:line="240" w:lineRule="auto"/>
            </w:pPr>
            <w:r w:rsidRPr="00264705">
              <w:t>13.2258(8)</w:t>
            </w:r>
          </w:p>
        </w:tc>
      </w:tr>
      <w:tr w:rsidR="009C66EC" w:rsidRPr="00264705" w14:paraId="54B6612F" w14:textId="77777777" w:rsidTr="00C6705F">
        <w:tc>
          <w:tcPr>
            <w:tcW w:w="2296" w:type="dxa"/>
          </w:tcPr>
          <w:p w14:paraId="1F173C08" w14:textId="77777777" w:rsidR="009C66EC" w:rsidRPr="00264705" w:rsidRDefault="009C66EC" w:rsidP="00C6705F">
            <w:pPr>
              <w:spacing w:line="240" w:lineRule="auto"/>
            </w:pPr>
            <w:r w:rsidRPr="00264705">
              <w:rPr>
                <w:i/>
              </w:rPr>
              <w:t>b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5966B83A" w14:textId="77777777" w:rsidR="009C66EC" w:rsidRPr="00264705" w:rsidRDefault="009C66EC" w:rsidP="00C6705F">
            <w:pPr>
              <w:spacing w:line="240" w:lineRule="auto"/>
            </w:pPr>
            <w:r w:rsidRPr="00264705">
              <w:t>7.3391(4)</w:t>
            </w:r>
          </w:p>
        </w:tc>
      </w:tr>
      <w:tr w:rsidR="009C66EC" w:rsidRPr="00264705" w14:paraId="2132FDA4" w14:textId="77777777" w:rsidTr="00C6705F">
        <w:tc>
          <w:tcPr>
            <w:tcW w:w="2296" w:type="dxa"/>
          </w:tcPr>
          <w:p w14:paraId="73BB394A" w14:textId="77777777" w:rsidR="009C66EC" w:rsidRPr="00264705" w:rsidRDefault="009C66EC" w:rsidP="00C6705F">
            <w:pPr>
              <w:spacing w:line="240" w:lineRule="auto"/>
            </w:pPr>
            <w:r w:rsidRPr="00264705">
              <w:rPr>
                <w:i/>
              </w:rPr>
              <w:t>c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7091B754" w14:textId="77777777" w:rsidR="009C66EC" w:rsidRPr="00264705" w:rsidRDefault="009C66EC" w:rsidP="00C6705F">
            <w:pPr>
              <w:spacing w:line="240" w:lineRule="auto"/>
            </w:pPr>
            <w:r w:rsidRPr="00264705">
              <w:t>13.3672(7)</w:t>
            </w:r>
          </w:p>
        </w:tc>
      </w:tr>
      <w:tr w:rsidR="009C66EC" w:rsidRPr="00264705" w14:paraId="170EC7BF" w14:textId="77777777" w:rsidTr="00C6705F">
        <w:tc>
          <w:tcPr>
            <w:tcW w:w="2296" w:type="dxa"/>
          </w:tcPr>
          <w:p w14:paraId="3C393440" w14:textId="77777777" w:rsidR="009C66EC" w:rsidRPr="00264705" w:rsidRDefault="009C66EC" w:rsidP="00C6705F">
            <w:pPr>
              <w:spacing w:line="240" w:lineRule="auto"/>
            </w:pPr>
            <w:r w:rsidRPr="00264705">
              <w:t>α [°]</w:t>
            </w:r>
          </w:p>
        </w:tc>
        <w:tc>
          <w:tcPr>
            <w:tcW w:w="2296" w:type="dxa"/>
          </w:tcPr>
          <w:p w14:paraId="79965383" w14:textId="77777777" w:rsidR="009C66EC" w:rsidRPr="00264705" w:rsidRDefault="009C66EC" w:rsidP="00C6705F">
            <w:pPr>
              <w:spacing w:line="240" w:lineRule="auto"/>
            </w:pPr>
            <w:r w:rsidRPr="00264705">
              <w:t>90</w:t>
            </w:r>
          </w:p>
        </w:tc>
      </w:tr>
      <w:tr w:rsidR="009C66EC" w:rsidRPr="00264705" w14:paraId="19C0C69F" w14:textId="77777777" w:rsidTr="00C6705F">
        <w:tc>
          <w:tcPr>
            <w:tcW w:w="2296" w:type="dxa"/>
          </w:tcPr>
          <w:p w14:paraId="2D11A74E" w14:textId="77777777" w:rsidR="009C66EC" w:rsidRPr="00264705" w:rsidRDefault="009C66EC" w:rsidP="00C6705F">
            <w:pPr>
              <w:spacing w:line="240" w:lineRule="auto"/>
            </w:pPr>
            <w:r w:rsidRPr="00264705">
              <w:t>β [°]</w:t>
            </w:r>
          </w:p>
        </w:tc>
        <w:tc>
          <w:tcPr>
            <w:tcW w:w="2296" w:type="dxa"/>
          </w:tcPr>
          <w:p w14:paraId="194C28AA" w14:textId="77777777" w:rsidR="009C66EC" w:rsidRPr="00264705" w:rsidRDefault="009C66EC" w:rsidP="00C6705F">
            <w:pPr>
              <w:spacing w:line="240" w:lineRule="auto"/>
            </w:pPr>
            <w:r w:rsidRPr="00264705">
              <w:t>95.467(2)</w:t>
            </w:r>
          </w:p>
        </w:tc>
      </w:tr>
      <w:tr w:rsidR="009C66EC" w:rsidRPr="00264705" w14:paraId="122454D1" w14:textId="77777777" w:rsidTr="00C6705F">
        <w:tc>
          <w:tcPr>
            <w:tcW w:w="2296" w:type="dxa"/>
          </w:tcPr>
          <w:p w14:paraId="13907278" w14:textId="77777777" w:rsidR="009C66EC" w:rsidRPr="00264705" w:rsidRDefault="009C66EC" w:rsidP="00C6705F">
            <w:pPr>
              <w:spacing w:line="240" w:lineRule="auto"/>
            </w:pPr>
            <w:r w:rsidRPr="00264705">
              <w:t>γ [°]</w:t>
            </w:r>
          </w:p>
        </w:tc>
        <w:tc>
          <w:tcPr>
            <w:tcW w:w="2296" w:type="dxa"/>
          </w:tcPr>
          <w:p w14:paraId="27841B9E" w14:textId="77777777" w:rsidR="009C66EC" w:rsidRPr="00264705" w:rsidRDefault="009C66EC" w:rsidP="00C6705F">
            <w:pPr>
              <w:spacing w:line="240" w:lineRule="auto"/>
            </w:pPr>
            <w:r w:rsidRPr="00264705">
              <w:t>90</w:t>
            </w:r>
          </w:p>
        </w:tc>
      </w:tr>
      <w:tr w:rsidR="009C66EC" w:rsidRPr="00264705" w14:paraId="45DF9EF0" w14:textId="77777777" w:rsidTr="00C6705F">
        <w:tc>
          <w:tcPr>
            <w:tcW w:w="2296" w:type="dxa"/>
          </w:tcPr>
          <w:p w14:paraId="16D6964B" w14:textId="77777777" w:rsidR="009C66EC" w:rsidRPr="00264705" w:rsidRDefault="009C66EC" w:rsidP="00C6705F">
            <w:pPr>
              <w:spacing w:line="240" w:lineRule="auto"/>
            </w:pPr>
            <w:r w:rsidRPr="00264705">
              <w:t>Volume [Å</w:t>
            </w:r>
            <w:r w:rsidRPr="00264705">
              <w:rPr>
                <w:vertAlign w:val="superscript"/>
              </w:rPr>
              <w:t>3</w:t>
            </w:r>
            <w:r w:rsidRPr="00264705">
              <w:t>]</w:t>
            </w:r>
          </w:p>
        </w:tc>
        <w:tc>
          <w:tcPr>
            <w:tcW w:w="2296" w:type="dxa"/>
          </w:tcPr>
          <w:p w14:paraId="41506FD9" w14:textId="77777777" w:rsidR="009C66EC" w:rsidRPr="00264705" w:rsidRDefault="009C66EC" w:rsidP="00C6705F">
            <w:pPr>
              <w:spacing w:line="240" w:lineRule="auto"/>
            </w:pPr>
            <w:r w:rsidRPr="00264705">
              <w:t>1291.59(13)</w:t>
            </w:r>
          </w:p>
        </w:tc>
      </w:tr>
      <w:tr w:rsidR="009C66EC" w:rsidRPr="00264705" w14:paraId="3E97C145" w14:textId="77777777" w:rsidTr="00C6705F">
        <w:tc>
          <w:tcPr>
            <w:tcW w:w="2296" w:type="dxa"/>
          </w:tcPr>
          <w:p w14:paraId="2EE1457D" w14:textId="77777777" w:rsidR="009C66EC" w:rsidRPr="00264705" w:rsidRDefault="009C66EC" w:rsidP="00C6705F">
            <w:pPr>
              <w:spacing w:line="240" w:lineRule="auto"/>
            </w:pPr>
            <w:r w:rsidRPr="00264705">
              <w:rPr>
                <w:i/>
              </w:rPr>
              <w:t>Z</w:t>
            </w:r>
          </w:p>
        </w:tc>
        <w:tc>
          <w:tcPr>
            <w:tcW w:w="2296" w:type="dxa"/>
          </w:tcPr>
          <w:p w14:paraId="1333A042" w14:textId="77777777" w:rsidR="009C66EC" w:rsidRPr="00264705" w:rsidRDefault="009C66EC" w:rsidP="00C6705F">
            <w:pPr>
              <w:spacing w:line="240" w:lineRule="auto"/>
            </w:pPr>
            <w:r w:rsidRPr="00264705">
              <w:t>2</w:t>
            </w:r>
          </w:p>
        </w:tc>
      </w:tr>
      <w:tr w:rsidR="009C66EC" w:rsidRPr="00264705" w14:paraId="6B1F7B6D" w14:textId="77777777" w:rsidTr="00C6705F">
        <w:tc>
          <w:tcPr>
            <w:tcW w:w="2296" w:type="dxa"/>
          </w:tcPr>
          <w:p w14:paraId="5EDE3DDF" w14:textId="77777777" w:rsidR="009C66EC" w:rsidRPr="00264705" w:rsidRDefault="009C66EC" w:rsidP="00C6705F">
            <w:pPr>
              <w:spacing w:line="240" w:lineRule="auto"/>
            </w:pPr>
            <w:proofErr w:type="spellStart"/>
            <w:r w:rsidRPr="00264705">
              <w:rPr>
                <w:i/>
              </w:rPr>
              <w:t>ρ</w:t>
            </w:r>
            <w:r w:rsidRPr="00264705">
              <w:rPr>
                <w:vertAlign w:val="subscript"/>
              </w:rPr>
              <w:t>calc</w:t>
            </w:r>
            <w:proofErr w:type="spellEnd"/>
            <w:r w:rsidRPr="00264705">
              <w:t xml:space="preserve"> [gcm</w:t>
            </w:r>
            <w:r w:rsidRPr="00264705">
              <w:rPr>
                <w:vertAlign w:val="superscript"/>
              </w:rPr>
              <w:t>−3</w:t>
            </w:r>
            <w:r w:rsidRPr="00264705">
              <w:t>]</w:t>
            </w:r>
          </w:p>
        </w:tc>
        <w:tc>
          <w:tcPr>
            <w:tcW w:w="2296" w:type="dxa"/>
          </w:tcPr>
          <w:p w14:paraId="0EF86AA2" w14:textId="77777777" w:rsidR="009C66EC" w:rsidRPr="00264705" w:rsidRDefault="009C66EC" w:rsidP="00C6705F">
            <w:pPr>
              <w:spacing w:line="240" w:lineRule="auto"/>
            </w:pPr>
            <w:r w:rsidRPr="00264705">
              <w:t>1.816</w:t>
            </w:r>
          </w:p>
        </w:tc>
      </w:tr>
      <w:tr w:rsidR="009C66EC" w:rsidRPr="00264705" w14:paraId="489A468C" w14:textId="77777777" w:rsidTr="00C6705F">
        <w:tc>
          <w:tcPr>
            <w:tcW w:w="2296" w:type="dxa"/>
          </w:tcPr>
          <w:p w14:paraId="31CEF5BE" w14:textId="77777777" w:rsidR="009C66EC" w:rsidRPr="00264705" w:rsidRDefault="009C66EC" w:rsidP="00C6705F">
            <w:pPr>
              <w:spacing w:line="240" w:lineRule="auto"/>
            </w:pPr>
            <w:r w:rsidRPr="00264705">
              <w:rPr>
                <w:i/>
              </w:rPr>
              <w:t>μ</w:t>
            </w:r>
            <w:r w:rsidRPr="00264705">
              <w:t xml:space="preserve"> [mm</w:t>
            </w:r>
            <w:r w:rsidRPr="00264705">
              <w:rPr>
                <w:vertAlign w:val="superscript"/>
              </w:rPr>
              <w:t>−1</w:t>
            </w:r>
            <w:r w:rsidRPr="00264705">
              <w:t>]</w:t>
            </w:r>
          </w:p>
        </w:tc>
        <w:tc>
          <w:tcPr>
            <w:tcW w:w="2296" w:type="dxa"/>
          </w:tcPr>
          <w:p w14:paraId="6BB63849" w14:textId="77777777" w:rsidR="009C66EC" w:rsidRPr="00264705" w:rsidRDefault="009C66EC" w:rsidP="00C6705F">
            <w:pPr>
              <w:spacing w:line="240" w:lineRule="auto"/>
            </w:pPr>
            <w:r w:rsidRPr="00264705">
              <w:t>6.250</w:t>
            </w:r>
          </w:p>
        </w:tc>
      </w:tr>
      <w:tr w:rsidR="009C66EC" w:rsidRPr="00264705" w14:paraId="6363ED1D" w14:textId="77777777" w:rsidTr="00C6705F">
        <w:tc>
          <w:tcPr>
            <w:tcW w:w="2296" w:type="dxa"/>
          </w:tcPr>
          <w:p w14:paraId="619156C7" w14:textId="77777777" w:rsidR="009C66EC" w:rsidRPr="00264705" w:rsidRDefault="009C66EC" w:rsidP="00C6705F">
            <w:pPr>
              <w:spacing w:line="240" w:lineRule="auto"/>
            </w:pPr>
            <w:r w:rsidRPr="00264705">
              <w:rPr>
                <w:i/>
              </w:rPr>
              <w:t>F</w:t>
            </w:r>
            <w:r w:rsidRPr="00264705">
              <w:t>(000)</w:t>
            </w:r>
          </w:p>
        </w:tc>
        <w:tc>
          <w:tcPr>
            <w:tcW w:w="2296" w:type="dxa"/>
          </w:tcPr>
          <w:p w14:paraId="1FBAFC0B" w14:textId="77777777" w:rsidR="009C66EC" w:rsidRPr="00264705" w:rsidRDefault="009C66EC" w:rsidP="00C6705F">
            <w:pPr>
              <w:spacing w:line="240" w:lineRule="auto"/>
            </w:pPr>
            <w:r w:rsidRPr="00264705">
              <w:t>692</w:t>
            </w:r>
          </w:p>
        </w:tc>
      </w:tr>
      <w:tr w:rsidR="009C66EC" w:rsidRPr="00264705" w14:paraId="718A33A5" w14:textId="77777777" w:rsidTr="00C6705F">
        <w:tc>
          <w:tcPr>
            <w:tcW w:w="2296" w:type="dxa"/>
          </w:tcPr>
          <w:p w14:paraId="0B8C5771" w14:textId="77777777" w:rsidR="009C66EC" w:rsidRPr="00264705" w:rsidRDefault="009C66EC" w:rsidP="00C6705F">
            <w:pPr>
              <w:spacing w:line="240" w:lineRule="auto"/>
            </w:pPr>
            <w:r w:rsidRPr="00264705">
              <w:t>Crystal size [mm</w:t>
            </w:r>
            <w:r w:rsidRPr="00264705">
              <w:rPr>
                <w:vertAlign w:val="superscript"/>
              </w:rPr>
              <w:t>3</w:t>
            </w:r>
            <w:r w:rsidRPr="00264705">
              <w:t>]</w:t>
            </w:r>
          </w:p>
        </w:tc>
        <w:tc>
          <w:tcPr>
            <w:tcW w:w="2296" w:type="dxa"/>
          </w:tcPr>
          <w:p w14:paraId="22033EBA" w14:textId="77777777" w:rsidR="009C66EC" w:rsidRPr="00264705" w:rsidRDefault="009C66EC" w:rsidP="00C6705F">
            <w:pPr>
              <w:spacing w:line="240" w:lineRule="auto"/>
            </w:pPr>
            <w:r w:rsidRPr="00264705">
              <w:t>0.198×0.157×0.057</w:t>
            </w:r>
          </w:p>
        </w:tc>
      </w:tr>
      <w:tr w:rsidR="009C66EC" w:rsidRPr="00264705" w14:paraId="392B30B0" w14:textId="77777777" w:rsidTr="00C6705F">
        <w:tc>
          <w:tcPr>
            <w:tcW w:w="2296" w:type="dxa"/>
          </w:tcPr>
          <w:p w14:paraId="5DEC251E" w14:textId="77777777" w:rsidR="009C66EC" w:rsidRPr="00264705" w:rsidRDefault="009C66EC" w:rsidP="00C6705F">
            <w:pPr>
              <w:spacing w:line="240" w:lineRule="auto"/>
            </w:pPr>
            <w:r w:rsidRPr="00264705">
              <w:t xml:space="preserve">Crystal </w:t>
            </w:r>
            <w:proofErr w:type="spellStart"/>
            <w:r w:rsidRPr="00264705">
              <w:t>colour</w:t>
            </w:r>
            <w:proofErr w:type="spellEnd"/>
          </w:p>
        </w:tc>
        <w:tc>
          <w:tcPr>
            <w:tcW w:w="2296" w:type="dxa"/>
          </w:tcPr>
          <w:p w14:paraId="4758EA8E" w14:textId="77777777" w:rsidR="009C66EC" w:rsidRPr="00264705" w:rsidRDefault="009C66EC" w:rsidP="00C6705F">
            <w:pPr>
              <w:spacing w:line="240" w:lineRule="auto"/>
            </w:pPr>
            <w:r w:rsidRPr="00264705">
              <w:t>yellow</w:t>
            </w:r>
          </w:p>
        </w:tc>
      </w:tr>
      <w:tr w:rsidR="009C66EC" w:rsidRPr="00264705" w14:paraId="3E4C889E" w14:textId="77777777" w:rsidTr="00C6705F">
        <w:tc>
          <w:tcPr>
            <w:tcW w:w="2296" w:type="dxa"/>
          </w:tcPr>
          <w:p w14:paraId="48F7A761" w14:textId="77777777" w:rsidR="009C66EC" w:rsidRPr="00264705" w:rsidRDefault="009C66EC" w:rsidP="00C6705F">
            <w:pPr>
              <w:spacing w:line="240" w:lineRule="auto"/>
            </w:pPr>
            <w:r w:rsidRPr="00264705">
              <w:t>Crystal shape</w:t>
            </w:r>
          </w:p>
        </w:tc>
        <w:tc>
          <w:tcPr>
            <w:tcW w:w="2296" w:type="dxa"/>
          </w:tcPr>
          <w:p w14:paraId="5FDD0D1A" w14:textId="77777777" w:rsidR="009C66EC" w:rsidRPr="00264705" w:rsidRDefault="009C66EC" w:rsidP="00C6705F">
            <w:pPr>
              <w:spacing w:line="240" w:lineRule="auto"/>
            </w:pPr>
            <w:r w:rsidRPr="00264705">
              <w:t>Prism</w:t>
            </w:r>
          </w:p>
        </w:tc>
      </w:tr>
      <w:tr w:rsidR="009C66EC" w:rsidRPr="00264705" w14:paraId="2ACBE93B" w14:textId="77777777" w:rsidTr="00C6705F">
        <w:tc>
          <w:tcPr>
            <w:tcW w:w="2296" w:type="dxa"/>
          </w:tcPr>
          <w:p w14:paraId="1921FE00" w14:textId="77777777" w:rsidR="009C66EC" w:rsidRPr="00264705" w:rsidRDefault="009C66EC" w:rsidP="00C6705F">
            <w:pPr>
              <w:spacing w:line="240" w:lineRule="auto"/>
            </w:pPr>
            <w:r w:rsidRPr="00264705">
              <w:t>Radiation</w:t>
            </w:r>
          </w:p>
        </w:tc>
        <w:tc>
          <w:tcPr>
            <w:tcW w:w="2296" w:type="dxa"/>
          </w:tcPr>
          <w:p w14:paraId="481A0F5B" w14:textId="77777777" w:rsidR="009C66EC" w:rsidRPr="00264705" w:rsidRDefault="009C66EC" w:rsidP="00C6705F">
            <w:pPr>
              <w:spacing w:line="240" w:lineRule="auto"/>
            </w:pPr>
            <w:proofErr w:type="spellStart"/>
            <w:r w:rsidRPr="00264705">
              <w:t>Mo</w:t>
            </w:r>
            <w:r w:rsidRPr="00264705">
              <w:rPr>
                <w:i/>
              </w:rPr>
              <w:t>K</w:t>
            </w:r>
            <w:proofErr w:type="spellEnd"/>
            <w:r w:rsidRPr="00264705">
              <w:rPr>
                <w:i/>
                <w:vertAlign w:val="subscript"/>
              </w:rPr>
              <w:t>α</w:t>
            </w:r>
            <w:r w:rsidRPr="00264705">
              <w:t xml:space="preserve"> (λ=0.71073 Å)</w:t>
            </w:r>
          </w:p>
        </w:tc>
      </w:tr>
      <w:tr w:rsidR="009C66EC" w:rsidRPr="00264705" w14:paraId="5C9EB90B" w14:textId="77777777" w:rsidTr="00C6705F">
        <w:tc>
          <w:tcPr>
            <w:tcW w:w="2296" w:type="dxa"/>
          </w:tcPr>
          <w:p w14:paraId="6BBF47BC" w14:textId="77777777" w:rsidR="009C66EC" w:rsidRPr="00264705" w:rsidRDefault="009C66EC" w:rsidP="00C6705F">
            <w:pPr>
              <w:spacing w:line="240" w:lineRule="auto"/>
            </w:pPr>
            <w:r w:rsidRPr="00264705">
              <w:t>2θ range [°]</w:t>
            </w:r>
          </w:p>
        </w:tc>
        <w:tc>
          <w:tcPr>
            <w:tcW w:w="2296" w:type="dxa"/>
          </w:tcPr>
          <w:p w14:paraId="242FE631" w14:textId="77777777" w:rsidR="009C66EC" w:rsidRPr="00264705" w:rsidRDefault="009C66EC" w:rsidP="00C6705F">
            <w:pPr>
              <w:spacing w:line="240" w:lineRule="auto"/>
            </w:pPr>
            <w:r w:rsidRPr="00264705">
              <w:t>4.55 to 57.40 (0.74 Å)</w:t>
            </w:r>
          </w:p>
        </w:tc>
      </w:tr>
      <w:tr w:rsidR="009C66EC" w:rsidRPr="00264705" w14:paraId="2CEF87F6" w14:textId="77777777" w:rsidTr="00C6705F">
        <w:tc>
          <w:tcPr>
            <w:tcW w:w="2296" w:type="dxa"/>
          </w:tcPr>
          <w:p w14:paraId="502DD3A1" w14:textId="77777777" w:rsidR="009C66EC" w:rsidRPr="00264705" w:rsidRDefault="009C66EC" w:rsidP="00C6705F">
            <w:pPr>
              <w:spacing w:line="240" w:lineRule="auto"/>
            </w:pPr>
            <w:r w:rsidRPr="00264705">
              <w:t>Index ranges</w:t>
            </w:r>
          </w:p>
        </w:tc>
        <w:tc>
          <w:tcPr>
            <w:tcW w:w="2296" w:type="dxa"/>
          </w:tcPr>
          <w:p w14:paraId="091CB244" w14:textId="77777777" w:rsidR="009C66EC" w:rsidRPr="00264705" w:rsidRDefault="009C66EC" w:rsidP="00C6705F">
            <w:pPr>
              <w:spacing w:line="240" w:lineRule="auto"/>
            </w:pPr>
            <w:r w:rsidRPr="00264705">
              <w:t>−17 ≤ h ≤ 17</w:t>
            </w:r>
            <w:r w:rsidRPr="00264705">
              <w:br/>
              <w:t>−9 ≤ k ≤ 9</w:t>
            </w:r>
            <w:r w:rsidRPr="00264705">
              <w:br/>
              <w:t>−18 ≤ l ≤ 14</w:t>
            </w:r>
          </w:p>
        </w:tc>
      </w:tr>
      <w:tr w:rsidR="009C66EC" w:rsidRPr="00264705" w14:paraId="241AF1D2" w14:textId="77777777" w:rsidTr="00C6705F">
        <w:tc>
          <w:tcPr>
            <w:tcW w:w="2296" w:type="dxa"/>
          </w:tcPr>
          <w:p w14:paraId="7C3FB71D" w14:textId="77777777" w:rsidR="009C66EC" w:rsidRPr="00264705" w:rsidRDefault="009C66EC" w:rsidP="00C6705F">
            <w:pPr>
              <w:spacing w:line="240" w:lineRule="auto"/>
            </w:pPr>
            <w:r w:rsidRPr="00264705">
              <w:t>Reflections collected</w:t>
            </w:r>
          </w:p>
        </w:tc>
        <w:tc>
          <w:tcPr>
            <w:tcW w:w="2296" w:type="dxa"/>
          </w:tcPr>
          <w:p w14:paraId="3360D011" w14:textId="77777777" w:rsidR="009C66EC" w:rsidRPr="00264705" w:rsidRDefault="009C66EC" w:rsidP="00C6705F">
            <w:pPr>
              <w:spacing w:line="240" w:lineRule="auto"/>
            </w:pPr>
            <w:r w:rsidRPr="00264705">
              <w:t>27084</w:t>
            </w:r>
          </w:p>
        </w:tc>
      </w:tr>
      <w:tr w:rsidR="009C66EC" w:rsidRPr="00264705" w14:paraId="57819E52" w14:textId="77777777" w:rsidTr="00C6705F">
        <w:tc>
          <w:tcPr>
            <w:tcW w:w="2296" w:type="dxa"/>
          </w:tcPr>
          <w:p w14:paraId="38BBD05E" w14:textId="77777777" w:rsidR="009C66EC" w:rsidRPr="00264705" w:rsidRDefault="009C66EC" w:rsidP="00C6705F">
            <w:pPr>
              <w:spacing w:line="240" w:lineRule="auto"/>
            </w:pPr>
            <w:r w:rsidRPr="00264705">
              <w:t>Independent reflections</w:t>
            </w:r>
          </w:p>
        </w:tc>
        <w:tc>
          <w:tcPr>
            <w:tcW w:w="2296" w:type="dxa"/>
          </w:tcPr>
          <w:p w14:paraId="18358024" w14:textId="77777777" w:rsidR="009C66EC" w:rsidRPr="00264705" w:rsidRDefault="009C66EC" w:rsidP="00C6705F">
            <w:pPr>
              <w:spacing w:line="240" w:lineRule="auto"/>
            </w:pPr>
            <w:r w:rsidRPr="00264705">
              <w:t>3334</w:t>
            </w:r>
            <w:r w:rsidRPr="00264705">
              <w:br/>
            </w:r>
            <w:proofErr w:type="spellStart"/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int</w:t>
            </w:r>
            <w:proofErr w:type="spellEnd"/>
            <w:r w:rsidRPr="00264705">
              <w:t xml:space="preserve"> = 0.0635</w:t>
            </w:r>
            <w:r w:rsidRPr="00264705">
              <w:br/>
            </w:r>
            <w:proofErr w:type="spellStart"/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sigma</w:t>
            </w:r>
            <w:proofErr w:type="spellEnd"/>
            <w:r w:rsidRPr="00264705">
              <w:t xml:space="preserve"> = 0.0364</w:t>
            </w:r>
          </w:p>
        </w:tc>
      </w:tr>
      <w:tr w:rsidR="009C66EC" w:rsidRPr="00264705" w14:paraId="2DE245FD" w14:textId="77777777" w:rsidTr="00C6705F">
        <w:tc>
          <w:tcPr>
            <w:tcW w:w="2296" w:type="dxa"/>
          </w:tcPr>
          <w:p w14:paraId="22A3A74D" w14:textId="77777777" w:rsidR="009C66EC" w:rsidRPr="00264705" w:rsidRDefault="009C66EC" w:rsidP="00C6705F">
            <w:pPr>
              <w:spacing w:line="240" w:lineRule="auto"/>
            </w:pPr>
            <w:r w:rsidRPr="00264705">
              <w:lastRenderedPageBreak/>
              <w:t xml:space="preserve">Completeness to </w:t>
            </w:r>
            <w:r w:rsidRPr="00264705">
              <w:br/>
              <w:t>θ = 25.242°</w:t>
            </w:r>
          </w:p>
        </w:tc>
        <w:tc>
          <w:tcPr>
            <w:tcW w:w="2296" w:type="dxa"/>
          </w:tcPr>
          <w:p w14:paraId="7B5603F2" w14:textId="77777777" w:rsidR="009C66EC" w:rsidRPr="00264705" w:rsidRDefault="009C66EC" w:rsidP="00C6705F">
            <w:pPr>
              <w:spacing w:line="240" w:lineRule="auto"/>
            </w:pPr>
            <w:r w:rsidRPr="00264705">
              <w:t>99.9 %</w:t>
            </w:r>
          </w:p>
        </w:tc>
      </w:tr>
      <w:tr w:rsidR="009C66EC" w:rsidRPr="00264705" w14:paraId="60B883E5" w14:textId="77777777" w:rsidTr="00C6705F">
        <w:tc>
          <w:tcPr>
            <w:tcW w:w="2296" w:type="dxa"/>
          </w:tcPr>
          <w:p w14:paraId="5CA3C41D" w14:textId="77777777" w:rsidR="009C66EC" w:rsidRPr="00264705" w:rsidRDefault="009C66EC" w:rsidP="00C6705F">
            <w:pPr>
              <w:spacing w:line="240" w:lineRule="auto"/>
            </w:pPr>
            <w:r w:rsidRPr="00264705">
              <w:t>Data / Restraints / Parameters</w:t>
            </w:r>
          </w:p>
        </w:tc>
        <w:tc>
          <w:tcPr>
            <w:tcW w:w="2296" w:type="dxa"/>
          </w:tcPr>
          <w:p w14:paraId="11A77823" w14:textId="77777777" w:rsidR="009C66EC" w:rsidRPr="00264705" w:rsidRDefault="009C66EC" w:rsidP="00C6705F">
            <w:pPr>
              <w:spacing w:line="240" w:lineRule="auto"/>
            </w:pPr>
            <w:r w:rsidRPr="00264705">
              <w:t>3334/0/157</w:t>
            </w:r>
          </w:p>
        </w:tc>
      </w:tr>
      <w:tr w:rsidR="009C66EC" w:rsidRPr="00264705" w14:paraId="0316E587" w14:textId="77777777" w:rsidTr="00C6705F">
        <w:tc>
          <w:tcPr>
            <w:tcW w:w="2296" w:type="dxa"/>
          </w:tcPr>
          <w:p w14:paraId="21A8D657" w14:textId="77777777" w:rsidR="009C66EC" w:rsidRPr="00264705" w:rsidRDefault="009C66EC" w:rsidP="00C6705F">
            <w:pPr>
              <w:spacing w:line="240" w:lineRule="auto"/>
            </w:pPr>
            <w:r w:rsidRPr="00264705">
              <w:t xml:space="preserve">Goodness-of-fit on </w:t>
            </w:r>
            <w:r w:rsidRPr="00264705">
              <w:rPr>
                <w:i/>
              </w:rPr>
              <w:t>F</w:t>
            </w:r>
            <w:r w:rsidRPr="00264705">
              <w:rPr>
                <w:vertAlign w:val="superscript"/>
              </w:rPr>
              <w:t>2</w:t>
            </w:r>
          </w:p>
        </w:tc>
        <w:tc>
          <w:tcPr>
            <w:tcW w:w="2296" w:type="dxa"/>
          </w:tcPr>
          <w:p w14:paraId="65337B87" w14:textId="77777777" w:rsidR="009C66EC" w:rsidRPr="00264705" w:rsidRDefault="009C66EC" w:rsidP="00C6705F">
            <w:pPr>
              <w:spacing w:line="240" w:lineRule="auto"/>
            </w:pPr>
            <w:r w:rsidRPr="00264705">
              <w:t>1.080</w:t>
            </w:r>
          </w:p>
        </w:tc>
      </w:tr>
      <w:tr w:rsidR="009C66EC" w:rsidRPr="00264705" w14:paraId="02C66110" w14:textId="77777777" w:rsidTr="00C6705F">
        <w:tc>
          <w:tcPr>
            <w:tcW w:w="2296" w:type="dxa"/>
          </w:tcPr>
          <w:p w14:paraId="20702CB5" w14:textId="77777777" w:rsidR="009C66EC" w:rsidRPr="00264705" w:rsidRDefault="009C66EC" w:rsidP="00C6705F">
            <w:pPr>
              <w:spacing w:line="240" w:lineRule="auto"/>
            </w:pPr>
            <w:r w:rsidRPr="00264705">
              <w:t xml:space="preserve">Final </w:t>
            </w:r>
            <w:r w:rsidRPr="00264705">
              <w:rPr>
                <w:i/>
              </w:rPr>
              <w:t>R</w:t>
            </w:r>
            <w:r w:rsidRPr="00264705">
              <w:t xml:space="preserve"> indexes </w:t>
            </w:r>
            <w:r w:rsidRPr="00264705">
              <w:br/>
              <w:t>[</w:t>
            </w:r>
            <w:r w:rsidRPr="00264705">
              <w:rPr>
                <w:i/>
              </w:rPr>
              <w:t>I</w:t>
            </w:r>
            <w:r w:rsidRPr="00264705">
              <w:t>≥2σ(</w:t>
            </w:r>
            <w:r w:rsidRPr="00264705">
              <w:rPr>
                <w:i/>
              </w:rPr>
              <w:t>I</w:t>
            </w:r>
            <w:r w:rsidRPr="00264705">
              <w:t>)]</w:t>
            </w:r>
          </w:p>
        </w:tc>
        <w:tc>
          <w:tcPr>
            <w:tcW w:w="2296" w:type="dxa"/>
          </w:tcPr>
          <w:p w14:paraId="0A6FEC3C" w14:textId="77777777" w:rsidR="009C66EC" w:rsidRPr="00264705" w:rsidRDefault="009C66EC" w:rsidP="00C6705F">
            <w:pPr>
              <w:spacing w:line="240" w:lineRule="auto"/>
            </w:pP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1</w:t>
            </w:r>
            <w:r w:rsidRPr="00264705">
              <w:t xml:space="preserve"> = 0.0251</w:t>
            </w:r>
            <w:r w:rsidRPr="00264705">
              <w:br/>
              <w:t>w</w:t>
            </w: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2</w:t>
            </w:r>
            <w:r w:rsidRPr="00264705">
              <w:t xml:space="preserve"> = 0.0579</w:t>
            </w:r>
          </w:p>
        </w:tc>
      </w:tr>
      <w:tr w:rsidR="009C66EC" w:rsidRPr="00264705" w14:paraId="288713EC" w14:textId="77777777" w:rsidTr="00C6705F">
        <w:tc>
          <w:tcPr>
            <w:tcW w:w="2296" w:type="dxa"/>
          </w:tcPr>
          <w:p w14:paraId="0F865D2F" w14:textId="77777777" w:rsidR="009C66EC" w:rsidRPr="00264705" w:rsidRDefault="009C66EC" w:rsidP="00C6705F">
            <w:pPr>
              <w:spacing w:line="240" w:lineRule="auto"/>
            </w:pPr>
            <w:r w:rsidRPr="00264705">
              <w:t xml:space="preserve">Final </w:t>
            </w:r>
            <w:r w:rsidRPr="00264705">
              <w:rPr>
                <w:i/>
              </w:rPr>
              <w:t>R</w:t>
            </w:r>
            <w:r w:rsidRPr="00264705">
              <w:t xml:space="preserve"> indexes </w:t>
            </w:r>
            <w:r w:rsidRPr="00264705">
              <w:br/>
              <w:t>[all data]</w:t>
            </w:r>
          </w:p>
        </w:tc>
        <w:tc>
          <w:tcPr>
            <w:tcW w:w="2296" w:type="dxa"/>
          </w:tcPr>
          <w:p w14:paraId="30B19AA9" w14:textId="77777777" w:rsidR="009C66EC" w:rsidRPr="00264705" w:rsidRDefault="009C66EC" w:rsidP="00C6705F">
            <w:pPr>
              <w:spacing w:line="240" w:lineRule="auto"/>
            </w:pP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1</w:t>
            </w:r>
            <w:r w:rsidRPr="00264705">
              <w:t xml:space="preserve"> = 0.0321</w:t>
            </w:r>
            <w:r w:rsidRPr="00264705">
              <w:br/>
              <w:t>w</w:t>
            </w: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2</w:t>
            </w:r>
            <w:r w:rsidRPr="00264705">
              <w:t xml:space="preserve"> = 0.0602</w:t>
            </w:r>
          </w:p>
        </w:tc>
      </w:tr>
      <w:tr w:rsidR="009C66EC" w:rsidRPr="00264705" w14:paraId="4DA86927" w14:textId="77777777" w:rsidTr="00C6705F">
        <w:tc>
          <w:tcPr>
            <w:tcW w:w="2296" w:type="dxa"/>
          </w:tcPr>
          <w:p w14:paraId="611405FF" w14:textId="77777777" w:rsidR="009C66EC" w:rsidRPr="00264705" w:rsidRDefault="009C66EC" w:rsidP="00C6705F">
            <w:pPr>
              <w:spacing w:line="240" w:lineRule="auto"/>
            </w:pPr>
            <w:r w:rsidRPr="00264705">
              <w:t>Largest peak/hole [eÅ</w:t>
            </w:r>
            <w:r w:rsidRPr="00264705">
              <w:rPr>
                <w:vertAlign w:val="superscript"/>
              </w:rPr>
              <w:t>−3</w:t>
            </w:r>
            <w:r w:rsidRPr="00264705">
              <w:t>]</w:t>
            </w:r>
          </w:p>
        </w:tc>
        <w:tc>
          <w:tcPr>
            <w:tcW w:w="2296" w:type="dxa"/>
          </w:tcPr>
          <w:p w14:paraId="5836E97E" w14:textId="77777777" w:rsidR="009C66EC" w:rsidRPr="00264705" w:rsidRDefault="009C66EC" w:rsidP="00C6705F">
            <w:pPr>
              <w:spacing w:line="240" w:lineRule="auto"/>
            </w:pPr>
            <w:r w:rsidRPr="00264705">
              <w:t>0.51/-0.64</w:t>
            </w:r>
          </w:p>
        </w:tc>
      </w:tr>
    </w:tbl>
    <w:p w14:paraId="50D6E9F7" w14:textId="77777777" w:rsidR="009C66EC" w:rsidRPr="00264705" w:rsidRDefault="009C66EC" w:rsidP="009C66EC">
      <w:pPr>
        <w:sectPr w:rsidR="009C66EC" w:rsidRPr="00264705">
          <w:type w:val="continuous"/>
          <w:pgSz w:w="11900" w:h="16840"/>
          <w:pgMar w:top="1418" w:right="1021" w:bottom="1418" w:left="1276" w:header="709" w:footer="709" w:gutter="0"/>
          <w:cols w:num="2" w:space="533"/>
          <w:docGrid w:linePitch="360"/>
        </w:sectPr>
      </w:pPr>
    </w:p>
    <w:p w14:paraId="5FDA78AD" w14:textId="77777777" w:rsidR="009C66EC" w:rsidRPr="00264705" w:rsidRDefault="009C66EC" w:rsidP="009C66EC">
      <w:pPr>
        <w:pStyle w:val="Overskrift2"/>
        <w:rPr>
          <w:sz w:val="24"/>
        </w:rPr>
      </w:pPr>
      <w:r w:rsidRPr="00264705">
        <w:rPr>
          <w:sz w:val="24"/>
        </w:rPr>
        <w:t xml:space="preserve">Table </w:t>
      </w:r>
      <w:r w:rsidR="00C6705F" w:rsidRPr="00264705">
        <w:rPr>
          <w:sz w:val="24"/>
        </w:rPr>
        <w:t>S</w:t>
      </w:r>
      <w:r w:rsidRPr="00264705">
        <w:rPr>
          <w:sz w:val="24"/>
        </w:rPr>
        <w:t xml:space="preserve">2. Atomic coordinates and </w:t>
      </w:r>
      <w:proofErr w:type="spellStart"/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eq</w:t>
      </w:r>
      <w:proofErr w:type="spellEnd"/>
      <w:r w:rsidRPr="00264705">
        <w:rPr>
          <w:sz w:val="24"/>
        </w:rPr>
        <w:t> [Å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] for mo_D8V5310_0m-1</w:t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1304"/>
        <w:gridCol w:w="1587"/>
        <w:gridCol w:w="1587"/>
        <w:gridCol w:w="1587"/>
        <w:gridCol w:w="1587"/>
      </w:tblGrid>
      <w:tr w:rsidR="009C66EC" w:rsidRPr="00264705" w14:paraId="4967541D" w14:textId="77777777" w:rsidTr="009C66EC">
        <w:tc>
          <w:tcPr>
            <w:tcW w:w="1304" w:type="dxa"/>
          </w:tcPr>
          <w:p w14:paraId="5B547DC8" w14:textId="77777777" w:rsidR="009C66EC" w:rsidRPr="00264705" w:rsidRDefault="009C66EC" w:rsidP="009C66EC">
            <w:r w:rsidRPr="00264705">
              <w:rPr>
                <w:b/>
              </w:rPr>
              <w:t>Atom</w:t>
            </w:r>
          </w:p>
        </w:tc>
        <w:tc>
          <w:tcPr>
            <w:tcW w:w="1587" w:type="dxa"/>
          </w:tcPr>
          <w:p w14:paraId="536A41F0" w14:textId="77777777" w:rsidR="009C66EC" w:rsidRPr="00264705" w:rsidRDefault="009C66EC" w:rsidP="009C66EC">
            <w:r w:rsidRPr="00264705">
              <w:rPr>
                <w:b/>
                <w:i/>
              </w:rPr>
              <w:t>x</w:t>
            </w:r>
          </w:p>
        </w:tc>
        <w:tc>
          <w:tcPr>
            <w:tcW w:w="1587" w:type="dxa"/>
          </w:tcPr>
          <w:p w14:paraId="2E707DB0" w14:textId="77777777" w:rsidR="009C66EC" w:rsidRPr="00264705" w:rsidRDefault="009C66EC" w:rsidP="009C66EC">
            <w:r w:rsidRPr="00264705">
              <w:rPr>
                <w:b/>
                <w:i/>
              </w:rPr>
              <w:t>y</w:t>
            </w:r>
          </w:p>
        </w:tc>
        <w:tc>
          <w:tcPr>
            <w:tcW w:w="1587" w:type="dxa"/>
          </w:tcPr>
          <w:p w14:paraId="2C929930" w14:textId="77777777" w:rsidR="009C66EC" w:rsidRPr="00264705" w:rsidRDefault="009C66EC" w:rsidP="009C66EC">
            <w:r w:rsidRPr="00264705">
              <w:rPr>
                <w:b/>
                <w:i/>
              </w:rPr>
              <w:t>z</w:t>
            </w:r>
          </w:p>
        </w:tc>
        <w:tc>
          <w:tcPr>
            <w:tcW w:w="1587" w:type="dxa"/>
          </w:tcPr>
          <w:p w14:paraId="0F0B8E86" w14:textId="77777777" w:rsidR="009C66EC" w:rsidRPr="00264705" w:rsidRDefault="009C66EC" w:rsidP="009C66EC">
            <w:proofErr w:type="spellStart"/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eq</w:t>
            </w:r>
            <w:proofErr w:type="spellEnd"/>
          </w:p>
        </w:tc>
      </w:tr>
      <w:tr w:rsidR="009C66EC" w:rsidRPr="00264705" w14:paraId="31572575" w14:textId="77777777" w:rsidTr="009C66EC">
        <w:tc>
          <w:tcPr>
            <w:tcW w:w="1304" w:type="dxa"/>
          </w:tcPr>
          <w:p w14:paraId="1C12C789" w14:textId="77777777" w:rsidR="009C66EC" w:rsidRPr="00264705" w:rsidRDefault="009C66EC" w:rsidP="009C66EC">
            <w:r w:rsidRPr="00264705">
              <w:t>Br1</w:t>
            </w:r>
          </w:p>
        </w:tc>
        <w:tc>
          <w:tcPr>
            <w:tcW w:w="1587" w:type="dxa"/>
          </w:tcPr>
          <w:p w14:paraId="177D94EF" w14:textId="77777777" w:rsidR="009C66EC" w:rsidRPr="00264705" w:rsidRDefault="009C66EC" w:rsidP="009C66EC">
            <w:r w:rsidRPr="00264705">
              <w:t>0.29892(2)</w:t>
            </w:r>
          </w:p>
        </w:tc>
        <w:tc>
          <w:tcPr>
            <w:tcW w:w="1587" w:type="dxa"/>
          </w:tcPr>
          <w:p w14:paraId="47C75736" w14:textId="77777777" w:rsidR="009C66EC" w:rsidRPr="00264705" w:rsidRDefault="009C66EC" w:rsidP="009C66EC">
            <w:r w:rsidRPr="00264705">
              <w:t>0.63650(3)</w:t>
            </w:r>
          </w:p>
        </w:tc>
        <w:tc>
          <w:tcPr>
            <w:tcW w:w="1587" w:type="dxa"/>
          </w:tcPr>
          <w:p w14:paraId="456989E9" w14:textId="77777777" w:rsidR="009C66EC" w:rsidRPr="00264705" w:rsidRDefault="009C66EC" w:rsidP="009C66EC">
            <w:r w:rsidRPr="00264705">
              <w:t>0.30213(2)</w:t>
            </w:r>
          </w:p>
        </w:tc>
        <w:tc>
          <w:tcPr>
            <w:tcW w:w="1587" w:type="dxa"/>
          </w:tcPr>
          <w:p w14:paraId="7CDC7A92" w14:textId="77777777" w:rsidR="009C66EC" w:rsidRPr="00264705" w:rsidRDefault="009C66EC" w:rsidP="009C66EC">
            <w:r w:rsidRPr="00264705">
              <w:t>0.01543(7)</w:t>
            </w:r>
          </w:p>
        </w:tc>
      </w:tr>
      <w:tr w:rsidR="009C66EC" w:rsidRPr="00264705" w14:paraId="36443031" w14:textId="77777777" w:rsidTr="009C66EC">
        <w:tc>
          <w:tcPr>
            <w:tcW w:w="1304" w:type="dxa"/>
          </w:tcPr>
          <w:p w14:paraId="7744BB10" w14:textId="77777777" w:rsidR="009C66EC" w:rsidRPr="00264705" w:rsidRDefault="009C66EC" w:rsidP="009C66EC">
            <w:r w:rsidRPr="00264705">
              <w:t>C1</w:t>
            </w:r>
          </w:p>
        </w:tc>
        <w:tc>
          <w:tcPr>
            <w:tcW w:w="1587" w:type="dxa"/>
          </w:tcPr>
          <w:p w14:paraId="22C9528B" w14:textId="77777777" w:rsidR="009C66EC" w:rsidRPr="00264705" w:rsidRDefault="009C66EC" w:rsidP="009C66EC">
            <w:r w:rsidRPr="00264705">
              <w:t>0.42044(14)</w:t>
            </w:r>
          </w:p>
        </w:tc>
        <w:tc>
          <w:tcPr>
            <w:tcW w:w="1587" w:type="dxa"/>
          </w:tcPr>
          <w:p w14:paraId="2070708B" w14:textId="77777777" w:rsidR="009C66EC" w:rsidRPr="00264705" w:rsidRDefault="009C66EC" w:rsidP="009C66EC">
            <w:r w:rsidRPr="00264705">
              <w:t>0.6095(2)</w:t>
            </w:r>
          </w:p>
        </w:tc>
        <w:tc>
          <w:tcPr>
            <w:tcW w:w="1587" w:type="dxa"/>
          </w:tcPr>
          <w:p w14:paraId="149A5A5E" w14:textId="77777777" w:rsidR="009C66EC" w:rsidRPr="00264705" w:rsidRDefault="009C66EC" w:rsidP="009C66EC">
            <w:r w:rsidRPr="00264705">
              <w:t>0.61240(15)</w:t>
            </w:r>
          </w:p>
        </w:tc>
        <w:tc>
          <w:tcPr>
            <w:tcW w:w="1587" w:type="dxa"/>
          </w:tcPr>
          <w:p w14:paraId="008981C6" w14:textId="77777777" w:rsidR="009C66EC" w:rsidRPr="00264705" w:rsidRDefault="009C66EC" w:rsidP="009C66EC">
            <w:r w:rsidRPr="00264705">
              <w:t>0.0093(4)</w:t>
            </w:r>
          </w:p>
        </w:tc>
      </w:tr>
      <w:tr w:rsidR="009C66EC" w:rsidRPr="00264705" w14:paraId="46D01CE2" w14:textId="77777777" w:rsidTr="009C66EC">
        <w:tc>
          <w:tcPr>
            <w:tcW w:w="1304" w:type="dxa"/>
          </w:tcPr>
          <w:p w14:paraId="70F9A888" w14:textId="77777777" w:rsidR="009C66EC" w:rsidRPr="00264705" w:rsidRDefault="009C66EC" w:rsidP="009C66EC">
            <w:r w:rsidRPr="00264705">
              <w:t>Br2</w:t>
            </w:r>
          </w:p>
        </w:tc>
        <w:tc>
          <w:tcPr>
            <w:tcW w:w="1587" w:type="dxa"/>
          </w:tcPr>
          <w:p w14:paraId="34C361D1" w14:textId="77777777" w:rsidR="009C66EC" w:rsidRPr="00264705" w:rsidRDefault="009C66EC" w:rsidP="009C66EC">
            <w:r w:rsidRPr="00264705">
              <w:t>0.27288(2)</w:t>
            </w:r>
          </w:p>
        </w:tc>
        <w:tc>
          <w:tcPr>
            <w:tcW w:w="1587" w:type="dxa"/>
          </w:tcPr>
          <w:p w14:paraId="468C64DE" w14:textId="77777777" w:rsidR="009C66EC" w:rsidRPr="00264705" w:rsidRDefault="009C66EC" w:rsidP="009C66EC">
            <w:r w:rsidRPr="00264705">
              <w:t>0.33569(3)</w:t>
            </w:r>
          </w:p>
        </w:tc>
        <w:tc>
          <w:tcPr>
            <w:tcW w:w="1587" w:type="dxa"/>
          </w:tcPr>
          <w:p w14:paraId="13067F9A" w14:textId="77777777" w:rsidR="009C66EC" w:rsidRPr="00264705" w:rsidRDefault="009C66EC" w:rsidP="009C66EC">
            <w:r w:rsidRPr="00264705">
              <w:t>0.45940(2)</w:t>
            </w:r>
          </w:p>
        </w:tc>
        <w:tc>
          <w:tcPr>
            <w:tcW w:w="1587" w:type="dxa"/>
          </w:tcPr>
          <w:p w14:paraId="7B5A0072" w14:textId="77777777" w:rsidR="009C66EC" w:rsidRPr="00264705" w:rsidRDefault="009C66EC" w:rsidP="009C66EC">
            <w:r w:rsidRPr="00264705">
              <w:t>0.01515(7)</w:t>
            </w:r>
          </w:p>
        </w:tc>
      </w:tr>
      <w:tr w:rsidR="009C66EC" w:rsidRPr="00264705" w14:paraId="6DA853BB" w14:textId="77777777" w:rsidTr="009C66EC">
        <w:tc>
          <w:tcPr>
            <w:tcW w:w="1304" w:type="dxa"/>
          </w:tcPr>
          <w:p w14:paraId="38F0F387" w14:textId="77777777" w:rsidR="009C66EC" w:rsidRPr="00264705" w:rsidRDefault="009C66EC" w:rsidP="009C66EC">
            <w:r w:rsidRPr="00264705">
              <w:t>C2</w:t>
            </w:r>
          </w:p>
        </w:tc>
        <w:tc>
          <w:tcPr>
            <w:tcW w:w="1587" w:type="dxa"/>
          </w:tcPr>
          <w:p w14:paraId="0EBB4B54" w14:textId="77777777" w:rsidR="009C66EC" w:rsidRPr="00264705" w:rsidRDefault="009C66EC" w:rsidP="009C66EC">
            <w:r w:rsidRPr="00264705">
              <w:t>0.39622(14)</w:t>
            </w:r>
          </w:p>
        </w:tc>
        <w:tc>
          <w:tcPr>
            <w:tcW w:w="1587" w:type="dxa"/>
          </w:tcPr>
          <w:p w14:paraId="42457B5B" w14:textId="77777777" w:rsidR="009C66EC" w:rsidRPr="00264705" w:rsidRDefault="009C66EC" w:rsidP="009C66EC">
            <w:r w:rsidRPr="00264705">
              <w:t>0.4607(3)</w:t>
            </w:r>
          </w:p>
        </w:tc>
        <w:tc>
          <w:tcPr>
            <w:tcW w:w="1587" w:type="dxa"/>
          </w:tcPr>
          <w:p w14:paraId="7E9A217B" w14:textId="77777777" w:rsidR="009C66EC" w:rsidRPr="00264705" w:rsidRDefault="009C66EC" w:rsidP="009C66EC">
            <w:r w:rsidRPr="00264705">
              <w:t>0.67120(15)</w:t>
            </w:r>
          </w:p>
        </w:tc>
        <w:tc>
          <w:tcPr>
            <w:tcW w:w="1587" w:type="dxa"/>
          </w:tcPr>
          <w:p w14:paraId="7A035A33" w14:textId="77777777" w:rsidR="009C66EC" w:rsidRPr="00264705" w:rsidRDefault="009C66EC" w:rsidP="009C66EC">
            <w:r w:rsidRPr="00264705">
              <w:t>0.0099(4)</w:t>
            </w:r>
          </w:p>
        </w:tc>
      </w:tr>
      <w:tr w:rsidR="009C66EC" w:rsidRPr="00264705" w14:paraId="51F7D4CE" w14:textId="77777777" w:rsidTr="009C66EC">
        <w:tc>
          <w:tcPr>
            <w:tcW w:w="1304" w:type="dxa"/>
          </w:tcPr>
          <w:p w14:paraId="6DA11ADA" w14:textId="77777777" w:rsidR="009C66EC" w:rsidRPr="00264705" w:rsidRDefault="009C66EC" w:rsidP="009C66EC">
            <w:r w:rsidRPr="00264705">
              <w:t>H2</w:t>
            </w:r>
          </w:p>
        </w:tc>
        <w:tc>
          <w:tcPr>
            <w:tcW w:w="1587" w:type="dxa"/>
          </w:tcPr>
          <w:p w14:paraId="58900904" w14:textId="77777777" w:rsidR="009C66EC" w:rsidRPr="00264705" w:rsidRDefault="009C66EC" w:rsidP="009C66EC">
            <w:r w:rsidRPr="00264705">
              <w:t>0.360185</w:t>
            </w:r>
          </w:p>
        </w:tc>
        <w:tc>
          <w:tcPr>
            <w:tcW w:w="1587" w:type="dxa"/>
          </w:tcPr>
          <w:p w14:paraId="28B6C6FB" w14:textId="77777777" w:rsidR="009C66EC" w:rsidRPr="00264705" w:rsidRDefault="009C66EC" w:rsidP="009C66EC">
            <w:r w:rsidRPr="00264705">
              <w:t>0.360102</w:t>
            </w:r>
          </w:p>
        </w:tc>
        <w:tc>
          <w:tcPr>
            <w:tcW w:w="1587" w:type="dxa"/>
          </w:tcPr>
          <w:p w14:paraId="06FC4D93" w14:textId="77777777" w:rsidR="009C66EC" w:rsidRPr="00264705" w:rsidRDefault="009C66EC" w:rsidP="009C66EC">
            <w:r w:rsidRPr="00264705">
              <w:t>0.640588</w:t>
            </w:r>
          </w:p>
        </w:tc>
        <w:tc>
          <w:tcPr>
            <w:tcW w:w="1587" w:type="dxa"/>
          </w:tcPr>
          <w:p w14:paraId="1838B155" w14:textId="77777777" w:rsidR="009C66EC" w:rsidRPr="00264705" w:rsidRDefault="009C66EC" w:rsidP="009C66EC">
            <w:r w:rsidRPr="00264705">
              <w:t>0.012</w:t>
            </w:r>
          </w:p>
        </w:tc>
      </w:tr>
      <w:tr w:rsidR="009C66EC" w:rsidRPr="00264705" w14:paraId="45CAD05E" w14:textId="77777777" w:rsidTr="009C66EC">
        <w:tc>
          <w:tcPr>
            <w:tcW w:w="1304" w:type="dxa"/>
          </w:tcPr>
          <w:p w14:paraId="2BABD541" w14:textId="77777777" w:rsidR="009C66EC" w:rsidRPr="00264705" w:rsidRDefault="009C66EC" w:rsidP="009C66EC">
            <w:r w:rsidRPr="00264705">
              <w:t>C3</w:t>
            </w:r>
          </w:p>
        </w:tc>
        <w:tc>
          <w:tcPr>
            <w:tcW w:w="1587" w:type="dxa"/>
          </w:tcPr>
          <w:p w14:paraId="7A20E019" w14:textId="77777777" w:rsidR="009C66EC" w:rsidRPr="00264705" w:rsidRDefault="009C66EC" w:rsidP="009C66EC">
            <w:r w:rsidRPr="00264705">
              <w:t>0.42458(14)</w:t>
            </w:r>
          </w:p>
        </w:tc>
        <w:tc>
          <w:tcPr>
            <w:tcW w:w="1587" w:type="dxa"/>
          </w:tcPr>
          <w:p w14:paraId="5A4215D8" w14:textId="77777777" w:rsidR="009C66EC" w:rsidRPr="00264705" w:rsidRDefault="009C66EC" w:rsidP="009C66EC">
            <w:r w:rsidRPr="00264705">
              <w:t>0.4592(2)</w:t>
            </w:r>
          </w:p>
        </w:tc>
        <w:tc>
          <w:tcPr>
            <w:tcW w:w="1587" w:type="dxa"/>
          </w:tcPr>
          <w:p w14:paraId="344CD590" w14:textId="77777777" w:rsidR="009C66EC" w:rsidRPr="00264705" w:rsidRDefault="009C66EC" w:rsidP="009C66EC">
            <w:r w:rsidRPr="00264705">
              <w:t>0.77425(15)</w:t>
            </w:r>
          </w:p>
        </w:tc>
        <w:tc>
          <w:tcPr>
            <w:tcW w:w="1587" w:type="dxa"/>
          </w:tcPr>
          <w:p w14:paraId="02A9C3D7" w14:textId="77777777" w:rsidR="009C66EC" w:rsidRPr="00264705" w:rsidRDefault="009C66EC" w:rsidP="009C66EC">
            <w:r w:rsidRPr="00264705">
              <w:t>0.0098(4)</w:t>
            </w:r>
          </w:p>
        </w:tc>
      </w:tr>
      <w:tr w:rsidR="009C66EC" w:rsidRPr="00264705" w14:paraId="77EE7B7F" w14:textId="77777777" w:rsidTr="009C66EC">
        <w:tc>
          <w:tcPr>
            <w:tcW w:w="1304" w:type="dxa"/>
          </w:tcPr>
          <w:p w14:paraId="10A88803" w14:textId="77777777" w:rsidR="009C66EC" w:rsidRPr="00264705" w:rsidRDefault="009C66EC" w:rsidP="009C66EC">
            <w:r w:rsidRPr="00264705">
              <w:t>C4</w:t>
            </w:r>
          </w:p>
        </w:tc>
        <w:tc>
          <w:tcPr>
            <w:tcW w:w="1587" w:type="dxa"/>
          </w:tcPr>
          <w:p w14:paraId="2C7687C0" w14:textId="77777777" w:rsidR="009C66EC" w:rsidRPr="00264705" w:rsidRDefault="009C66EC" w:rsidP="009C66EC">
            <w:r w:rsidRPr="00264705">
              <w:t>0.48072(15)</w:t>
            </w:r>
          </w:p>
        </w:tc>
        <w:tc>
          <w:tcPr>
            <w:tcW w:w="1587" w:type="dxa"/>
          </w:tcPr>
          <w:p w14:paraId="5A428E1D" w14:textId="77777777" w:rsidR="009C66EC" w:rsidRPr="00264705" w:rsidRDefault="009C66EC" w:rsidP="009C66EC">
            <w:r w:rsidRPr="00264705">
              <w:t>0.6061(3)</w:t>
            </w:r>
          </w:p>
        </w:tc>
        <w:tc>
          <w:tcPr>
            <w:tcW w:w="1587" w:type="dxa"/>
          </w:tcPr>
          <w:p w14:paraId="4652E5AC" w14:textId="77777777" w:rsidR="009C66EC" w:rsidRPr="00264705" w:rsidRDefault="009C66EC" w:rsidP="009C66EC">
            <w:r w:rsidRPr="00264705">
              <w:t>0.81784(15)</w:t>
            </w:r>
          </w:p>
        </w:tc>
        <w:tc>
          <w:tcPr>
            <w:tcW w:w="1587" w:type="dxa"/>
          </w:tcPr>
          <w:p w14:paraId="7541C9FA" w14:textId="77777777" w:rsidR="009C66EC" w:rsidRPr="00264705" w:rsidRDefault="009C66EC" w:rsidP="009C66EC">
            <w:r w:rsidRPr="00264705">
              <w:t>0.0121(4)</w:t>
            </w:r>
          </w:p>
        </w:tc>
      </w:tr>
      <w:tr w:rsidR="009C66EC" w:rsidRPr="00264705" w14:paraId="070F9B20" w14:textId="77777777" w:rsidTr="009C66EC">
        <w:tc>
          <w:tcPr>
            <w:tcW w:w="1304" w:type="dxa"/>
          </w:tcPr>
          <w:p w14:paraId="1304A4C3" w14:textId="77777777" w:rsidR="009C66EC" w:rsidRPr="00264705" w:rsidRDefault="009C66EC" w:rsidP="009C66EC">
            <w:r w:rsidRPr="00264705">
              <w:t>H4</w:t>
            </w:r>
          </w:p>
        </w:tc>
        <w:tc>
          <w:tcPr>
            <w:tcW w:w="1587" w:type="dxa"/>
          </w:tcPr>
          <w:p w14:paraId="3431766D" w14:textId="77777777" w:rsidR="009C66EC" w:rsidRPr="00264705" w:rsidRDefault="009C66EC" w:rsidP="009C66EC">
            <w:r w:rsidRPr="00264705">
              <w:t>0.500465</w:t>
            </w:r>
          </w:p>
        </w:tc>
        <w:tc>
          <w:tcPr>
            <w:tcW w:w="1587" w:type="dxa"/>
          </w:tcPr>
          <w:p w14:paraId="6899062B" w14:textId="77777777" w:rsidR="009C66EC" w:rsidRPr="00264705" w:rsidRDefault="009C66EC" w:rsidP="009C66EC">
            <w:r w:rsidRPr="00264705">
              <w:t>0.605415</w:t>
            </w:r>
          </w:p>
        </w:tc>
        <w:tc>
          <w:tcPr>
            <w:tcW w:w="1587" w:type="dxa"/>
          </w:tcPr>
          <w:p w14:paraId="518E7FE7" w14:textId="77777777" w:rsidR="009C66EC" w:rsidRPr="00264705" w:rsidRDefault="009C66EC" w:rsidP="009C66EC">
            <w:r w:rsidRPr="00264705">
              <w:t>0.888057</w:t>
            </w:r>
          </w:p>
        </w:tc>
        <w:tc>
          <w:tcPr>
            <w:tcW w:w="1587" w:type="dxa"/>
          </w:tcPr>
          <w:p w14:paraId="62CDAA6A" w14:textId="77777777" w:rsidR="009C66EC" w:rsidRPr="00264705" w:rsidRDefault="009C66EC" w:rsidP="009C66EC">
            <w:r w:rsidRPr="00264705">
              <w:t>0.014</w:t>
            </w:r>
          </w:p>
        </w:tc>
      </w:tr>
      <w:tr w:rsidR="009C66EC" w:rsidRPr="00264705" w14:paraId="25A83A74" w14:textId="77777777" w:rsidTr="009C66EC">
        <w:tc>
          <w:tcPr>
            <w:tcW w:w="1304" w:type="dxa"/>
          </w:tcPr>
          <w:p w14:paraId="7CBEBC57" w14:textId="77777777" w:rsidR="009C66EC" w:rsidRPr="00264705" w:rsidRDefault="009C66EC" w:rsidP="009C66EC">
            <w:r w:rsidRPr="00264705">
              <w:t>C5</w:t>
            </w:r>
          </w:p>
        </w:tc>
        <w:tc>
          <w:tcPr>
            <w:tcW w:w="1587" w:type="dxa"/>
          </w:tcPr>
          <w:p w14:paraId="3C4C4BC5" w14:textId="77777777" w:rsidR="009C66EC" w:rsidRPr="00264705" w:rsidRDefault="009C66EC" w:rsidP="009C66EC">
            <w:r w:rsidRPr="00264705">
              <w:t>0.50796(15)</w:t>
            </w:r>
          </w:p>
        </w:tc>
        <w:tc>
          <w:tcPr>
            <w:tcW w:w="1587" w:type="dxa"/>
          </w:tcPr>
          <w:p w14:paraId="56038946" w14:textId="77777777" w:rsidR="009C66EC" w:rsidRPr="00264705" w:rsidRDefault="009C66EC" w:rsidP="009C66EC">
            <w:r w:rsidRPr="00264705">
              <w:t>0.7526(3)</w:t>
            </w:r>
          </w:p>
        </w:tc>
        <w:tc>
          <w:tcPr>
            <w:tcW w:w="1587" w:type="dxa"/>
          </w:tcPr>
          <w:p w14:paraId="60B631EC" w14:textId="77777777" w:rsidR="009C66EC" w:rsidRPr="00264705" w:rsidRDefault="009C66EC" w:rsidP="009C66EC">
            <w:r w:rsidRPr="00264705">
              <w:t>0.76017(15)</w:t>
            </w:r>
          </w:p>
        </w:tc>
        <w:tc>
          <w:tcPr>
            <w:tcW w:w="1587" w:type="dxa"/>
          </w:tcPr>
          <w:p w14:paraId="48A60F5D" w14:textId="77777777" w:rsidR="009C66EC" w:rsidRPr="00264705" w:rsidRDefault="009C66EC" w:rsidP="009C66EC">
            <w:r w:rsidRPr="00264705">
              <w:t>0.0121(4)</w:t>
            </w:r>
          </w:p>
        </w:tc>
      </w:tr>
      <w:tr w:rsidR="009C66EC" w:rsidRPr="00264705" w14:paraId="068F9949" w14:textId="77777777" w:rsidTr="009C66EC">
        <w:tc>
          <w:tcPr>
            <w:tcW w:w="1304" w:type="dxa"/>
          </w:tcPr>
          <w:p w14:paraId="41D73B8C" w14:textId="77777777" w:rsidR="009C66EC" w:rsidRPr="00264705" w:rsidRDefault="009C66EC" w:rsidP="009C66EC">
            <w:r w:rsidRPr="00264705">
              <w:t>H5</w:t>
            </w:r>
          </w:p>
        </w:tc>
        <w:tc>
          <w:tcPr>
            <w:tcW w:w="1587" w:type="dxa"/>
          </w:tcPr>
          <w:p w14:paraId="791447AB" w14:textId="77777777" w:rsidR="009C66EC" w:rsidRPr="00264705" w:rsidRDefault="009C66EC" w:rsidP="009C66EC">
            <w:r w:rsidRPr="00264705">
              <w:t>0.547176</w:t>
            </w:r>
          </w:p>
        </w:tc>
        <w:tc>
          <w:tcPr>
            <w:tcW w:w="1587" w:type="dxa"/>
          </w:tcPr>
          <w:p w14:paraId="1A0E54D9" w14:textId="77777777" w:rsidR="009C66EC" w:rsidRPr="00264705" w:rsidRDefault="009C66EC" w:rsidP="009C66EC">
            <w:r w:rsidRPr="00264705">
              <w:t>0.850073</w:t>
            </w:r>
          </w:p>
        </w:tc>
        <w:tc>
          <w:tcPr>
            <w:tcW w:w="1587" w:type="dxa"/>
          </w:tcPr>
          <w:p w14:paraId="32D9C7B3" w14:textId="77777777" w:rsidR="009C66EC" w:rsidRPr="00264705" w:rsidRDefault="009C66EC" w:rsidP="009C66EC">
            <w:r w:rsidRPr="00264705">
              <w:t>0.790283</w:t>
            </w:r>
          </w:p>
        </w:tc>
        <w:tc>
          <w:tcPr>
            <w:tcW w:w="1587" w:type="dxa"/>
          </w:tcPr>
          <w:p w14:paraId="67CEE0B6" w14:textId="77777777" w:rsidR="009C66EC" w:rsidRPr="00264705" w:rsidRDefault="009C66EC" w:rsidP="009C66EC">
            <w:r w:rsidRPr="00264705">
              <w:t>0.015</w:t>
            </w:r>
          </w:p>
        </w:tc>
      </w:tr>
      <w:tr w:rsidR="009C66EC" w:rsidRPr="00264705" w14:paraId="1F7C4B61" w14:textId="77777777" w:rsidTr="009C66EC">
        <w:tc>
          <w:tcPr>
            <w:tcW w:w="1304" w:type="dxa"/>
          </w:tcPr>
          <w:p w14:paraId="4DF83FF7" w14:textId="77777777" w:rsidR="009C66EC" w:rsidRPr="00264705" w:rsidRDefault="009C66EC" w:rsidP="009C66EC">
            <w:r w:rsidRPr="00264705">
              <w:t>C6</w:t>
            </w:r>
          </w:p>
        </w:tc>
        <w:tc>
          <w:tcPr>
            <w:tcW w:w="1587" w:type="dxa"/>
          </w:tcPr>
          <w:p w14:paraId="47BAB448" w14:textId="77777777" w:rsidR="009C66EC" w:rsidRPr="00264705" w:rsidRDefault="009C66EC" w:rsidP="009C66EC">
            <w:r w:rsidRPr="00264705">
              <w:t>0.47708(14)</w:t>
            </w:r>
          </w:p>
        </w:tc>
        <w:tc>
          <w:tcPr>
            <w:tcW w:w="1587" w:type="dxa"/>
          </w:tcPr>
          <w:p w14:paraId="60A307EB" w14:textId="77777777" w:rsidR="009C66EC" w:rsidRPr="00264705" w:rsidRDefault="009C66EC" w:rsidP="009C66EC">
            <w:r w:rsidRPr="00264705">
              <w:t>0.7546(2)</w:t>
            </w:r>
          </w:p>
        </w:tc>
        <w:tc>
          <w:tcPr>
            <w:tcW w:w="1587" w:type="dxa"/>
          </w:tcPr>
          <w:p w14:paraId="6973B370" w14:textId="77777777" w:rsidR="009C66EC" w:rsidRPr="00264705" w:rsidRDefault="009C66EC" w:rsidP="009C66EC">
            <w:r w:rsidRPr="00264705">
              <w:t>0.65808(14)</w:t>
            </w:r>
          </w:p>
        </w:tc>
        <w:tc>
          <w:tcPr>
            <w:tcW w:w="1587" w:type="dxa"/>
          </w:tcPr>
          <w:p w14:paraId="16B7AD33" w14:textId="77777777" w:rsidR="009C66EC" w:rsidRPr="00264705" w:rsidRDefault="009C66EC" w:rsidP="009C66EC">
            <w:r w:rsidRPr="00264705">
              <w:t>0.0093(4)</w:t>
            </w:r>
          </w:p>
        </w:tc>
      </w:tr>
      <w:tr w:rsidR="009C66EC" w:rsidRPr="00264705" w14:paraId="166771AE" w14:textId="77777777" w:rsidTr="009C66EC">
        <w:tc>
          <w:tcPr>
            <w:tcW w:w="1304" w:type="dxa"/>
          </w:tcPr>
          <w:p w14:paraId="7E649782" w14:textId="77777777" w:rsidR="009C66EC" w:rsidRPr="00264705" w:rsidRDefault="009C66EC" w:rsidP="009C66EC">
            <w:r w:rsidRPr="00264705">
              <w:t>C7</w:t>
            </w:r>
          </w:p>
        </w:tc>
        <w:tc>
          <w:tcPr>
            <w:tcW w:w="1587" w:type="dxa"/>
          </w:tcPr>
          <w:p w14:paraId="74155D2B" w14:textId="77777777" w:rsidR="009C66EC" w:rsidRPr="00264705" w:rsidRDefault="009C66EC" w:rsidP="009C66EC">
            <w:r w:rsidRPr="00264705">
              <w:t>0.39576(15)</w:t>
            </w:r>
          </w:p>
        </w:tc>
        <w:tc>
          <w:tcPr>
            <w:tcW w:w="1587" w:type="dxa"/>
          </w:tcPr>
          <w:p w14:paraId="72A44011" w14:textId="77777777" w:rsidR="009C66EC" w:rsidRPr="00264705" w:rsidRDefault="009C66EC" w:rsidP="009C66EC">
            <w:r w:rsidRPr="00264705">
              <w:t>0.6547(2)</w:t>
            </w:r>
          </w:p>
        </w:tc>
        <w:tc>
          <w:tcPr>
            <w:tcW w:w="1587" w:type="dxa"/>
          </w:tcPr>
          <w:p w14:paraId="223AB959" w14:textId="77777777" w:rsidR="009C66EC" w:rsidRPr="00264705" w:rsidRDefault="009C66EC" w:rsidP="009C66EC">
            <w:r w:rsidRPr="00264705">
              <w:t>0.50379(15)</w:t>
            </w:r>
          </w:p>
        </w:tc>
        <w:tc>
          <w:tcPr>
            <w:tcW w:w="1587" w:type="dxa"/>
          </w:tcPr>
          <w:p w14:paraId="41E557D6" w14:textId="77777777" w:rsidR="009C66EC" w:rsidRPr="00264705" w:rsidRDefault="009C66EC" w:rsidP="009C66EC">
            <w:r w:rsidRPr="00264705">
              <w:t>0.0090(4)</w:t>
            </w:r>
          </w:p>
        </w:tc>
      </w:tr>
      <w:tr w:rsidR="009C66EC" w:rsidRPr="00264705" w14:paraId="6B5D1B89" w14:textId="77777777" w:rsidTr="009C66EC">
        <w:tc>
          <w:tcPr>
            <w:tcW w:w="1304" w:type="dxa"/>
          </w:tcPr>
          <w:p w14:paraId="1980D7E3" w14:textId="77777777" w:rsidR="009C66EC" w:rsidRPr="00264705" w:rsidRDefault="009C66EC" w:rsidP="009C66EC">
            <w:r w:rsidRPr="00264705">
              <w:t>C8</w:t>
            </w:r>
          </w:p>
        </w:tc>
        <w:tc>
          <w:tcPr>
            <w:tcW w:w="1587" w:type="dxa"/>
          </w:tcPr>
          <w:p w14:paraId="7EE6D15D" w14:textId="77777777" w:rsidR="009C66EC" w:rsidRPr="00264705" w:rsidRDefault="009C66EC" w:rsidP="009C66EC">
            <w:r w:rsidRPr="00264705">
              <w:t>0.33639(15)</w:t>
            </w:r>
          </w:p>
        </w:tc>
        <w:tc>
          <w:tcPr>
            <w:tcW w:w="1587" w:type="dxa"/>
          </w:tcPr>
          <w:p w14:paraId="77FADBEF" w14:textId="77777777" w:rsidR="009C66EC" w:rsidRPr="00264705" w:rsidRDefault="009C66EC" w:rsidP="009C66EC">
            <w:r w:rsidRPr="00264705">
              <w:t>0.5603(3)</w:t>
            </w:r>
          </w:p>
        </w:tc>
        <w:tc>
          <w:tcPr>
            <w:tcW w:w="1587" w:type="dxa"/>
          </w:tcPr>
          <w:p w14:paraId="6DD46977" w14:textId="77777777" w:rsidR="009C66EC" w:rsidRPr="00264705" w:rsidRDefault="009C66EC" w:rsidP="009C66EC">
            <w:r w:rsidRPr="00264705">
              <w:t>0.43508(15)</w:t>
            </w:r>
          </w:p>
        </w:tc>
        <w:tc>
          <w:tcPr>
            <w:tcW w:w="1587" w:type="dxa"/>
          </w:tcPr>
          <w:p w14:paraId="08DEEE00" w14:textId="77777777" w:rsidR="009C66EC" w:rsidRPr="00264705" w:rsidRDefault="009C66EC" w:rsidP="009C66EC">
            <w:r w:rsidRPr="00264705">
              <w:t>0.0107(4)</w:t>
            </w:r>
          </w:p>
        </w:tc>
      </w:tr>
      <w:tr w:rsidR="009C66EC" w:rsidRPr="00264705" w14:paraId="3439E8A2" w14:textId="77777777" w:rsidTr="009C66EC">
        <w:tc>
          <w:tcPr>
            <w:tcW w:w="1304" w:type="dxa"/>
          </w:tcPr>
          <w:p w14:paraId="6DF6570B" w14:textId="77777777" w:rsidR="009C66EC" w:rsidRPr="00264705" w:rsidRDefault="009C66EC" w:rsidP="009C66EC">
            <w:r w:rsidRPr="00264705">
              <w:t>C9</w:t>
            </w:r>
          </w:p>
        </w:tc>
        <w:tc>
          <w:tcPr>
            <w:tcW w:w="1587" w:type="dxa"/>
          </w:tcPr>
          <w:p w14:paraId="1E764000" w14:textId="77777777" w:rsidR="009C66EC" w:rsidRPr="00264705" w:rsidRDefault="009C66EC" w:rsidP="009C66EC">
            <w:r w:rsidRPr="00264705">
              <w:t>0.39588(15)</w:t>
            </w:r>
          </w:p>
        </w:tc>
        <w:tc>
          <w:tcPr>
            <w:tcW w:w="1587" w:type="dxa"/>
          </w:tcPr>
          <w:p w14:paraId="39821558" w14:textId="77777777" w:rsidR="009C66EC" w:rsidRPr="00264705" w:rsidRDefault="009C66EC" w:rsidP="009C66EC">
            <w:r w:rsidRPr="00264705">
              <w:t>0.3015(3)</w:t>
            </w:r>
          </w:p>
        </w:tc>
        <w:tc>
          <w:tcPr>
            <w:tcW w:w="1587" w:type="dxa"/>
          </w:tcPr>
          <w:p w14:paraId="4E79A689" w14:textId="77777777" w:rsidR="009C66EC" w:rsidRPr="00264705" w:rsidRDefault="009C66EC" w:rsidP="009C66EC">
            <w:r w:rsidRPr="00264705">
              <w:t>0.84160(15)</w:t>
            </w:r>
          </w:p>
        </w:tc>
        <w:tc>
          <w:tcPr>
            <w:tcW w:w="1587" w:type="dxa"/>
          </w:tcPr>
          <w:p w14:paraId="2BF6C03F" w14:textId="77777777" w:rsidR="009C66EC" w:rsidRPr="00264705" w:rsidRDefault="009C66EC" w:rsidP="009C66EC">
            <w:r w:rsidRPr="00264705">
              <w:t>0.0114(4)</w:t>
            </w:r>
          </w:p>
        </w:tc>
      </w:tr>
      <w:tr w:rsidR="009C66EC" w:rsidRPr="00264705" w14:paraId="76F5AE34" w14:textId="77777777" w:rsidTr="009C66EC">
        <w:tc>
          <w:tcPr>
            <w:tcW w:w="1304" w:type="dxa"/>
          </w:tcPr>
          <w:p w14:paraId="2C9E6E16" w14:textId="77777777" w:rsidR="009C66EC" w:rsidRPr="00264705" w:rsidRDefault="009C66EC" w:rsidP="009C66EC">
            <w:r w:rsidRPr="00264705">
              <w:t>C10</w:t>
            </w:r>
          </w:p>
        </w:tc>
        <w:tc>
          <w:tcPr>
            <w:tcW w:w="1587" w:type="dxa"/>
          </w:tcPr>
          <w:p w14:paraId="54F216A9" w14:textId="77777777" w:rsidR="009C66EC" w:rsidRPr="00264705" w:rsidRDefault="009C66EC" w:rsidP="009C66EC">
            <w:r w:rsidRPr="00264705">
              <w:t>0.33549(17)</w:t>
            </w:r>
          </w:p>
        </w:tc>
        <w:tc>
          <w:tcPr>
            <w:tcW w:w="1587" w:type="dxa"/>
          </w:tcPr>
          <w:p w14:paraId="665C34F9" w14:textId="77777777" w:rsidR="009C66EC" w:rsidRPr="00264705" w:rsidRDefault="009C66EC" w:rsidP="009C66EC">
            <w:r w:rsidRPr="00264705">
              <w:t>0.1523(3)</w:t>
            </w:r>
          </w:p>
        </w:tc>
        <w:tc>
          <w:tcPr>
            <w:tcW w:w="1587" w:type="dxa"/>
          </w:tcPr>
          <w:p w14:paraId="7A691DA7" w14:textId="77777777" w:rsidR="009C66EC" w:rsidRPr="00264705" w:rsidRDefault="009C66EC" w:rsidP="009C66EC">
            <w:r w:rsidRPr="00264705">
              <w:t>0.78209(17)</w:t>
            </w:r>
          </w:p>
        </w:tc>
        <w:tc>
          <w:tcPr>
            <w:tcW w:w="1587" w:type="dxa"/>
          </w:tcPr>
          <w:p w14:paraId="2DA390C5" w14:textId="77777777" w:rsidR="009C66EC" w:rsidRPr="00264705" w:rsidRDefault="009C66EC" w:rsidP="009C66EC">
            <w:r w:rsidRPr="00264705">
              <w:t>0.0163(4)</w:t>
            </w:r>
          </w:p>
        </w:tc>
      </w:tr>
      <w:tr w:rsidR="009C66EC" w:rsidRPr="00264705" w14:paraId="455355AB" w14:textId="77777777" w:rsidTr="009C66EC">
        <w:tc>
          <w:tcPr>
            <w:tcW w:w="1304" w:type="dxa"/>
          </w:tcPr>
          <w:p w14:paraId="4A28FC86" w14:textId="77777777" w:rsidR="009C66EC" w:rsidRPr="00264705" w:rsidRDefault="009C66EC" w:rsidP="009C66EC">
            <w:r w:rsidRPr="00264705">
              <w:t>H10A</w:t>
            </w:r>
          </w:p>
        </w:tc>
        <w:tc>
          <w:tcPr>
            <w:tcW w:w="1587" w:type="dxa"/>
          </w:tcPr>
          <w:p w14:paraId="216C6F6E" w14:textId="77777777" w:rsidR="009C66EC" w:rsidRPr="00264705" w:rsidRDefault="009C66EC" w:rsidP="009C66EC">
            <w:r w:rsidRPr="00264705">
              <w:t>0.318839</w:t>
            </w:r>
          </w:p>
        </w:tc>
        <w:tc>
          <w:tcPr>
            <w:tcW w:w="1587" w:type="dxa"/>
          </w:tcPr>
          <w:p w14:paraId="57FBA521" w14:textId="77777777" w:rsidR="009C66EC" w:rsidRPr="00264705" w:rsidRDefault="009C66EC" w:rsidP="009C66EC">
            <w:r w:rsidRPr="00264705">
              <w:t>0.054926</w:t>
            </w:r>
          </w:p>
        </w:tc>
        <w:tc>
          <w:tcPr>
            <w:tcW w:w="1587" w:type="dxa"/>
          </w:tcPr>
          <w:p w14:paraId="6BFAB87B" w14:textId="77777777" w:rsidR="009C66EC" w:rsidRPr="00264705" w:rsidRDefault="009C66EC" w:rsidP="009C66EC">
            <w:r w:rsidRPr="00264705">
              <w:t>0.827957</w:t>
            </w:r>
          </w:p>
        </w:tc>
        <w:tc>
          <w:tcPr>
            <w:tcW w:w="1587" w:type="dxa"/>
          </w:tcPr>
          <w:p w14:paraId="0C842A31" w14:textId="77777777" w:rsidR="009C66EC" w:rsidRPr="00264705" w:rsidRDefault="009C66EC" w:rsidP="009C66EC">
            <w:r w:rsidRPr="00264705">
              <w:t>0.024</w:t>
            </w:r>
          </w:p>
        </w:tc>
      </w:tr>
      <w:tr w:rsidR="009C66EC" w:rsidRPr="00264705" w14:paraId="32B6557B" w14:textId="77777777" w:rsidTr="009C66EC">
        <w:tc>
          <w:tcPr>
            <w:tcW w:w="1304" w:type="dxa"/>
          </w:tcPr>
          <w:p w14:paraId="290A5FFB" w14:textId="77777777" w:rsidR="009C66EC" w:rsidRPr="00264705" w:rsidRDefault="009C66EC" w:rsidP="009C66EC">
            <w:r w:rsidRPr="00264705">
              <w:t>H10B</w:t>
            </w:r>
          </w:p>
        </w:tc>
        <w:tc>
          <w:tcPr>
            <w:tcW w:w="1587" w:type="dxa"/>
          </w:tcPr>
          <w:p w14:paraId="0E10F861" w14:textId="77777777" w:rsidR="009C66EC" w:rsidRPr="00264705" w:rsidRDefault="009C66EC" w:rsidP="009C66EC">
            <w:r w:rsidRPr="00264705">
              <w:t>0.376382</w:t>
            </w:r>
          </w:p>
        </w:tc>
        <w:tc>
          <w:tcPr>
            <w:tcW w:w="1587" w:type="dxa"/>
          </w:tcPr>
          <w:p w14:paraId="3C154CB2" w14:textId="77777777" w:rsidR="009C66EC" w:rsidRPr="00264705" w:rsidRDefault="009C66EC" w:rsidP="009C66EC">
            <w:r w:rsidRPr="00264705">
              <w:t>0.102253</w:t>
            </w:r>
          </w:p>
        </w:tc>
        <w:tc>
          <w:tcPr>
            <w:tcW w:w="1587" w:type="dxa"/>
          </w:tcPr>
          <w:p w14:paraId="182C2FFE" w14:textId="77777777" w:rsidR="009C66EC" w:rsidRPr="00264705" w:rsidRDefault="009C66EC" w:rsidP="009C66EC">
            <w:r w:rsidRPr="00264705">
              <w:t>0.731176</w:t>
            </w:r>
          </w:p>
        </w:tc>
        <w:tc>
          <w:tcPr>
            <w:tcW w:w="1587" w:type="dxa"/>
          </w:tcPr>
          <w:p w14:paraId="7239E941" w14:textId="77777777" w:rsidR="009C66EC" w:rsidRPr="00264705" w:rsidRDefault="009C66EC" w:rsidP="009C66EC">
            <w:r w:rsidRPr="00264705">
              <w:t>0.024</w:t>
            </w:r>
          </w:p>
        </w:tc>
      </w:tr>
      <w:tr w:rsidR="009C66EC" w:rsidRPr="00264705" w14:paraId="54C08FF5" w14:textId="77777777" w:rsidTr="009C66EC">
        <w:tc>
          <w:tcPr>
            <w:tcW w:w="1304" w:type="dxa"/>
          </w:tcPr>
          <w:p w14:paraId="17FA14B2" w14:textId="77777777" w:rsidR="009C66EC" w:rsidRPr="00264705" w:rsidRDefault="009C66EC" w:rsidP="009C66EC">
            <w:r w:rsidRPr="00264705">
              <w:t>H10C</w:t>
            </w:r>
          </w:p>
        </w:tc>
        <w:tc>
          <w:tcPr>
            <w:tcW w:w="1587" w:type="dxa"/>
          </w:tcPr>
          <w:p w14:paraId="6FF8AF4D" w14:textId="77777777" w:rsidR="009C66EC" w:rsidRPr="00264705" w:rsidRDefault="009C66EC" w:rsidP="009C66EC">
            <w:r w:rsidRPr="00264705">
              <w:t>0.272658</w:t>
            </w:r>
          </w:p>
        </w:tc>
        <w:tc>
          <w:tcPr>
            <w:tcW w:w="1587" w:type="dxa"/>
          </w:tcPr>
          <w:p w14:paraId="326A177B" w14:textId="77777777" w:rsidR="009C66EC" w:rsidRPr="00264705" w:rsidRDefault="009C66EC" w:rsidP="009C66EC">
            <w:r w:rsidRPr="00264705">
              <w:t>0.204144</w:t>
            </w:r>
          </w:p>
        </w:tc>
        <w:tc>
          <w:tcPr>
            <w:tcW w:w="1587" w:type="dxa"/>
          </w:tcPr>
          <w:p w14:paraId="2B13A2ED" w14:textId="77777777" w:rsidR="009C66EC" w:rsidRPr="00264705" w:rsidRDefault="009C66EC" w:rsidP="009C66EC">
            <w:r w:rsidRPr="00264705">
              <w:t>0.749091</w:t>
            </w:r>
          </w:p>
        </w:tc>
        <w:tc>
          <w:tcPr>
            <w:tcW w:w="1587" w:type="dxa"/>
          </w:tcPr>
          <w:p w14:paraId="2B5E1E63" w14:textId="77777777" w:rsidR="009C66EC" w:rsidRPr="00264705" w:rsidRDefault="009C66EC" w:rsidP="009C66EC">
            <w:r w:rsidRPr="00264705">
              <w:t>0.024</w:t>
            </w:r>
          </w:p>
        </w:tc>
      </w:tr>
      <w:tr w:rsidR="009C66EC" w:rsidRPr="00264705" w14:paraId="6B58CD84" w14:textId="77777777" w:rsidTr="009C66EC">
        <w:tc>
          <w:tcPr>
            <w:tcW w:w="1304" w:type="dxa"/>
          </w:tcPr>
          <w:p w14:paraId="7A5F9B98" w14:textId="77777777" w:rsidR="009C66EC" w:rsidRPr="00264705" w:rsidRDefault="009C66EC" w:rsidP="009C66EC">
            <w:r w:rsidRPr="00264705">
              <w:lastRenderedPageBreak/>
              <w:t>C11</w:t>
            </w:r>
          </w:p>
        </w:tc>
        <w:tc>
          <w:tcPr>
            <w:tcW w:w="1587" w:type="dxa"/>
          </w:tcPr>
          <w:p w14:paraId="40E0FE25" w14:textId="77777777" w:rsidR="009C66EC" w:rsidRPr="00264705" w:rsidRDefault="009C66EC" w:rsidP="009C66EC">
            <w:r w:rsidRPr="00264705">
              <w:t>0.49324(14)</w:t>
            </w:r>
          </w:p>
        </w:tc>
        <w:tc>
          <w:tcPr>
            <w:tcW w:w="1587" w:type="dxa"/>
          </w:tcPr>
          <w:p w14:paraId="1282A8E3" w14:textId="77777777" w:rsidR="009C66EC" w:rsidRPr="00264705" w:rsidRDefault="009C66EC" w:rsidP="009C66EC">
            <w:r w:rsidRPr="00264705">
              <w:t>0.8929(3)</w:t>
            </w:r>
          </w:p>
        </w:tc>
        <w:tc>
          <w:tcPr>
            <w:tcW w:w="1587" w:type="dxa"/>
          </w:tcPr>
          <w:p w14:paraId="3995BEF8" w14:textId="77777777" w:rsidR="009C66EC" w:rsidRPr="00264705" w:rsidRDefault="009C66EC" w:rsidP="009C66EC">
            <w:r w:rsidRPr="00264705">
              <w:t>0.58244(14)</w:t>
            </w:r>
          </w:p>
        </w:tc>
        <w:tc>
          <w:tcPr>
            <w:tcW w:w="1587" w:type="dxa"/>
          </w:tcPr>
          <w:p w14:paraId="40CBF3E7" w14:textId="77777777" w:rsidR="009C66EC" w:rsidRPr="00264705" w:rsidRDefault="009C66EC" w:rsidP="009C66EC">
            <w:r w:rsidRPr="00264705">
              <w:t>0.0090(4)</w:t>
            </w:r>
          </w:p>
        </w:tc>
      </w:tr>
      <w:tr w:rsidR="009C66EC" w:rsidRPr="00264705" w14:paraId="32DDFEFD" w14:textId="77777777" w:rsidTr="009C66EC">
        <w:tc>
          <w:tcPr>
            <w:tcW w:w="1304" w:type="dxa"/>
          </w:tcPr>
          <w:p w14:paraId="48D130AC" w14:textId="77777777" w:rsidR="009C66EC" w:rsidRPr="00264705" w:rsidRDefault="009C66EC" w:rsidP="009C66EC">
            <w:r w:rsidRPr="00264705">
              <w:t>C12</w:t>
            </w:r>
          </w:p>
        </w:tc>
        <w:tc>
          <w:tcPr>
            <w:tcW w:w="1587" w:type="dxa"/>
          </w:tcPr>
          <w:p w14:paraId="1C4509BB" w14:textId="77777777" w:rsidR="009C66EC" w:rsidRPr="00264705" w:rsidRDefault="009C66EC" w:rsidP="009C66EC">
            <w:r w:rsidRPr="00264705">
              <w:t>0.55456(15)</w:t>
            </w:r>
          </w:p>
        </w:tc>
        <w:tc>
          <w:tcPr>
            <w:tcW w:w="1587" w:type="dxa"/>
          </w:tcPr>
          <w:p w14:paraId="1F931D35" w14:textId="77777777" w:rsidR="009C66EC" w:rsidRPr="00264705" w:rsidRDefault="009C66EC" w:rsidP="009C66EC">
            <w:r w:rsidRPr="00264705">
              <w:t>1.1656(2)</w:t>
            </w:r>
          </w:p>
        </w:tc>
        <w:tc>
          <w:tcPr>
            <w:tcW w:w="1587" w:type="dxa"/>
          </w:tcPr>
          <w:p w14:paraId="69D43EA9" w14:textId="77777777" w:rsidR="009C66EC" w:rsidRPr="00264705" w:rsidRDefault="009C66EC" w:rsidP="009C66EC">
            <w:r w:rsidRPr="00264705">
              <w:t>0.51102(15)</w:t>
            </w:r>
          </w:p>
        </w:tc>
        <w:tc>
          <w:tcPr>
            <w:tcW w:w="1587" w:type="dxa"/>
          </w:tcPr>
          <w:p w14:paraId="0E74D362" w14:textId="77777777" w:rsidR="009C66EC" w:rsidRPr="00264705" w:rsidRDefault="009C66EC" w:rsidP="009C66EC">
            <w:r w:rsidRPr="00264705">
              <w:t>0.0092(4)</w:t>
            </w:r>
          </w:p>
        </w:tc>
      </w:tr>
      <w:tr w:rsidR="009C66EC" w:rsidRPr="00264705" w14:paraId="10172D58" w14:textId="77777777" w:rsidTr="009C66EC">
        <w:tc>
          <w:tcPr>
            <w:tcW w:w="1304" w:type="dxa"/>
          </w:tcPr>
          <w:p w14:paraId="098C0615" w14:textId="77777777" w:rsidR="009C66EC" w:rsidRPr="00264705" w:rsidRDefault="009C66EC" w:rsidP="009C66EC">
            <w:r w:rsidRPr="00264705">
              <w:t>C13</w:t>
            </w:r>
          </w:p>
        </w:tc>
        <w:tc>
          <w:tcPr>
            <w:tcW w:w="1587" w:type="dxa"/>
          </w:tcPr>
          <w:p w14:paraId="5BD202C2" w14:textId="77777777" w:rsidR="009C66EC" w:rsidRPr="00264705" w:rsidRDefault="009C66EC" w:rsidP="009C66EC">
            <w:r w:rsidRPr="00264705">
              <w:t>0.54697(14)</w:t>
            </w:r>
          </w:p>
        </w:tc>
        <w:tc>
          <w:tcPr>
            <w:tcW w:w="1587" w:type="dxa"/>
          </w:tcPr>
          <w:p w14:paraId="22C0AFFC" w14:textId="77777777" w:rsidR="009C66EC" w:rsidRPr="00264705" w:rsidRDefault="009C66EC" w:rsidP="009C66EC">
            <w:r w:rsidRPr="00264705">
              <w:t>1.0558(3)</w:t>
            </w:r>
          </w:p>
        </w:tc>
        <w:tc>
          <w:tcPr>
            <w:tcW w:w="1587" w:type="dxa"/>
          </w:tcPr>
          <w:p w14:paraId="552C126A" w14:textId="77777777" w:rsidR="009C66EC" w:rsidRPr="00264705" w:rsidRDefault="009C66EC" w:rsidP="009C66EC">
            <w:r w:rsidRPr="00264705">
              <w:t>0.59519(14)</w:t>
            </w:r>
          </w:p>
        </w:tc>
        <w:tc>
          <w:tcPr>
            <w:tcW w:w="1587" w:type="dxa"/>
          </w:tcPr>
          <w:p w14:paraId="16CB4B5F" w14:textId="77777777" w:rsidR="009C66EC" w:rsidRPr="00264705" w:rsidRDefault="009C66EC" w:rsidP="009C66EC">
            <w:r w:rsidRPr="00264705">
              <w:t>0.0104(4)</w:t>
            </w:r>
          </w:p>
        </w:tc>
      </w:tr>
      <w:tr w:rsidR="009C66EC" w:rsidRPr="00264705" w14:paraId="05ECAB8F" w14:textId="77777777" w:rsidTr="009C66EC">
        <w:tc>
          <w:tcPr>
            <w:tcW w:w="1304" w:type="dxa"/>
          </w:tcPr>
          <w:p w14:paraId="6433346D" w14:textId="77777777" w:rsidR="009C66EC" w:rsidRPr="00264705" w:rsidRDefault="009C66EC" w:rsidP="009C66EC">
            <w:r w:rsidRPr="00264705">
              <w:t>H13</w:t>
            </w:r>
          </w:p>
        </w:tc>
        <w:tc>
          <w:tcPr>
            <w:tcW w:w="1587" w:type="dxa"/>
          </w:tcPr>
          <w:p w14:paraId="1B6F20ED" w14:textId="77777777" w:rsidR="009C66EC" w:rsidRPr="00264705" w:rsidRDefault="009C66EC" w:rsidP="009C66EC">
            <w:r w:rsidRPr="00264705">
              <w:t>0.577596</w:t>
            </w:r>
          </w:p>
        </w:tc>
        <w:tc>
          <w:tcPr>
            <w:tcW w:w="1587" w:type="dxa"/>
          </w:tcPr>
          <w:p w14:paraId="114EEA15" w14:textId="77777777" w:rsidR="009C66EC" w:rsidRPr="00264705" w:rsidRDefault="009C66EC" w:rsidP="009C66EC">
            <w:r w:rsidRPr="00264705">
              <w:t>1.091211</w:t>
            </w:r>
          </w:p>
        </w:tc>
        <w:tc>
          <w:tcPr>
            <w:tcW w:w="1587" w:type="dxa"/>
          </w:tcPr>
          <w:p w14:paraId="1B76F422" w14:textId="77777777" w:rsidR="009C66EC" w:rsidRPr="00264705" w:rsidRDefault="009C66EC" w:rsidP="009C66EC">
            <w:r w:rsidRPr="00264705">
              <w:t>0.659426</w:t>
            </w:r>
          </w:p>
        </w:tc>
        <w:tc>
          <w:tcPr>
            <w:tcW w:w="1587" w:type="dxa"/>
          </w:tcPr>
          <w:p w14:paraId="3D808149" w14:textId="77777777" w:rsidR="009C66EC" w:rsidRPr="00264705" w:rsidRDefault="009C66EC" w:rsidP="009C66EC">
            <w:r w:rsidRPr="00264705">
              <w:t>0.012</w:t>
            </w:r>
          </w:p>
        </w:tc>
      </w:tr>
      <w:tr w:rsidR="009C66EC" w:rsidRPr="00264705" w14:paraId="374028E1" w14:textId="77777777" w:rsidTr="009C66EC">
        <w:tc>
          <w:tcPr>
            <w:tcW w:w="1304" w:type="dxa"/>
          </w:tcPr>
          <w:p w14:paraId="637E3EDA" w14:textId="77777777" w:rsidR="009C66EC" w:rsidRPr="00264705" w:rsidRDefault="009C66EC" w:rsidP="009C66EC">
            <w:r w:rsidRPr="00264705">
              <w:t>C14</w:t>
            </w:r>
          </w:p>
        </w:tc>
        <w:tc>
          <w:tcPr>
            <w:tcW w:w="1587" w:type="dxa"/>
          </w:tcPr>
          <w:p w14:paraId="7D3E09FB" w14:textId="77777777" w:rsidR="009C66EC" w:rsidRPr="00264705" w:rsidRDefault="009C66EC" w:rsidP="009C66EC">
            <w:r w:rsidRPr="00264705">
              <w:t>0.49348(16)</w:t>
            </w:r>
          </w:p>
        </w:tc>
        <w:tc>
          <w:tcPr>
            <w:tcW w:w="1587" w:type="dxa"/>
          </w:tcPr>
          <w:p w14:paraId="5011EBC0" w14:textId="77777777" w:rsidR="009C66EC" w:rsidRPr="00264705" w:rsidRDefault="009C66EC" w:rsidP="009C66EC">
            <w:r w:rsidRPr="00264705">
              <w:t>0.2167(3)</w:t>
            </w:r>
          </w:p>
        </w:tc>
        <w:tc>
          <w:tcPr>
            <w:tcW w:w="1587" w:type="dxa"/>
          </w:tcPr>
          <w:p w14:paraId="5A8E1178" w14:textId="77777777" w:rsidR="009C66EC" w:rsidRPr="00264705" w:rsidRDefault="009C66EC" w:rsidP="009C66EC">
            <w:r w:rsidRPr="00264705">
              <w:t>0.89362(16)</w:t>
            </w:r>
          </w:p>
        </w:tc>
        <w:tc>
          <w:tcPr>
            <w:tcW w:w="1587" w:type="dxa"/>
          </w:tcPr>
          <w:p w14:paraId="174117F1" w14:textId="77777777" w:rsidR="009C66EC" w:rsidRPr="00264705" w:rsidRDefault="009C66EC" w:rsidP="009C66EC">
            <w:r w:rsidRPr="00264705">
              <w:t>0.0154(4)</w:t>
            </w:r>
          </w:p>
        </w:tc>
      </w:tr>
      <w:tr w:rsidR="009C66EC" w:rsidRPr="00264705" w14:paraId="53A55239" w14:textId="77777777" w:rsidTr="009C66EC">
        <w:tc>
          <w:tcPr>
            <w:tcW w:w="1304" w:type="dxa"/>
          </w:tcPr>
          <w:p w14:paraId="336D1FA6" w14:textId="77777777" w:rsidR="009C66EC" w:rsidRPr="00264705" w:rsidRDefault="009C66EC" w:rsidP="009C66EC">
            <w:r w:rsidRPr="00264705">
              <w:t>H14A</w:t>
            </w:r>
          </w:p>
        </w:tc>
        <w:tc>
          <w:tcPr>
            <w:tcW w:w="1587" w:type="dxa"/>
          </w:tcPr>
          <w:p w14:paraId="7C63E9F5" w14:textId="77777777" w:rsidR="009C66EC" w:rsidRPr="00264705" w:rsidRDefault="009C66EC" w:rsidP="009C66EC">
            <w:r w:rsidRPr="00264705">
              <w:t>0.475682</w:t>
            </w:r>
          </w:p>
        </w:tc>
        <w:tc>
          <w:tcPr>
            <w:tcW w:w="1587" w:type="dxa"/>
          </w:tcPr>
          <w:p w14:paraId="20136739" w14:textId="77777777" w:rsidR="009C66EC" w:rsidRPr="00264705" w:rsidRDefault="009C66EC" w:rsidP="009C66EC">
            <w:r w:rsidRPr="00264705">
              <w:t>0.116329</w:t>
            </w:r>
          </w:p>
        </w:tc>
        <w:tc>
          <w:tcPr>
            <w:tcW w:w="1587" w:type="dxa"/>
          </w:tcPr>
          <w:p w14:paraId="236BBC11" w14:textId="77777777" w:rsidR="009C66EC" w:rsidRPr="00264705" w:rsidRDefault="009C66EC" w:rsidP="009C66EC">
            <w:r w:rsidRPr="00264705">
              <w:t>0.937021</w:t>
            </w:r>
          </w:p>
        </w:tc>
        <w:tc>
          <w:tcPr>
            <w:tcW w:w="1587" w:type="dxa"/>
          </w:tcPr>
          <w:p w14:paraId="771AA127" w14:textId="77777777" w:rsidR="009C66EC" w:rsidRPr="00264705" w:rsidRDefault="009C66EC" w:rsidP="009C66EC">
            <w:r w:rsidRPr="00264705">
              <w:t>0.023</w:t>
            </w:r>
          </w:p>
        </w:tc>
      </w:tr>
      <w:tr w:rsidR="009C66EC" w:rsidRPr="00264705" w14:paraId="51AF4AF1" w14:textId="77777777" w:rsidTr="009C66EC">
        <w:tc>
          <w:tcPr>
            <w:tcW w:w="1304" w:type="dxa"/>
          </w:tcPr>
          <w:p w14:paraId="085034B2" w14:textId="77777777" w:rsidR="009C66EC" w:rsidRPr="00264705" w:rsidRDefault="009C66EC" w:rsidP="009C66EC">
            <w:r w:rsidRPr="00264705">
              <w:t>H14B</w:t>
            </w:r>
          </w:p>
        </w:tc>
        <w:tc>
          <w:tcPr>
            <w:tcW w:w="1587" w:type="dxa"/>
          </w:tcPr>
          <w:p w14:paraId="080237EE" w14:textId="77777777" w:rsidR="009C66EC" w:rsidRPr="00264705" w:rsidRDefault="009C66EC" w:rsidP="009C66EC">
            <w:r w:rsidRPr="00264705">
              <w:t>0.531492</w:t>
            </w:r>
          </w:p>
        </w:tc>
        <w:tc>
          <w:tcPr>
            <w:tcW w:w="1587" w:type="dxa"/>
          </w:tcPr>
          <w:p w14:paraId="58285FD4" w14:textId="77777777" w:rsidR="009C66EC" w:rsidRPr="00264705" w:rsidRDefault="009C66EC" w:rsidP="009C66EC">
            <w:r w:rsidRPr="00264705">
              <w:t>0.309495</w:t>
            </w:r>
          </w:p>
        </w:tc>
        <w:tc>
          <w:tcPr>
            <w:tcW w:w="1587" w:type="dxa"/>
          </w:tcPr>
          <w:p w14:paraId="1FF134F7" w14:textId="77777777" w:rsidR="009C66EC" w:rsidRPr="00264705" w:rsidRDefault="009C66EC" w:rsidP="009C66EC">
            <w:r w:rsidRPr="00264705">
              <w:t>0.934294</w:t>
            </w:r>
          </w:p>
        </w:tc>
        <w:tc>
          <w:tcPr>
            <w:tcW w:w="1587" w:type="dxa"/>
          </w:tcPr>
          <w:p w14:paraId="03899F42" w14:textId="77777777" w:rsidR="009C66EC" w:rsidRPr="00264705" w:rsidRDefault="009C66EC" w:rsidP="009C66EC">
            <w:r w:rsidRPr="00264705">
              <w:t>0.023</w:t>
            </w:r>
          </w:p>
        </w:tc>
      </w:tr>
      <w:tr w:rsidR="009C66EC" w:rsidRPr="00264705" w14:paraId="07EDBD9B" w14:textId="77777777" w:rsidTr="009C66EC">
        <w:tc>
          <w:tcPr>
            <w:tcW w:w="1304" w:type="dxa"/>
          </w:tcPr>
          <w:p w14:paraId="4CDAE095" w14:textId="77777777" w:rsidR="009C66EC" w:rsidRPr="00264705" w:rsidRDefault="009C66EC" w:rsidP="009C66EC">
            <w:r w:rsidRPr="00264705">
              <w:t>H14C</w:t>
            </w:r>
          </w:p>
        </w:tc>
        <w:tc>
          <w:tcPr>
            <w:tcW w:w="1587" w:type="dxa"/>
          </w:tcPr>
          <w:p w14:paraId="03E69697" w14:textId="77777777" w:rsidR="009C66EC" w:rsidRPr="00264705" w:rsidRDefault="009C66EC" w:rsidP="009C66EC">
            <w:r w:rsidRPr="00264705">
              <w:t>0.535435</w:t>
            </w:r>
          </w:p>
        </w:tc>
        <w:tc>
          <w:tcPr>
            <w:tcW w:w="1587" w:type="dxa"/>
          </w:tcPr>
          <w:p w14:paraId="402BC5E5" w14:textId="77777777" w:rsidR="009C66EC" w:rsidRPr="00264705" w:rsidRDefault="009C66EC" w:rsidP="009C66EC">
            <w:r w:rsidRPr="00264705">
              <w:t>0.170132</w:t>
            </w:r>
          </w:p>
        </w:tc>
        <w:tc>
          <w:tcPr>
            <w:tcW w:w="1587" w:type="dxa"/>
          </w:tcPr>
          <w:p w14:paraId="6A53AE04" w14:textId="77777777" w:rsidR="009C66EC" w:rsidRPr="00264705" w:rsidRDefault="009C66EC" w:rsidP="009C66EC">
            <w:r w:rsidRPr="00264705">
              <w:t>0.842669</w:t>
            </w:r>
          </w:p>
        </w:tc>
        <w:tc>
          <w:tcPr>
            <w:tcW w:w="1587" w:type="dxa"/>
          </w:tcPr>
          <w:p w14:paraId="2747C8C4" w14:textId="77777777" w:rsidR="009C66EC" w:rsidRPr="00264705" w:rsidRDefault="009C66EC" w:rsidP="009C66EC">
            <w:r w:rsidRPr="00264705">
              <w:t>0.023</w:t>
            </w:r>
          </w:p>
        </w:tc>
      </w:tr>
      <w:tr w:rsidR="009C66EC" w:rsidRPr="00264705" w14:paraId="7E46E942" w14:textId="77777777" w:rsidTr="009C66EC">
        <w:tc>
          <w:tcPr>
            <w:tcW w:w="1304" w:type="dxa"/>
          </w:tcPr>
          <w:p w14:paraId="468F91D7" w14:textId="77777777" w:rsidR="009C66EC" w:rsidRPr="00264705" w:rsidRDefault="009C66EC" w:rsidP="009C66EC">
            <w:r w:rsidRPr="00264705">
              <w:t>C15</w:t>
            </w:r>
          </w:p>
        </w:tc>
        <w:tc>
          <w:tcPr>
            <w:tcW w:w="1587" w:type="dxa"/>
          </w:tcPr>
          <w:p w14:paraId="0CDAB73B" w14:textId="77777777" w:rsidR="009C66EC" w:rsidRPr="00264705" w:rsidRDefault="009C66EC" w:rsidP="009C66EC">
            <w:r w:rsidRPr="00264705">
              <w:t>0.32980(17)</w:t>
            </w:r>
          </w:p>
        </w:tc>
        <w:tc>
          <w:tcPr>
            <w:tcW w:w="1587" w:type="dxa"/>
          </w:tcPr>
          <w:p w14:paraId="3DB408E8" w14:textId="77777777" w:rsidR="009C66EC" w:rsidRPr="00264705" w:rsidRDefault="009C66EC" w:rsidP="009C66EC">
            <w:r w:rsidRPr="00264705">
              <w:t>0.3753(3)</w:t>
            </w:r>
          </w:p>
        </w:tc>
        <w:tc>
          <w:tcPr>
            <w:tcW w:w="1587" w:type="dxa"/>
          </w:tcPr>
          <w:p w14:paraId="3EC68825" w14:textId="77777777" w:rsidR="009C66EC" w:rsidRPr="00264705" w:rsidRDefault="009C66EC" w:rsidP="009C66EC">
            <w:r w:rsidRPr="00264705">
              <w:t>0.92187(16)</w:t>
            </w:r>
          </w:p>
        </w:tc>
        <w:tc>
          <w:tcPr>
            <w:tcW w:w="1587" w:type="dxa"/>
          </w:tcPr>
          <w:p w14:paraId="6161C171" w14:textId="77777777" w:rsidR="009C66EC" w:rsidRPr="00264705" w:rsidRDefault="009C66EC" w:rsidP="009C66EC">
            <w:r w:rsidRPr="00264705">
              <w:t>0.0168(4)</w:t>
            </w:r>
          </w:p>
        </w:tc>
      </w:tr>
      <w:tr w:rsidR="009C66EC" w:rsidRPr="00264705" w14:paraId="038027DC" w14:textId="77777777" w:rsidTr="009C66EC">
        <w:tc>
          <w:tcPr>
            <w:tcW w:w="1304" w:type="dxa"/>
          </w:tcPr>
          <w:p w14:paraId="016F87AF" w14:textId="77777777" w:rsidR="009C66EC" w:rsidRPr="00264705" w:rsidRDefault="009C66EC" w:rsidP="009C66EC">
            <w:r w:rsidRPr="00264705">
              <w:t>H15A</w:t>
            </w:r>
          </w:p>
        </w:tc>
        <w:tc>
          <w:tcPr>
            <w:tcW w:w="1587" w:type="dxa"/>
          </w:tcPr>
          <w:p w14:paraId="2EB4FE0C" w14:textId="77777777" w:rsidR="009C66EC" w:rsidRPr="00264705" w:rsidRDefault="009C66EC" w:rsidP="009C66EC">
            <w:r w:rsidRPr="00264705">
              <w:t>0.317177</w:t>
            </w:r>
          </w:p>
        </w:tc>
        <w:tc>
          <w:tcPr>
            <w:tcW w:w="1587" w:type="dxa"/>
          </w:tcPr>
          <w:p w14:paraId="7082D20C" w14:textId="77777777" w:rsidR="009C66EC" w:rsidRPr="00264705" w:rsidRDefault="009C66EC" w:rsidP="009C66EC">
            <w:r w:rsidRPr="00264705">
              <w:t>0.277610</w:t>
            </w:r>
          </w:p>
        </w:tc>
        <w:tc>
          <w:tcPr>
            <w:tcW w:w="1587" w:type="dxa"/>
          </w:tcPr>
          <w:p w14:paraId="65C10AD5" w14:textId="77777777" w:rsidR="009C66EC" w:rsidRPr="00264705" w:rsidRDefault="009C66EC" w:rsidP="009C66EC">
            <w:r w:rsidRPr="00264705">
              <w:t>0.969085</w:t>
            </w:r>
          </w:p>
        </w:tc>
        <w:tc>
          <w:tcPr>
            <w:tcW w:w="1587" w:type="dxa"/>
          </w:tcPr>
          <w:p w14:paraId="39C98856" w14:textId="77777777" w:rsidR="009C66EC" w:rsidRPr="00264705" w:rsidRDefault="009C66EC" w:rsidP="009C66EC">
            <w:r w:rsidRPr="00264705">
              <w:t>0.025</w:t>
            </w:r>
          </w:p>
        </w:tc>
      </w:tr>
      <w:tr w:rsidR="009C66EC" w:rsidRPr="00264705" w14:paraId="6B607D02" w14:textId="77777777" w:rsidTr="009C66EC">
        <w:tc>
          <w:tcPr>
            <w:tcW w:w="1304" w:type="dxa"/>
          </w:tcPr>
          <w:p w14:paraId="6685C383" w14:textId="77777777" w:rsidR="009C66EC" w:rsidRPr="00264705" w:rsidRDefault="009C66EC" w:rsidP="009C66EC">
            <w:r w:rsidRPr="00264705">
              <w:t>H15B</w:t>
            </w:r>
          </w:p>
        </w:tc>
        <w:tc>
          <w:tcPr>
            <w:tcW w:w="1587" w:type="dxa"/>
          </w:tcPr>
          <w:p w14:paraId="34AA7951" w14:textId="77777777" w:rsidR="009C66EC" w:rsidRPr="00264705" w:rsidRDefault="009C66EC" w:rsidP="009C66EC">
            <w:r w:rsidRPr="00264705">
              <w:t>0.264946</w:t>
            </w:r>
          </w:p>
        </w:tc>
        <w:tc>
          <w:tcPr>
            <w:tcW w:w="1587" w:type="dxa"/>
          </w:tcPr>
          <w:p w14:paraId="0AFCF484" w14:textId="77777777" w:rsidR="009C66EC" w:rsidRPr="00264705" w:rsidRDefault="009C66EC" w:rsidP="009C66EC">
            <w:r w:rsidRPr="00264705">
              <w:t>0.419227</w:t>
            </w:r>
          </w:p>
        </w:tc>
        <w:tc>
          <w:tcPr>
            <w:tcW w:w="1587" w:type="dxa"/>
          </w:tcPr>
          <w:p w14:paraId="253D287F" w14:textId="77777777" w:rsidR="009C66EC" w:rsidRPr="00264705" w:rsidRDefault="009C66EC" w:rsidP="009C66EC">
            <w:r w:rsidRPr="00264705">
              <w:t>0.889055</w:t>
            </w:r>
          </w:p>
        </w:tc>
        <w:tc>
          <w:tcPr>
            <w:tcW w:w="1587" w:type="dxa"/>
          </w:tcPr>
          <w:p w14:paraId="364760FC" w14:textId="77777777" w:rsidR="009C66EC" w:rsidRPr="00264705" w:rsidRDefault="009C66EC" w:rsidP="009C66EC">
            <w:r w:rsidRPr="00264705">
              <w:t>0.025</w:t>
            </w:r>
          </w:p>
        </w:tc>
      </w:tr>
      <w:tr w:rsidR="009C66EC" w:rsidRPr="00264705" w14:paraId="39141DB7" w14:textId="77777777" w:rsidTr="009C66EC">
        <w:tc>
          <w:tcPr>
            <w:tcW w:w="1304" w:type="dxa"/>
          </w:tcPr>
          <w:p w14:paraId="6FA8B148" w14:textId="77777777" w:rsidR="009C66EC" w:rsidRPr="00264705" w:rsidRDefault="009C66EC" w:rsidP="009C66EC">
            <w:r w:rsidRPr="00264705">
              <w:t>H15C</w:t>
            </w:r>
          </w:p>
        </w:tc>
        <w:tc>
          <w:tcPr>
            <w:tcW w:w="1587" w:type="dxa"/>
          </w:tcPr>
          <w:p w14:paraId="35A6053A" w14:textId="77777777" w:rsidR="009C66EC" w:rsidRPr="00264705" w:rsidRDefault="009C66EC" w:rsidP="009C66EC">
            <w:r w:rsidRPr="00264705">
              <w:t>0.365369</w:t>
            </w:r>
          </w:p>
        </w:tc>
        <w:tc>
          <w:tcPr>
            <w:tcW w:w="1587" w:type="dxa"/>
          </w:tcPr>
          <w:p w14:paraId="3D235577" w14:textId="77777777" w:rsidR="009C66EC" w:rsidRPr="00264705" w:rsidRDefault="009C66EC" w:rsidP="009C66EC">
            <w:r w:rsidRPr="00264705">
              <w:t>0.475861</w:t>
            </w:r>
          </w:p>
        </w:tc>
        <w:tc>
          <w:tcPr>
            <w:tcW w:w="1587" w:type="dxa"/>
          </w:tcPr>
          <w:p w14:paraId="0F929671" w14:textId="77777777" w:rsidR="009C66EC" w:rsidRPr="00264705" w:rsidRDefault="009C66EC" w:rsidP="009C66EC">
            <w:r w:rsidRPr="00264705">
              <w:t>0.958382</w:t>
            </w:r>
          </w:p>
        </w:tc>
        <w:tc>
          <w:tcPr>
            <w:tcW w:w="1587" w:type="dxa"/>
          </w:tcPr>
          <w:p w14:paraId="05A22939" w14:textId="77777777" w:rsidR="009C66EC" w:rsidRPr="00264705" w:rsidRDefault="009C66EC" w:rsidP="009C66EC">
            <w:r w:rsidRPr="00264705">
              <w:t>0.025</w:t>
            </w:r>
          </w:p>
        </w:tc>
      </w:tr>
    </w:tbl>
    <w:p w14:paraId="53C4BD30" w14:textId="77777777" w:rsidR="009C66EC" w:rsidRPr="00264705" w:rsidRDefault="009C66EC" w:rsidP="009C66EC">
      <w:pPr>
        <w:pStyle w:val="tabunterschr"/>
      </w:pPr>
      <w:proofErr w:type="spellStart"/>
      <w:r w:rsidRPr="00264705">
        <w:rPr>
          <w:i/>
        </w:rPr>
        <w:t>U</w:t>
      </w:r>
      <w:r w:rsidRPr="00264705">
        <w:rPr>
          <w:vertAlign w:val="subscript"/>
        </w:rPr>
        <w:t>eq</w:t>
      </w:r>
      <w:proofErr w:type="spellEnd"/>
      <w:r w:rsidRPr="00264705">
        <w:t xml:space="preserve"> is defined as 1/3 of the trace of the orthogonalized </w:t>
      </w:r>
      <w:proofErr w:type="spellStart"/>
      <w:r w:rsidRPr="00264705">
        <w:rPr>
          <w:i/>
        </w:rPr>
        <w:t>U</w:t>
      </w:r>
      <w:r w:rsidRPr="00264705">
        <w:rPr>
          <w:i/>
          <w:vertAlign w:val="subscript"/>
        </w:rPr>
        <w:t>ij</w:t>
      </w:r>
      <w:proofErr w:type="spellEnd"/>
      <w:r w:rsidRPr="00264705">
        <w:t xml:space="preserve"> tensor.</w:t>
      </w:r>
    </w:p>
    <w:p w14:paraId="3D9AADC2" w14:textId="77777777" w:rsidR="009C66EC" w:rsidRPr="00264705" w:rsidRDefault="009C66EC" w:rsidP="00B73DFC">
      <w:pPr>
        <w:pStyle w:val="Overskrift2"/>
        <w:spacing w:line="240" w:lineRule="auto"/>
        <w:rPr>
          <w:sz w:val="24"/>
        </w:rPr>
      </w:pPr>
      <w:r w:rsidRPr="00264705">
        <w:rPr>
          <w:sz w:val="24"/>
        </w:rPr>
        <w:t xml:space="preserve">Table </w:t>
      </w:r>
      <w:r w:rsidR="00C6705F" w:rsidRPr="00264705">
        <w:rPr>
          <w:sz w:val="24"/>
        </w:rPr>
        <w:t>S</w:t>
      </w:r>
      <w:r w:rsidRPr="00264705">
        <w:rPr>
          <w:sz w:val="24"/>
        </w:rPr>
        <w:t>3. Anisotropic displacement parameters [Å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] for mo_D8V5310_0m-1.</w:t>
      </w:r>
      <w:r w:rsidRPr="00264705">
        <w:rPr>
          <w:sz w:val="24"/>
        </w:rPr>
        <w:br/>
        <w:t>The anisotropic displacement factor exponent takes the form: −2π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[</w:t>
      </w:r>
      <w:r w:rsidRPr="00264705">
        <w:rPr>
          <w:i/>
          <w:sz w:val="24"/>
        </w:rPr>
        <w:t> h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(a*)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11</w:t>
      </w:r>
      <w:r w:rsidRPr="00264705">
        <w:rPr>
          <w:i/>
          <w:sz w:val="24"/>
        </w:rPr>
        <w:t> + k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(b*)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22</w:t>
      </w:r>
      <w:r w:rsidRPr="00264705">
        <w:rPr>
          <w:sz w:val="24"/>
        </w:rPr>
        <w:t> + … + </w:t>
      </w:r>
      <w:r w:rsidRPr="00264705">
        <w:rPr>
          <w:i/>
          <w:sz w:val="24"/>
        </w:rPr>
        <w:t>2hka*b*U</w:t>
      </w:r>
      <w:proofErr w:type="gramStart"/>
      <w:r w:rsidRPr="00264705">
        <w:rPr>
          <w:sz w:val="24"/>
          <w:vertAlign w:val="subscript"/>
        </w:rPr>
        <w:t>12</w:t>
      </w:r>
      <w:r w:rsidRPr="00264705">
        <w:rPr>
          <w:sz w:val="24"/>
        </w:rPr>
        <w:t> ]</w:t>
      </w:r>
      <w:proofErr w:type="gramEnd"/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07"/>
        <w:gridCol w:w="1457"/>
        <w:gridCol w:w="1457"/>
        <w:gridCol w:w="1457"/>
        <w:gridCol w:w="1361"/>
        <w:gridCol w:w="1463"/>
        <w:gridCol w:w="1463"/>
      </w:tblGrid>
      <w:tr w:rsidR="009C66EC" w:rsidRPr="00264705" w14:paraId="435B7A7B" w14:textId="77777777" w:rsidTr="00016D42">
        <w:tc>
          <w:tcPr>
            <w:tcW w:w="907" w:type="dxa"/>
          </w:tcPr>
          <w:p w14:paraId="7208C4B7" w14:textId="77777777" w:rsidR="009C66EC" w:rsidRPr="00264705" w:rsidRDefault="009C66EC" w:rsidP="009C66EC">
            <w:r w:rsidRPr="00264705">
              <w:rPr>
                <w:b/>
              </w:rPr>
              <w:t>Atom</w:t>
            </w:r>
          </w:p>
        </w:tc>
        <w:tc>
          <w:tcPr>
            <w:tcW w:w="1457" w:type="dxa"/>
          </w:tcPr>
          <w:p w14:paraId="556F8722" w14:textId="77777777" w:rsidR="009C66EC" w:rsidRPr="00264705" w:rsidRDefault="009C66EC" w:rsidP="009C66EC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1</w:t>
            </w:r>
          </w:p>
        </w:tc>
        <w:tc>
          <w:tcPr>
            <w:tcW w:w="1457" w:type="dxa"/>
          </w:tcPr>
          <w:p w14:paraId="329FF77F" w14:textId="77777777" w:rsidR="009C66EC" w:rsidRPr="00264705" w:rsidRDefault="009C66EC" w:rsidP="009C66EC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22</w:t>
            </w:r>
          </w:p>
        </w:tc>
        <w:tc>
          <w:tcPr>
            <w:tcW w:w="1457" w:type="dxa"/>
          </w:tcPr>
          <w:p w14:paraId="3DE69C4D" w14:textId="77777777" w:rsidR="009C66EC" w:rsidRPr="00264705" w:rsidRDefault="009C66EC" w:rsidP="009C66EC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33</w:t>
            </w:r>
          </w:p>
        </w:tc>
        <w:tc>
          <w:tcPr>
            <w:tcW w:w="1361" w:type="dxa"/>
          </w:tcPr>
          <w:p w14:paraId="530715A8" w14:textId="77777777" w:rsidR="009C66EC" w:rsidRPr="00264705" w:rsidRDefault="009C66EC" w:rsidP="009C66EC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23</w:t>
            </w:r>
          </w:p>
        </w:tc>
        <w:tc>
          <w:tcPr>
            <w:tcW w:w="1463" w:type="dxa"/>
          </w:tcPr>
          <w:p w14:paraId="51D6A625" w14:textId="77777777" w:rsidR="009C66EC" w:rsidRPr="00264705" w:rsidRDefault="009C66EC" w:rsidP="009C66EC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3</w:t>
            </w:r>
          </w:p>
        </w:tc>
        <w:tc>
          <w:tcPr>
            <w:tcW w:w="1463" w:type="dxa"/>
          </w:tcPr>
          <w:p w14:paraId="32B0CAA9" w14:textId="77777777" w:rsidR="009C66EC" w:rsidRPr="00264705" w:rsidRDefault="009C66EC" w:rsidP="009C66EC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2</w:t>
            </w:r>
          </w:p>
        </w:tc>
      </w:tr>
      <w:tr w:rsidR="009C66EC" w:rsidRPr="00264705" w14:paraId="33B0DD75" w14:textId="77777777" w:rsidTr="00016D42">
        <w:tc>
          <w:tcPr>
            <w:tcW w:w="907" w:type="dxa"/>
          </w:tcPr>
          <w:p w14:paraId="2776864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Br1</w:t>
            </w:r>
          </w:p>
        </w:tc>
        <w:tc>
          <w:tcPr>
            <w:tcW w:w="1457" w:type="dxa"/>
          </w:tcPr>
          <w:p w14:paraId="090ABB4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2016(12)</w:t>
            </w:r>
          </w:p>
        </w:tc>
        <w:tc>
          <w:tcPr>
            <w:tcW w:w="1457" w:type="dxa"/>
          </w:tcPr>
          <w:p w14:paraId="7BBF1F9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511(10)</w:t>
            </w:r>
          </w:p>
        </w:tc>
        <w:tc>
          <w:tcPr>
            <w:tcW w:w="1457" w:type="dxa"/>
          </w:tcPr>
          <w:p w14:paraId="6E2C5978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20(11)</w:t>
            </w:r>
          </w:p>
        </w:tc>
        <w:tc>
          <w:tcPr>
            <w:tcW w:w="1361" w:type="dxa"/>
          </w:tcPr>
          <w:p w14:paraId="36713A9E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71(7)</w:t>
            </w:r>
          </w:p>
        </w:tc>
        <w:tc>
          <w:tcPr>
            <w:tcW w:w="1463" w:type="dxa"/>
          </w:tcPr>
          <w:p w14:paraId="30E29A23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281(8)</w:t>
            </w:r>
          </w:p>
        </w:tc>
        <w:tc>
          <w:tcPr>
            <w:tcW w:w="1463" w:type="dxa"/>
          </w:tcPr>
          <w:p w14:paraId="00400949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646(7)</w:t>
            </w:r>
          </w:p>
        </w:tc>
      </w:tr>
      <w:tr w:rsidR="009C66EC" w:rsidRPr="00264705" w14:paraId="32BD83D6" w14:textId="77777777" w:rsidTr="00016D42">
        <w:tc>
          <w:tcPr>
            <w:tcW w:w="907" w:type="dxa"/>
          </w:tcPr>
          <w:p w14:paraId="232CA43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1</w:t>
            </w:r>
          </w:p>
        </w:tc>
        <w:tc>
          <w:tcPr>
            <w:tcW w:w="1457" w:type="dxa"/>
          </w:tcPr>
          <w:p w14:paraId="02A51B51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3(9)</w:t>
            </w:r>
          </w:p>
        </w:tc>
        <w:tc>
          <w:tcPr>
            <w:tcW w:w="1457" w:type="dxa"/>
          </w:tcPr>
          <w:p w14:paraId="1315A887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88(8)</w:t>
            </w:r>
          </w:p>
        </w:tc>
        <w:tc>
          <w:tcPr>
            <w:tcW w:w="1457" w:type="dxa"/>
          </w:tcPr>
          <w:p w14:paraId="40EEFC11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0(9)</w:t>
            </w:r>
          </w:p>
        </w:tc>
        <w:tc>
          <w:tcPr>
            <w:tcW w:w="1361" w:type="dxa"/>
          </w:tcPr>
          <w:p w14:paraId="2B48EB6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09(7)</w:t>
            </w:r>
          </w:p>
        </w:tc>
        <w:tc>
          <w:tcPr>
            <w:tcW w:w="1463" w:type="dxa"/>
          </w:tcPr>
          <w:p w14:paraId="277C608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8(7)</w:t>
            </w:r>
          </w:p>
        </w:tc>
        <w:tc>
          <w:tcPr>
            <w:tcW w:w="1463" w:type="dxa"/>
          </w:tcPr>
          <w:p w14:paraId="698F1FA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7(7)</w:t>
            </w:r>
          </w:p>
        </w:tc>
      </w:tr>
      <w:tr w:rsidR="009C66EC" w:rsidRPr="00264705" w14:paraId="0E7FA5C1" w14:textId="77777777" w:rsidTr="00016D42">
        <w:tc>
          <w:tcPr>
            <w:tcW w:w="907" w:type="dxa"/>
          </w:tcPr>
          <w:p w14:paraId="2B77777E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Br2</w:t>
            </w:r>
          </w:p>
        </w:tc>
        <w:tc>
          <w:tcPr>
            <w:tcW w:w="1457" w:type="dxa"/>
          </w:tcPr>
          <w:p w14:paraId="212FF2F1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921(12)</w:t>
            </w:r>
          </w:p>
        </w:tc>
        <w:tc>
          <w:tcPr>
            <w:tcW w:w="1457" w:type="dxa"/>
          </w:tcPr>
          <w:p w14:paraId="4787DD0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176(10)</w:t>
            </w:r>
          </w:p>
        </w:tc>
        <w:tc>
          <w:tcPr>
            <w:tcW w:w="1457" w:type="dxa"/>
          </w:tcPr>
          <w:p w14:paraId="4237D280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395(11)</w:t>
            </w:r>
          </w:p>
        </w:tc>
        <w:tc>
          <w:tcPr>
            <w:tcW w:w="1361" w:type="dxa"/>
          </w:tcPr>
          <w:p w14:paraId="72935AB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77(7)</w:t>
            </w:r>
          </w:p>
        </w:tc>
        <w:tc>
          <w:tcPr>
            <w:tcW w:w="1463" w:type="dxa"/>
          </w:tcPr>
          <w:p w14:paraId="1A0C96C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127(8)</w:t>
            </w:r>
          </w:p>
        </w:tc>
        <w:tc>
          <w:tcPr>
            <w:tcW w:w="1463" w:type="dxa"/>
          </w:tcPr>
          <w:p w14:paraId="7001C215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786(7)</w:t>
            </w:r>
          </w:p>
        </w:tc>
      </w:tr>
      <w:tr w:rsidR="009C66EC" w:rsidRPr="00264705" w14:paraId="32014542" w14:textId="77777777" w:rsidTr="00016D42">
        <w:tc>
          <w:tcPr>
            <w:tcW w:w="907" w:type="dxa"/>
          </w:tcPr>
          <w:p w14:paraId="520695F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2</w:t>
            </w:r>
          </w:p>
        </w:tc>
        <w:tc>
          <w:tcPr>
            <w:tcW w:w="1457" w:type="dxa"/>
          </w:tcPr>
          <w:p w14:paraId="61B4B937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86(9)</w:t>
            </w:r>
          </w:p>
        </w:tc>
        <w:tc>
          <w:tcPr>
            <w:tcW w:w="1457" w:type="dxa"/>
          </w:tcPr>
          <w:p w14:paraId="6D32568F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86(8)</w:t>
            </w:r>
          </w:p>
        </w:tc>
        <w:tc>
          <w:tcPr>
            <w:tcW w:w="1457" w:type="dxa"/>
          </w:tcPr>
          <w:p w14:paraId="3F2F952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29(9)</w:t>
            </w:r>
          </w:p>
        </w:tc>
        <w:tc>
          <w:tcPr>
            <w:tcW w:w="1361" w:type="dxa"/>
          </w:tcPr>
          <w:p w14:paraId="1F79AD8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2(7)</w:t>
            </w:r>
          </w:p>
        </w:tc>
        <w:tc>
          <w:tcPr>
            <w:tcW w:w="1463" w:type="dxa"/>
          </w:tcPr>
          <w:p w14:paraId="1A038610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8(7)</w:t>
            </w:r>
          </w:p>
        </w:tc>
        <w:tc>
          <w:tcPr>
            <w:tcW w:w="1463" w:type="dxa"/>
          </w:tcPr>
          <w:p w14:paraId="143AE21E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4(7)</w:t>
            </w:r>
          </w:p>
        </w:tc>
      </w:tr>
      <w:tr w:rsidR="009C66EC" w:rsidRPr="00264705" w14:paraId="33A0E330" w14:textId="77777777" w:rsidTr="00016D42">
        <w:tc>
          <w:tcPr>
            <w:tcW w:w="907" w:type="dxa"/>
          </w:tcPr>
          <w:p w14:paraId="75CABCD4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3</w:t>
            </w:r>
          </w:p>
        </w:tc>
        <w:tc>
          <w:tcPr>
            <w:tcW w:w="1457" w:type="dxa"/>
          </w:tcPr>
          <w:p w14:paraId="7DBB18A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5(9)</w:t>
            </w:r>
          </w:p>
        </w:tc>
        <w:tc>
          <w:tcPr>
            <w:tcW w:w="1457" w:type="dxa"/>
          </w:tcPr>
          <w:p w14:paraId="0DACF65E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0(8)</w:t>
            </w:r>
          </w:p>
        </w:tc>
        <w:tc>
          <w:tcPr>
            <w:tcW w:w="1457" w:type="dxa"/>
          </w:tcPr>
          <w:p w14:paraId="3F741CD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12(9)</w:t>
            </w:r>
          </w:p>
        </w:tc>
        <w:tc>
          <w:tcPr>
            <w:tcW w:w="1361" w:type="dxa"/>
          </w:tcPr>
          <w:p w14:paraId="6483096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22(7)</w:t>
            </w:r>
          </w:p>
        </w:tc>
        <w:tc>
          <w:tcPr>
            <w:tcW w:w="1463" w:type="dxa"/>
          </w:tcPr>
          <w:p w14:paraId="120D393F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27(7)</w:t>
            </w:r>
          </w:p>
        </w:tc>
        <w:tc>
          <w:tcPr>
            <w:tcW w:w="1463" w:type="dxa"/>
          </w:tcPr>
          <w:p w14:paraId="2059E487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4(7)</w:t>
            </w:r>
          </w:p>
        </w:tc>
      </w:tr>
      <w:tr w:rsidR="009C66EC" w:rsidRPr="00264705" w14:paraId="43B9BD76" w14:textId="77777777" w:rsidTr="00016D42">
        <w:tc>
          <w:tcPr>
            <w:tcW w:w="907" w:type="dxa"/>
          </w:tcPr>
          <w:p w14:paraId="3E38819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4</w:t>
            </w:r>
          </w:p>
        </w:tc>
        <w:tc>
          <w:tcPr>
            <w:tcW w:w="1457" w:type="dxa"/>
          </w:tcPr>
          <w:p w14:paraId="18D0D0A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43(10)</w:t>
            </w:r>
          </w:p>
        </w:tc>
        <w:tc>
          <w:tcPr>
            <w:tcW w:w="1457" w:type="dxa"/>
          </w:tcPr>
          <w:p w14:paraId="1DE0889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21(9)</w:t>
            </w:r>
          </w:p>
        </w:tc>
        <w:tc>
          <w:tcPr>
            <w:tcW w:w="1457" w:type="dxa"/>
          </w:tcPr>
          <w:p w14:paraId="49E56D29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6(9)</w:t>
            </w:r>
          </w:p>
        </w:tc>
        <w:tc>
          <w:tcPr>
            <w:tcW w:w="1361" w:type="dxa"/>
          </w:tcPr>
          <w:p w14:paraId="0199A959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8(7)</w:t>
            </w:r>
          </w:p>
        </w:tc>
        <w:tc>
          <w:tcPr>
            <w:tcW w:w="1463" w:type="dxa"/>
          </w:tcPr>
          <w:p w14:paraId="7F025A93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5(8)</w:t>
            </w:r>
          </w:p>
        </w:tc>
        <w:tc>
          <w:tcPr>
            <w:tcW w:w="1463" w:type="dxa"/>
          </w:tcPr>
          <w:p w14:paraId="1859AFC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15(7)</w:t>
            </w:r>
          </w:p>
        </w:tc>
      </w:tr>
      <w:tr w:rsidR="009C66EC" w:rsidRPr="00264705" w14:paraId="577677D1" w14:textId="77777777" w:rsidTr="00016D42">
        <w:tc>
          <w:tcPr>
            <w:tcW w:w="907" w:type="dxa"/>
          </w:tcPr>
          <w:p w14:paraId="47A632F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5</w:t>
            </w:r>
          </w:p>
        </w:tc>
        <w:tc>
          <w:tcPr>
            <w:tcW w:w="1457" w:type="dxa"/>
          </w:tcPr>
          <w:p w14:paraId="4DFE9C3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39(10)</w:t>
            </w:r>
          </w:p>
        </w:tc>
        <w:tc>
          <w:tcPr>
            <w:tcW w:w="1457" w:type="dxa"/>
          </w:tcPr>
          <w:p w14:paraId="3BBC3D21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0(9)</w:t>
            </w:r>
          </w:p>
        </w:tc>
        <w:tc>
          <w:tcPr>
            <w:tcW w:w="1457" w:type="dxa"/>
          </w:tcPr>
          <w:p w14:paraId="3F81EF95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33(10)</w:t>
            </w:r>
          </w:p>
        </w:tc>
        <w:tc>
          <w:tcPr>
            <w:tcW w:w="1361" w:type="dxa"/>
          </w:tcPr>
          <w:p w14:paraId="76D103BD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2(7)</w:t>
            </w:r>
          </w:p>
        </w:tc>
        <w:tc>
          <w:tcPr>
            <w:tcW w:w="1463" w:type="dxa"/>
          </w:tcPr>
          <w:p w14:paraId="4B8956F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7(8)</w:t>
            </w:r>
          </w:p>
        </w:tc>
        <w:tc>
          <w:tcPr>
            <w:tcW w:w="1463" w:type="dxa"/>
          </w:tcPr>
          <w:p w14:paraId="6EDAB59F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20(7)</w:t>
            </w:r>
          </w:p>
        </w:tc>
      </w:tr>
      <w:tr w:rsidR="009C66EC" w:rsidRPr="00264705" w14:paraId="351E3738" w14:textId="77777777" w:rsidTr="00016D42">
        <w:tc>
          <w:tcPr>
            <w:tcW w:w="907" w:type="dxa"/>
          </w:tcPr>
          <w:p w14:paraId="76DF6BD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6</w:t>
            </w:r>
          </w:p>
        </w:tc>
        <w:tc>
          <w:tcPr>
            <w:tcW w:w="1457" w:type="dxa"/>
          </w:tcPr>
          <w:p w14:paraId="7439B614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1(9)</w:t>
            </w:r>
          </w:p>
        </w:tc>
        <w:tc>
          <w:tcPr>
            <w:tcW w:w="1457" w:type="dxa"/>
          </w:tcPr>
          <w:p w14:paraId="650B117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76(8)</w:t>
            </w:r>
          </w:p>
        </w:tc>
        <w:tc>
          <w:tcPr>
            <w:tcW w:w="1457" w:type="dxa"/>
          </w:tcPr>
          <w:p w14:paraId="74AA6B08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14(9)</w:t>
            </w:r>
          </w:p>
        </w:tc>
        <w:tc>
          <w:tcPr>
            <w:tcW w:w="1361" w:type="dxa"/>
          </w:tcPr>
          <w:p w14:paraId="48D8F975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3(7)</w:t>
            </w:r>
          </w:p>
        </w:tc>
        <w:tc>
          <w:tcPr>
            <w:tcW w:w="1463" w:type="dxa"/>
          </w:tcPr>
          <w:p w14:paraId="46E6D88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22(7)</w:t>
            </w:r>
          </w:p>
        </w:tc>
        <w:tc>
          <w:tcPr>
            <w:tcW w:w="1463" w:type="dxa"/>
          </w:tcPr>
          <w:p w14:paraId="210E1A93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03(7)</w:t>
            </w:r>
          </w:p>
        </w:tc>
      </w:tr>
      <w:tr w:rsidR="009C66EC" w:rsidRPr="00264705" w14:paraId="472FB607" w14:textId="77777777" w:rsidTr="00016D42">
        <w:tc>
          <w:tcPr>
            <w:tcW w:w="907" w:type="dxa"/>
          </w:tcPr>
          <w:p w14:paraId="63393390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7</w:t>
            </w:r>
          </w:p>
        </w:tc>
        <w:tc>
          <w:tcPr>
            <w:tcW w:w="1457" w:type="dxa"/>
          </w:tcPr>
          <w:p w14:paraId="247BFB73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2(9)</w:t>
            </w:r>
          </w:p>
        </w:tc>
        <w:tc>
          <w:tcPr>
            <w:tcW w:w="1457" w:type="dxa"/>
          </w:tcPr>
          <w:p w14:paraId="436A1FF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73(8)</w:t>
            </w:r>
          </w:p>
        </w:tc>
        <w:tc>
          <w:tcPr>
            <w:tcW w:w="1457" w:type="dxa"/>
          </w:tcPr>
          <w:p w14:paraId="5959924F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9(9)</w:t>
            </w:r>
          </w:p>
        </w:tc>
        <w:tc>
          <w:tcPr>
            <w:tcW w:w="1361" w:type="dxa"/>
          </w:tcPr>
          <w:p w14:paraId="5C4ECE65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2(7)</w:t>
            </w:r>
          </w:p>
        </w:tc>
        <w:tc>
          <w:tcPr>
            <w:tcW w:w="1463" w:type="dxa"/>
          </w:tcPr>
          <w:p w14:paraId="5650CF88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27(7)</w:t>
            </w:r>
          </w:p>
        </w:tc>
        <w:tc>
          <w:tcPr>
            <w:tcW w:w="1463" w:type="dxa"/>
          </w:tcPr>
          <w:p w14:paraId="75368240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1(6)</w:t>
            </w:r>
          </w:p>
        </w:tc>
      </w:tr>
      <w:tr w:rsidR="009C66EC" w:rsidRPr="00264705" w14:paraId="5F6A814B" w14:textId="77777777" w:rsidTr="00016D42">
        <w:tc>
          <w:tcPr>
            <w:tcW w:w="907" w:type="dxa"/>
          </w:tcPr>
          <w:p w14:paraId="0C671039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8</w:t>
            </w:r>
          </w:p>
        </w:tc>
        <w:tc>
          <w:tcPr>
            <w:tcW w:w="1457" w:type="dxa"/>
          </w:tcPr>
          <w:p w14:paraId="68E620D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22(9)</w:t>
            </w:r>
          </w:p>
        </w:tc>
        <w:tc>
          <w:tcPr>
            <w:tcW w:w="1457" w:type="dxa"/>
          </w:tcPr>
          <w:p w14:paraId="5F86B28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2(8)</w:t>
            </w:r>
          </w:p>
        </w:tc>
        <w:tc>
          <w:tcPr>
            <w:tcW w:w="1457" w:type="dxa"/>
          </w:tcPr>
          <w:p w14:paraId="4D7C618D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9(9)</w:t>
            </w:r>
          </w:p>
        </w:tc>
        <w:tc>
          <w:tcPr>
            <w:tcW w:w="1361" w:type="dxa"/>
          </w:tcPr>
          <w:p w14:paraId="37B73D0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8(7)</w:t>
            </w:r>
          </w:p>
        </w:tc>
        <w:tc>
          <w:tcPr>
            <w:tcW w:w="1463" w:type="dxa"/>
          </w:tcPr>
          <w:p w14:paraId="0BAC46F4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20(7)</w:t>
            </w:r>
          </w:p>
        </w:tc>
        <w:tc>
          <w:tcPr>
            <w:tcW w:w="1463" w:type="dxa"/>
          </w:tcPr>
          <w:p w14:paraId="6B2AAE38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01(7)</w:t>
            </w:r>
          </w:p>
        </w:tc>
      </w:tr>
      <w:tr w:rsidR="009C66EC" w:rsidRPr="00264705" w14:paraId="03435858" w14:textId="77777777" w:rsidTr="00016D42">
        <w:tc>
          <w:tcPr>
            <w:tcW w:w="907" w:type="dxa"/>
          </w:tcPr>
          <w:p w14:paraId="13EF0A44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lastRenderedPageBreak/>
              <w:t>C9</w:t>
            </w:r>
          </w:p>
        </w:tc>
        <w:tc>
          <w:tcPr>
            <w:tcW w:w="1457" w:type="dxa"/>
          </w:tcPr>
          <w:p w14:paraId="54699B6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27(10)</w:t>
            </w:r>
          </w:p>
        </w:tc>
        <w:tc>
          <w:tcPr>
            <w:tcW w:w="1457" w:type="dxa"/>
          </w:tcPr>
          <w:p w14:paraId="727ADFC8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8(8)</w:t>
            </w:r>
          </w:p>
        </w:tc>
        <w:tc>
          <w:tcPr>
            <w:tcW w:w="1457" w:type="dxa"/>
          </w:tcPr>
          <w:p w14:paraId="6EE7EC0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7(9)</w:t>
            </w:r>
          </w:p>
        </w:tc>
        <w:tc>
          <w:tcPr>
            <w:tcW w:w="1361" w:type="dxa"/>
          </w:tcPr>
          <w:p w14:paraId="525773E1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35(7)</w:t>
            </w:r>
          </w:p>
        </w:tc>
        <w:tc>
          <w:tcPr>
            <w:tcW w:w="1463" w:type="dxa"/>
          </w:tcPr>
          <w:p w14:paraId="000571C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9(7)</w:t>
            </w:r>
          </w:p>
        </w:tc>
        <w:tc>
          <w:tcPr>
            <w:tcW w:w="1463" w:type="dxa"/>
          </w:tcPr>
          <w:p w14:paraId="6BE9CBF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20(7)</w:t>
            </w:r>
          </w:p>
        </w:tc>
      </w:tr>
      <w:tr w:rsidR="009C66EC" w:rsidRPr="00264705" w14:paraId="5A2420CE" w14:textId="77777777" w:rsidTr="00016D42">
        <w:tc>
          <w:tcPr>
            <w:tcW w:w="907" w:type="dxa"/>
          </w:tcPr>
          <w:p w14:paraId="49A0E87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10</w:t>
            </w:r>
          </w:p>
        </w:tc>
        <w:tc>
          <w:tcPr>
            <w:tcW w:w="1457" w:type="dxa"/>
          </w:tcPr>
          <w:p w14:paraId="3D039F9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87(11)</w:t>
            </w:r>
          </w:p>
        </w:tc>
        <w:tc>
          <w:tcPr>
            <w:tcW w:w="1457" w:type="dxa"/>
          </w:tcPr>
          <w:p w14:paraId="4F0E135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31(9)</w:t>
            </w:r>
          </w:p>
        </w:tc>
        <w:tc>
          <w:tcPr>
            <w:tcW w:w="1457" w:type="dxa"/>
          </w:tcPr>
          <w:p w14:paraId="6A099067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68(11)</w:t>
            </w:r>
          </w:p>
        </w:tc>
        <w:tc>
          <w:tcPr>
            <w:tcW w:w="1361" w:type="dxa"/>
          </w:tcPr>
          <w:p w14:paraId="0BF5B369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47(8)</w:t>
            </w:r>
          </w:p>
        </w:tc>
        <w:tc>
          <w:tcPr>
            <w:tcW w:w="1463" w:type="dxa"/>
          </w:tcPr>
          <w:p w14:paraId="6BF07D83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1(8)</w:t>
            </w:r>
          </w:p>
        </w:tc>
        <w:tc>
          <w:tcPr>
            <w:tcW w:w="1463" w:type="dxa"/>
          </w:tcPr>
          <w:p w14:paraId="040BF78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47(7)</w:t>
            </w:r>
          </w:p>
        </w:tc>
      </w:tr>
      <w:tr w:rsidR="009C66EC" w:rsidRPr="00264705" w14:paraId="44BEF76A" w14:textId="77777777" w:rsidTr="00016D42">
        <w:tc>
          <w:tcPr>
            <w:tcW w:w="907" w:type="dxa"/>
          </w:tcPr>
          <w:p w14:paraId="370B571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11</w:t>
            </w:r>
          </w:p>
        </w:tc>
        <w:tc>
          <w:tcPr>
            <w:tcW w:w="1457" w:type="dxa"/>
          </w:tcPr>
          <w:p w14:paraId="4919593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7(9)</w:t>
            </w:r>
          </w:p>
        </w:tc>
        <w:tc>
          <w:tcPr>
            <w:tcW w:w="1457" w:type="dxa"/>
          </w:tcPr>
          <w:p w14:paraId="6C813600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3(8)</w:t>
            </w:r>
          </w:p>
        </w:tc>
        <w:tc>
          <w:tcPr>
            <w:tcW w:w="1457" w:type="dxa"/>
          </w:tcPr>
          <w:p w14:paraId="34018AB9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74(9)</w:t>
            </w:r>
          </w:p>
        </w:tc>
        <w:tc>
          <w:tcPr>
            <w:tcW w:w="1361" w:type="dxa"/>
          </w:tcPr>
          <w:p w14:paraId="3A33A443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4(7)</w:t>
            </w:r>
          </w:p>
        </w:tc>
        <w:tc>
          <w:tcPr>
            <w:tcW w:w="1463" w:type="dxa"/>
          </w:tcPr>
          <w:p w14:paraId="6A317BFF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33(7)</w:t>
            </w:r>
          </w:p>
        </w:tc>
        <w:tc>
          <w:tcPr>
            <w:tcW w:w="1463" w:type="dxa"/>
          </w:tcPr>
          <w:p w14:paraId="076EE7C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3(7)</w:t>
            </w:r>
          </w:p>
        </w:tc>
      </w:tr>
      <w:tr w:rsidR="009C66EC" w:rsidRPr="00264705" w14:paraId="03F95834" w14:textId="77777777" w:rsidTr="00016D42">
        <w:tc>
          <w:tcPr>
            <w:tcW w:w="907" w:type="dxa"/>
          </w:tcPr>
          <w:p w14:paraId="6D267ED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12</w:t>
            </w:r>
          </w:p>
        </w:tc>
        <w:tc>
          <w:tcPr>
            <w:tcW w:w="1457" w:type="dxa"/>
          </w:tcPr>
          <w:p w14:paraId="78DCD611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0(9)</w:t>
            </w:r>
          </w:p>
        </w:tc>
        <w:tc>
          <w:tcPr>
            <w:tcW w:w="1457" w:type="dxa"/>
          </w:tcPr>
          <w:p w14:paraId="4B0D53F8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86(8)</w:t>
            </w:r>
          </w:p>
        </w:tc>
        <w:tc>
          <w:tcPr>
            <w:tcW w:w="1457" w:type="dxa"/>
          </w:tcPr>
          <w:p w14:paraId="595B2C6E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94(9)</w:t>
            </w:r>
          </w:p>
        </w:tc>
        <w:tc>
          <w:tcPr>
            <w:tcW w:w="1361" w:type="dxa"/>
          </w:tcPr>
          <w:p w14:paraId="19C461E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06(7)</w:t>
            </w:r>
          </w:p>
        </w:tc>
        <w:tc>
          <w:tcPr>
            <w:tcW w:w="1463" w:type="dxa"/>
          </w:tcPr>
          <w:p w14:paraId="1DECFB58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24(7)</w:t>
            </w:r>
          </w:p>
        </w:tc>
        <w:tc>
          <w:tcPr>
            <w:tcW w:w="1463" w:type="dxa"/>
          </w:tcPr>
          <w:p w14:paraId="27730E53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04(7)</w:t>
            </w:r>
          </w:p>
        </w:tc>
      </w:tr>
      <w:tr w:rsidR="009C66EC" w:rsidRPr="00264705" w14:paraId="15BB7403" w14:textId="77777777" w:rsidTr="00016D42">
        <w:tc>
          <w:tcPr>
            <w:tcW w:w="907" w:type="dxa"/>
          </w:tcPr>
          <w:p w14:paraId="0FB9726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13</w:t>
            </w:r>
          </w:p>
        </w:tc>
        <w:tc>
          <w:tcPr>
            <w:tcW w:w="1457" w:type="dxa"/>
          </w:tcPr>
          <w:p w14:paraId="58666CA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20(9)</w:t>
            </w:r>
          </w:p>
        </w:tc>
        <w:tc>
          <w:tcPr>
            <w:tcW w:w="1457" w:type="dxa"/>
          </w:tcPr>
          <w:p w14:paraId="6C63F679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05(8)</w:t>
            </w:r>
          </w:p>
        </w:tc>
        <w:tc>
          <w:tcPr>
            <w:tcW w:w="1457" w:type="dxa"/>
          </w:tcPr>
          <w:p w14:paraId="51F360B0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87(9)</w:t>
            </w:r>
          </w:p>
        </w:tc>
        <w:tc>
          <w:tcPr>
            <w:tcW w:w="1361" w:type="dxa"/>
          </w:tcPr>
          <w:p w14:paraId="00D12CF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13(7)</w:t>
            </w:r>
          </w:p>
        </w:tc>
        <w:tc>
          <w:tcPr>
            <w:tcW w:w="1463" w:type="dxa"/>
          </w:tcPr>
          <w:p w14:paraId="73B697DB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11(7)</w:t>
            </w:r>
          </w:p>
        </w:tc>
        <w:tc>
          <w:tcPr>
            <w:tcW w:w="1463" w:type="dxa"/>
          </w:tcPr>
          <w:p w14:paraId="3EEC992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06(7)</w:t>
            </w:r>
          </w:p>
        </w:tc>
      </w:tr>
      <w:tr w:rsidR="009C66EC" w:rsidRPr="00264705" w14:paraId="652F55FF" w14:textId="77777777" w:rsidTr="00016D42">
        <w:tc>
          <w:tcPr>
            <w:tcW w:w="907" w:type="dxa"/>
          </w:tcPr>
          <w:p w14:paraId="535E5594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14</w:t>
            </w:r>
          </w:p>
        </w:tc>
        <w:tc>
          <w:tcPr>
            <w:tcW w:w="1457" w:type="dxa"/>
          </w:tcPr>
          <w:p w14:paraId="6505FB5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79(10)</w:t>
            </w:r>
          </w:p>
        </w:tc>
        <w:tc>
          <w:tcPr>
            <w:tcW w:w="1457" w:type="dxa"/>
          </w:tcPr>
          <w:p w14:paraId="3187F3A6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17(9)</w:t>
            </w:r>
          </w:p>
        </w:tc>
        <w:tc>
          <w:tcPr>
            <w:tcW w:w="1457" w:type="dxa"/>
          </w:tcPr>
          <w:p w14:paraId="479B063D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60(10)</w:t>
            </w:r>
          </w:p>
        </w:tc>
        <w:tc>
          <w:tcPr>
            <w:tcW w:w="1361" w:type="dxa"/>
          </w:tcPr>
          <w:p w14:paraId="214B3152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47(8)</w:t>
            </w:r>
          </w:p>
        </w:tc>
        <w:tc>
          <w:tcPr>
            <w:tcW w:w="1463" w:type="dxa"/>
          </w:tcPr>
          <w:p w14:paraId="5CAFE47D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11(8)</w:t>
            </w:r>
          </w:p>
        </w:tc>
        <w:tc>
          <w:tcPr>
            <w:tcW w:w="1463" w:type="dxa"/>
          </w:tcPr>
          <w:p w14:paraId="62DD771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02(8)</w:t>
            </w:r>
          </w:p>
        </w:tc>
      </w:tr>
      <w:tr w:rsidR="009C66EC" w:rsidRPr="00264705" w14:paraId="0D9BCD15" w14:textId="77777777" w:rsidTr="00016D42">
        <w:tc>
          <w:tcPr>
            <w:tcW w:w="907" w:type="dxa"/>
          </w:tcPr>
          <w:p w14:paraId="6402F5E5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C15</w:t>
            </w:r>
          </w:p>
        </w:tc>
        <w:tc>
          <w:tcPr>
            <w:tcW w:w="1457" w:type="dxa"/>
          </w:tcPr>
          <w:p w14:paraId="60A03F5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88(11)</w:t>
            </w:r>
          </w:p>
        </w:tc>
        <w:tc>
          <w:tcPr>
            <w:tcW w:w="1457" w:type="dxa"/>
          </w:tcPr>
          <w:p w14:paraId="7EAB9F35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87(10)</w:t>
            </w:r>
          </w:p>
        </w:tc>
        <w:tc>
          <w:tcPr>
            <w:tcW w:w="1457" w:type="dxa"/>
          </w:tcPr>
          <w:p w14:paraId="1907BEF3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138(10)</w:t>
            </w:r>
          </w:p>
        </w:tc>
        <w:tc>
          <w:tcPr>
            <w:tcW w:w="1361" w:type="dxa"/>
          </w:tcPr>
          <w:p w14:paraId="59352C25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46(8)</w:t>
            </w:r>
          </w:p>
        </w:tc>
        <w:tc>
          <w:tcPr>
            <w:tcW w:w="1463" w:type="dxa"/>
          </w:tcPr>
          <w:p w14:paraId="67EB664C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0.0061(8)</w:t>
            </w:r>
          </w:p>
        </w:tc>
        <w:tc>
          <w:tcPr>
            <w:tcW w:w="1463" w:type="dxa"/>
          </w:tcPr>
          <w:p w14:paraId="4CC0702A" w14:textId="77777777" w:rsidR="009C66EC" w:rsidRPr="00264705" w:rsidRDefault="009C66EC" w:rsidP="009C66EC">
            <w:pPr>
              <w:rPr>
                <w:sz w:val="23"/>
                <w:szCs w:val="23"/>
              </w:rPr>
            </w:pPr>
            <w:r w:rsidRPr="00264705">
              <w:rPr>
                <w:sz w:val="23"/>
                <w:szCs w:val="23"/>
              </w:rPr>
              <w:t>−0.0016(8)</w:t>
            </w:r>
          </w:p>
        </w:tc>
      </w:tr>
    </w:tbl>
    <w:p w14:paraId="2EFE25D8" w14:textId="77777777" w:rsidR="009C66EC" w:rsidRPr="00264705" w:rsidRDefault="009C66EC" w:rsidP="009C66EC">
      <w:pPr>
        <w:pStyle w:val="Overskrift2"/>
        <w:rPr>
          <w:sz w:val="24"/>
        </w:rPr>
      </w:pPr>
      <w:r w:rsidRPr="00264705">
        <w:rPr>
          <w:sz w:val="24"/>
        </w:rPr>
        <w:t xml:space="preserve">Table </w:t>
      </w:r>
      <w:r w:rsidR="00C6705F" w:rsidRPr="00264705">
        <w:rPr>
          <w:sz w:val="24"/>
        </w:rPr>
        <w:t>S</w:t>
      </w:r>
      <w:r w:rsidRPr="00264705">
        <w:rPr>
          <w:sz w:val="24"/>
        </w:rPr>
        <w:t>4. Bond lengths and angles for mo_D8V5310_0m-1</w:t>
      </w:r>
    </w:p>
    <w:p w14:paraId="66FEA94E" w14:textId="77777777" w:rsidR="009C66EC" w:rsidRPr="00264705" w:rsidRDefault="009C66EC" w:rsidP="009C66EC">
      <w:pPr>
        <w:rPr>
          <w:sz w:val="22"/>
        </w:rPr>
        <w:sectPr w:rsidR="009C66EC" w:rsidRPr="00264705">
          <w:type w:val="continuous"/>
          <w:pgSz w:w="11900" w:h="16840"/>
          <w:pgMar w:top="1418" w:right="1021" w:bottom="1418" w:left="1276" w:header="709" w:footer="709" w:gutter="0"/>
          <w:cols w:space="533"/>
          <w:docGrid w:linePitch="360"/>
        </w:sectPr>
      </w:pP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098"/>
        <w:gridCol w:w="1417"/>
      </w:tblGrid>
      <w:tr w:rsidR="009C66EC" w:rsidRPr="00264705" w14:paraId="0D894226" w14:textId="77777777" w:rsidTr="009C66EC">
        <w:tc>
          <w:tcPr>
            <w:tcW w:w="2098" w:type="dxa"/>
          </w:tcPr>
          <w:p w14:paraId="52B20D5F" w14:textId="77777777" w:rsidR="009C66EC" w:rsidRPr="00264705" w:rsidRDefault="009C66EC" w:rsidP="009C66EC">
            <w:r w:rsidRPr="00264705">
              <w:rPr>
                <w:b/>
              </w:rPr>
              <w:t>Atom–Atom</w:t>
            </w:r>
          </w:p>
        </w:tc>
        <w:tc>
          <w:tcPr>
            <w:tcW w:w="1417" w:type="dxa"/>
          </w:tcPr>
          <w:p w14:paraId="13B7CEE7" w14:textId="77777777" w:rsidR="009C66EC" w:rsidRPr="00264705" w:rsidRDefault="009C66EC" w:rsidP="009C66EC">
            <w:r w:rsidRPr="00264705">
              <w:rPr>
                <w:b/>
              </w:rPr>
              <w:t>Length [Å]</w:t>
            </w:r>
          </w:p>
        </w:tc>
      </w:tr>
      <w:tr w:rsidR="009C66EC" w:rsidRPr="00264705" w14:paraId="0E4CC0F7" w14:textId="77777777" w:rsidTr="009C66EC">
        <w:tc>
          <w:tcPr>
            <w:tcW w:w="2098" w:type="dxa"/>
          </w:tcPr>
          <w:p w14:paraId="65BB5131" w14:textId="77777777" w:rsidR="009C66EC" w:rsidRPr="00264705" w:rsidRDefault="009C66EC" w:rsidP="009C66EC">
            <w:r w:rsidRPr="00264705">
              <w:t>Br1–C8</w:t>
            </w:r>
          </w:p>
        </w:tc>
        <w:tc>
          <w:tcPr>
            <w:tcW w:w="1417" w:type="dxa"/>
          </w:tcPr>
          <w:p w14:paraId="5E26B724" w14:textId="77777777" w:rsidR="009C66EC" w:rsidRPr="00264705" w:rsidRDefault="009C66EC" w:rsidP="009C66EC">
            <w:r w:rsidRPr="00264705">
              <w:t>1.884(2)</w:t>
            </w:r>
          </w:p>
        </w:tc>
      </w:tr>
      <w:tr w:rsidR="009C66EC" w:rsidRPr="00264705" w14:paraId="05A2E841" w14:textId="77777777" w:rsidTr="009C66EC">
        <w:tc>
          <w:tcPr>
            <w:tcW w:w="2098" w:type="dxa"/>
          </w:tcPr>
          <w:p w14:paraId="319371E3" w14:textId="77777777" w:rsidR="009C66EC" w:rsidRPr="00264705" w:rsidRDefault="009C66EC" w:rsidP="009C66EC">
            <w:r w:rsidRPr="00264705">
              <w:t>C1–C2</w:t>
            </w:r>
          </w:p>
        </w:tc>
        <w:tc>
          <w:tcPr>
            <w:tcW w:w="1417" w:type="dxa"/>
          </w:tcPr>
          <w:p w14:paraId="0084E71D" w14:textId="77777777" w:rsidR="009C66EC" w:rsidRPr="00264705" w:rsidRDefault="009C66EC" w:rsidP="009C66EC">
            <w:r w:rsidRPr="00264705">
              <w:t>1.400(3)</w:t>
            </w:r>
          </w:p>
        </w:tc>
      </w:tr>
      <w:tr w:rsidR="009C66EC" w:rsidRPr="00264705" w14:paraId="76CEBCE4" w14:textId="77777777" w:rsidTr="009C66EC">
        <w:tc>
          <w:tcPr>
            <w:tcW w:w="2098" w:type="dxa"/>
          </w:tcPr>
          <w:p w14:paraId="55B4B93D" w14:textId="77777777" w:rsidR="009C66EC" w:rsidRPr="00264705" w:rsidRDefault="009C66EC" w:rsidP="009C66EC">
            <w:r w:rsidRPr="00264705">
              <w:t>C1–C6</w:t>
            </w:r>
          </w:p>
        </w:tc>
        <w:tc>
          <w:tcPr>
            <w:tcW w:w="1417" w:type="dxa"/>
          </w:tcPr>
          <w:p w14:paraId="11334445" w14:textId="77777777" w:rsidR="009C66EC" w:rsidRPr="00264705" w:rsidRDefault="009C66EC" w:rsidP="009C66EC">
            <w:r w:rsidRPr="00264705">
              <w:t>1.408(3)</w:t>
            </w:r>
          </w:p>
        </w:tc>
      </w:tr>
      <w:tr w:rsidR="009C66EC" w:rsidRPr="00264705" w14:paraId="7515A7ED" w14:textId="77777777" w:rsidTr="009C66EC">
        <w:tc>
          <w:tcPr>
            <w:tcW w:w="2098" w:type="dxa"/>
          </w:tcPr>
          <w:p w14:paraId="74316F03" w14:textId="77777777" w:rsidR="009C66EC" w:rsidRPr="00264705" w:rsidRDefault="009C66EC" w:rsidP="009C66EC">
            <w:r w:rsidRPr="00264705">
              <w:t>C1–C7</w:t>
            </w:r>
          </w:p>
        </w:tc>
        <w:tc>
          <w:tcPr>
            <w:tcW w:w="1417" w:type="dxa"/>
          </w:tcPr>
          <w:p w14:paraId="277CAD6B" w14:textId="77777777" w:rsidR="009C66EC" w:rsidRPr="00264705" w:rsidRDefault="009C66EC" w:rsidP="009C66EC">
            <w:r w:rsidRPr="00264705">
              <w:t>1.495(3)</w:t>
            </w:r>
          </w:p>
        </w:tc>
      </w:tr>
      <w:tr w:rsidR="009C66EC" w:rsidRPr="00264705" w14:paraId="7295205D" w14:textId="77777777" w:rsidTr="009C66EC">
        <w:tc>
          <w:tcPr>
            <w:tcW w:w="2098" w:type="dxa"/>
          </w:tcPr>
          <w:p w14:paraId="5AD828EE" w14:textId="77777777" w:rsidR="009C66EC" w:rsidRPr="00264705" w:rsidRDefault="009C66EC" w:rsidP="009C66EC">
            <w:r w:rsidRPr="00264705">
              <w:t>Br2–C8</w:t>
            </w:r>
          </w:p>
        </w:tc>
        <w:tc>
          <w:tcPr>
            <w:tcW w:w="1417" w:type="dxa"/>
          </w:tcPr>
          <w:p w14:paraId="31A719CA" w14:textId="77777777" w:rsidR="009C66EC" w:rsidRPr="00264705" w:rsidRDefault="009C66EC" w:rsidP="009C66EC">
            <w:r w:rsidRPr="00264705">
              <w:t>1.8923(19)</w:t>
            </w:r>
          </w:p>
        </w:tc>
      </w:tr>
      <w:tr w:rsidR="009C66EC" w:rsidRPr="00264705" w14:paraId="70E2A2D9" w14:textId="77777777" w:rsidTr="009C66EC">
        <w:tc>
          <w:tcPr>
            <w:tcW w:w="2098" w:type="dxa"/>
          </w:tcPr>
          <w:p w14:paraId="5E0782A6" w14:textId="77777777" w:rsidR="009C66EC" w:rsidRPr="00264705" w:rsidRDefault="009C66EC" w:rsidP="009C66EC">
            <w:r w:rsidRPr="00264705">
              <w:t>C2–C3</w:t>
            </w:r>
          </w:p>
        </w:tc>
        <w:tc>
          <w:tcPr>
            <w:tcW w:w="1417" w:type="dxa"/>
          </w:tcPr>
          <w:p w14:paraId="612C05AD" w14:textId="77777777" w:rsidR="009C66EC" w:rsidRPr="00264705" w:rsidRDefault="009C66EC" w:rsidP="009C66EC">
            <w:r w:rsidRPr="00264705">
              <w:t>1.393(3)</w:t>
            </w:r>
          </w:p>
        </w:tc>
      </w:tr>
      <w:tr w:rsidR="009C66EC" w:rsidRPr="00264705" w14:paraId="4299401F" w14:textId="77777777" w:rsidTr="009C66EC">
        <w:tc>
          <w:tcPr>
            <w:tcW w:w="2098" w:type="dxa"/>
          </w:tcPr>
          <w:p w14:paraId="418E5957" w14:textId="77777777" w:rsidR="009C66EC" w:rsidRPr="00264705" w:rsidRDefault="009C66EC" w:rsidP="009C66EC">
            <w:r w:rsidRPr="00264705">
              <w:t>C2–H2</w:t>
            </w:r>
          </w:p>
        </w:tc>
        <w:tc>
          <w:tcPr>
            <w:tcW w:w="1417" w:type="dxa"/>
          </w:tcPr>
          <w:p w14:paraId="0D0637D9" w14:textId="77777777" w:rsidR="009C66EC" w:rsidRPr="00264705" w:rsidRDefault="009C66EC" w:rsidP="009C66EC">
            <w:r w:rsidRPr="00264705">
              <w:t>0.9500</w:t>
            </w:r>
          </w:p>
        </w:tc>
      </w:tr>
      <w:tr w:rsidR="009C66EC" w:rsidRPr="00264705" w14:paraId="055786D2" w14:textId="77777777" w:rsidTr="009C66EC">
        <w:tc>
          <w:tcPr>
            <w:tcW w:w="2098" w:type="dxa"/>
          </w:tcPr>
          <w:p w14:paraId="0C3DB943" w14:textId="77777777" w:rsidR="009C66EC" w:rsidRPr="00264705" w:rsidRDefault="009C66EC" w:rsidP="009C66EC">
            <w:r w:rsidRPr="00264705">
              <w:t>C3–C4</w:t>
            </w:r>
          </w:p>
        </w:tc>
        <w:tc>
          <w:tcPr>
            <w:tcW w:w="1417" w:type="dxa"/>
          </w:tcPr>
          <w:p w14:paraId="36F8E435" w14:textId="77777777" w:rsidR="009C66EC" w:rsidRPr="00264705" w:rsidRDefault="009C66EC" w:rsidP="009C66EC">
            <w:r w:rsidRPr="00264705">
              <w:t>1.404(3)</w:t>
            </w:r>
          </w:p>
        </w:tc>
      </w:tr>
      <w:tr w:rsidR="009C66EC" w:rsidRPr="00264705" w14:paraId="7960955F" w14:textId="77777777" w:rsidTr="009C66EC">
        <w:tc>
          <w:tcPr>
            <w:tcW w:w="2098" w:type="dxa"/>
          </w:tcPr>
          <w:p w14:paraId="09DBD74C" w14:textId="77777777" w:rsidR="009C66EC" w:rsidRPr="00264705" w:rsidRDefault="009C66EC" w:rsidP="009C66EC">
            <w:r w:rsidRPr="00264705">
              <w:t>C3–C9</w:t>
            </w:r>
          </w:p>
        </w:tc>
        <w:tc>
          <w:tcPr>
            <w:tcW w:w="1417" w:type="dxa"/>
          </w:tcPr>
          <w:p w14:paraId="51DF2A24" w14:textId="77777777" w:rsidR="009C66EC" w:rsidRPr="00264705" w:rsidRDefault="009C66EC" w:rsidP="009C66EC">
            <w:r w:rsidRPr="00264705">
              <w:t>1.536(3)</w:t>
            </w:r>
          </w:p>
        </w:tc>
      </w:tr>
      <w:tr w:rsidR="009C66EC" w:rsidRPr="00264705" w14:paraId="63DCBF6A" w14:textId="77777777" w:rsidTr="009C66EC">
        <w:tc>
          <w:tcPr>
            <w:tcW w:w="2098" w:type="dxa"/>
          </w:tcPr>
          <w:p w14:paraId="094F45BE" w14:textId="77777777" w:rsidR="009C66EC" w:rsidRPr="00264705" w:rsidRDefault="009C66EC" w:rsidP="009C66EC">
            <w:r w:rsidRPr="00264705">
              <w:t>C4–C5</w:t>
            </w:r>
          </w:p>
        </w:tc>
        <w:tc>
          <w:tcPr>
            <w:tcW w:w="1417" w:type="dxa"/>
          </w:tcPr>
          <w:p w14:paraId="4133309D" w14:textId="77777777" w:rsidR="009C66EC" w:rsidRPr="00264705" w:rsidRDefault="009C66EC" w:rsidP="009C66EC">
            <w:r w:rsidRPr="00264705">
              <w:t>1.391(3)</w:t>
            </w:r>
          </w:p>
        </w:tc>
      </w:tr>
      <w:tr w:rsidR="009C66EC" w:rsidRPr="00264705" w14:paraId="74D750BA" w14:textId="77777777" w:rsidTr="009C66EC">
        <w:tc>
          <w:tcPr>
            <w:tcW w:w="2098" w:type="dxa"/>
          </w:tcPr>
          <w:p w14:paraId="26A8312E" w14:textId="77777777" w:rsidR="009C66EC" w:rsidRPr="00264705" w:rsidRDefault="009C66EC" w:rsidP="009C66EC">
            <w:r w:rsidRPr="00264705">
              <w:t>C4–H4</w:t>
            </w:r>
          </w:p>
        </w:tc>
        <w:tc>
          <w:tcPr>
            <w:tcW w:w="1417" w:type="dxa"/>
          </w:tcPr>
          <w:p w14:paraId="1D738C3A" w14:textId="77777777" w:rsidR="009C66EC" w:rsidRPr="00264705" w:rsidRDefault="009C66EC" w:rsidP="009C66EC">
            <w:r w:rsidRPr="00264705">
              <w:t>0.9500</w:t>
            </w:r>
          </w:p>
        </w:tc>
      </w:tr>
      <w:tr w:rsidR="009C66EC" w:rsidRPr="00264705" w14:paraId="549C49E0" w14:textId="77777777" w:rsidTr="009C66EC">
        <w:tc>
          <w:tcPr>
            <w:tcW w:w="2098" w:type="dxa"/>
          </w:tcPr>
          <w:p w14:paraId="0340F09A" w14:textId="77777777" w:rsidR="009C66EC" w:rsidRPr="00264705" w:rsidRDefault="009C66EC" w:rsidP="009C66EC">
            <w:r w:rsidRPr="00264705">
              <w:t>C5–C6</w:t>
            </w:r>
          </w:p>
        </w:tc>
        <w:tc>
          <w:tcPr>
            <w:tcW w:w="1417" w:type="dxa"/>
          </w:tcPr>
          <w:p w14:paraId="6D5AEF54" w14:textId="77777777" w:rsidR="009C66EC" w:rsidRPr="00264705" w:rsidRDefault="009C66EC" w:rsidP="009C66EC">
            <w:r w:rsidRPr="00264705">
              <w:t>1.387(3)</w:t>
            </w:r>
          </w:p>
        </w:tc>
      </w:tr>
      <w:tr w:rsidR="009C66EC" w:rsidRPr="00264705" w14:paraId="25814C58" w14:textId="77777777" w:rsidTr="009C66EC">
        <w:tc>
          <w:tcPr>
            <w:tcW w:w="2098" w:type="dxa"/>
          </w:tcPr>
          <w:p w14:paraId="0ACAF790" w14:textId="77777777" w:rsidR="009C66EC" w:rsidRPr="00264705" w:rsidRDefault="009C66EC" w:rsidP="009C66EC">
            <w:r w:rsidRPr="00264705">
              <w:t>C5–H5</w:t>
            </w:r>
          </w:p>
        </w:tc>
        <w:tc>
          <w:tcPr>
            <w:tcW w:w="1417" w:type="dxa"/>
          </w:tcPr>
          <w:p w14:paraId="2787F2FB" w14:textId="77777777" w:rsidR="009C66EC" w:rsidRPr="00264705" w:rsidRDefault="009C66EC" w:rsidP="009C66EC">
            <w:r w:rsidRPr="00264705">
              <w:t>0.9500</w:t>
            </w:r>
          </w:p>
        </w:tc>
      </w:tr>
      <w:tr w:rsidR="009C66EC" w:rsidRPr="00264705" w14:paraId="572C58D4" w14:textId="77777777" w:rsidTr="009C66EC">
        <w:tc>
          <w:tcPr>
            <w:tcW w:w="2098" w:type="dxa"/>
          </w:tcPr>
          <w:p w14:paraId="6C5A988B" w14:textId="77777777" w:rsidR="009C66EC" w:rsidRPr="00264705" w:rsidRDefault="009C66EC" w:rsidP="009C66EC">
            <w:r w:rsidRPr="00264705">
              <w:t>C6–C11</w:t>
            </w:r>
          </w:p>
        </w:tc>
        <w:tc>
          <w:tcPr>
            <w:tcW w:w="1417" w:type="dxa"/>
          </w:tcPr>
          <w:p w14:paraId="6A9AFEC2" w14:textId="77777777" w:rsidR="009C66EC" w:rsidRPr="00264705" w:rsidRDefault="009C66EC" w:rsidP="009C66EC">
            <w:r w:rsidRPr="00264705">
              <w:t>1.463(3)</w:t>
            </w:r>
          </w:p>
        </w:tc>
      </w:tr>
      <w:tr w:rsidR="009C66EC" w:rsidRPr="00264705" w14:paraId="75558767" w14:textId="77777777" w:rsidTr="009C66EC">
        <w:tc>
          <w:tcPr>
            <w:tcW w:w="2098" w:type="dxa"/>
          </w:tcPr>
          <w:p w14:paraId="5B589C9F" w14:textId="77777777" w:rsidR="009C66EC" w:rsidRPr="00264705" w:rsidRDefault="009C66EC" w:rsidP="009C66EC">
            <w:r w:rsidRPr="00264705">
              <w:t>C7–C8</w:t>
            </w:r>
          </w:p>
        </w:tc>
        <w:tc>
          <w:tcPr>
            <w:tcW w:w="1417" w:type="dxa"/>
          </w:tcPr>
          <w:p w14:paraId="717D7745" w14:textId="77777777" w:rsidR="009C66EC" w:rsidRPr="00264705" w:rsidRDefault="009C66EC" w:rsidP="009C66EC">
            <w:r w:rsidRPr="00264705">
              <w:t>1.343(3)</w:t>
            </w:r>
          </w:p>
        </w:tc>
      </w:tr>
      <w:tr w:rsidR="009C66EC" w:rsidRPr="00264705" w14:paraId="44544546" w14:textId="77777777" w:rsidTr="009C66EC">
        <w:tc>
          <w:tcPr>
            <w:tcW w:w="2098" w:type="dxa"/>
          </w:tcPr>
          <w:p w14:paraId="6D3865A3" w14:textId="77777777" w:rsidR="009C66EC" w:rsidRPr="00264705" w:rsidRDefault="009C66EC" w:rsidP="009C66EC">
            <w:r w:rsidRPr="00264705">
              <w:t>C7–C12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417" w:type="dxa"/>
          </w:tcPr>
          <w:p w14:paraId="27A01BB9" w14:textId="77777777" w:rsidR="009C66EC" w:rsidRPr="00264705" w:rsidRDefault="009C66EC" w:rsidP="009C66EC">
            <w:r w:rsidRPr="00264705">
              <w:t>1.495(2)</w:t>
            </w:r>
          </w:p>
        </w:tc>
      </w:tr>
      <w:tr w:rsidR="009C66EC" w:rsidRPr="00264705" w14:paraId="05D8380D" w14:textId="77777777" w:rsidTr="009C66EC">
        <w:tc>
          <w:tcPr>
            <w:tcW w:w="2098" w:type="dxa"/>
          </w:tcPr>
          <w:p w14:paraId="6FF269B1" w14:textId="77777777" w:rsidR="009C66EC" w:rsidRPr="00264705" w:rsidRDefault="009C66EC" w:rsidP="009C66EC">
            <w:r w:rsidRPr="00264705">
              <w:t>C9–C10</w:t>
            </w:r>
          </w:p>
        </w:tc>
        <w:tc>
          <w:tcPr>
            <w:tcW w:w="1417" w:type="dxa"/>
          </w:tcPr>
          <w:p w14:paraId="41CD8E48" w14:textId="77777777" w:rsidR="009C66EC" w:rsidRPr="00264705" w:rsidRDefault="009C66EC" w:rsidP="009C66EC">
            <w:r w:rsidRPr="00264705">
              <w:t>1.533(3)</w:t>
            </w:r>
          </w:p>
        </w:tc>
      </w:tr>
      <w:tr w:rsidR="009C66EC" w:rsidRPr="00264705" w14:paraId="4C22704F" w14:textId="77777777" w:rsidTr="009C66EC">
        <w:tc>
          <w:tcPr>
            <w:tcW w:w="2098" w:type="dxa"/>
          </w:tcPr>
          <w:p w14:paraId="52EB00AC" w14:textId="77777777" w:rsidR="009C66EC" w:rsidRPr="00264705" w:rsidRDefault="009C66EC" w:rsidP="009C66EC">
            <w:r w:rsidRPr="00264705">
              <w:t>C9–C14</w:t>
            </w:r>
          </w:p>
        </w:tc>
        <w:tc>
          <w:tcPr>
            <w:tcW w:w="1417" w:type="dxa"/>
          </w:tcPr>
          <w:p w14:paraId="1C8597EF" w14:textId="77777777" w:rsidR="009C66EC" w:rsidRPr="00264705" w:rsidRDefault="009C66EC" w:rsidP="009C66EC">
            <w:r w:rsidRPr="00264705">
              <w:t>1.538(3)</w:t>
            </w:r>
          </w:p>
        </w:tc>
      </w:tr>
      <w:tr w:rsidR="009C66EC" w:rsidRPr="00264705" w14:paraId="426F5E22" w14:textId="77777777" w:rsidTr="009C66EC">
        <w:tc>
          <w:tcPr>
            <w:tcW w:w="2098" w:type="dxa"/>
          </w:tcPr>
          <w:p w14:paraId="603B6149" w14:textId="77777777" w:rsidR="009C66EC" w:rsidRPr="00264705" w:rsidRDefault="009C66EC" w:rsidP="009C66EC">
            <w:r w:rsidRPr="00264705">
              <w:t>C9–C15</w:t>
            </w:r>
          </w:p>
        </w:tc>
        <w:tc>
          <w:tcPr>
            <w:tcW w:w="1417" w:type="dxa"/>
          </w:tcPr>
          <w:p w14:paraId="61101E82" w14:textId="77777777" w:rsidR="009C66EC" w:rsidRPr="00264705" w:rsidRDefault="009C66EC" w:rsidP="009C66EC">
            <w:r w:rsidRPr="00264705">
              <w:t>1.545(3)</w:t>
            </w:r>
          </w:p>
        </w:tc>
      </w:tr>
      <w:tr w:rsidR="009C66EC" w:rsidRPr="00264705" w14:paraId="0B0449D5" w14:textId="77777777" w:rsidTr="009C66EC">
        <w:tc>
          <w:tcPr>
            <w:tcW w:w="2098" w:type="dxa"/>
          </w:tcPr>
          <w:p w14:paraId="457B1053" w14:textId="77777777" w:rsidR="009C66EC" w:rsidRPr="00264705" w:rsidRDefault="009C66EC" w:rsidP="009C66EC">
            <w:r w:rsidRPr="00264705">
              <w:t>C10–H10A</w:t>
            </w:r>
          </w:p>
        </w:tc>
        <w:tc>
          <w:tcPr>
            <w:tcW w:w="1417" w:type="dxa"/>
          </w:tcPr>
          <w:p w14:paraId="1D2E0F0E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4671E531" w14:textId="77777777" w:rsidTr="009C66EC">
        <w:tc>
          <w:tcPr>
            <w:tcW w:w="2098" w:type="dxa"/>
          </w:tcPr>
          <w:p w14:paraId="3E911744" w14:textId="77777777" w:rsidR="009C66EC" w:rsidRPr="00264705" w:rsidRDefault="009C66EC" w:rsidP="009C66EC">
            <w:r w:rsidRPr="00264705">
              <w:t>C10–H10B</w:t>
            </w:r>
          </w:p>
        </w:tc>
        <w:tc>
          <w:tcPr>
            <w:tcW w:w="1417" w:type="dxa"/>
          </w:tcPr>
          <w:p w14:paraId="5F366FF5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56CD1278" w14:textId="77777777" w:rsidTr="009C66EC">
        <w:tc>
          <w:tcPr>
            <w:tcW w:w="2098" w:type="dxa"/>
          </w:tcPr>
          <w:p w14:paraId="1A7264D1" w14:textId="77777777" w:rsidR="009C66EC" w:rsidRPr="00264705" w:rsidRDefault="009C66EC" w:rsidP="009C66EC">
            <w:r w:rsidRPr="00264705">
              <w:t>C10–H10C</w:t>
            </w:r>
          </w:p>
        </w:tc>
        <w:tc>
          <w:tcPr>
            <w:tcW w:w="1417" w:type="dxa"/>
          </w:tcPr>
          <w:p w14:paraId="31925B80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3CBF4B1F" w14:textId="77777777" w:rsidTr="009C66EC">
        <w:tc>
          <w:tcPr>
            <w:tcW w:w="2098" w:type="dxa"/>
          </w:tcPr>
          <w:p w14:paraId="144A5EB0" w14:textId="77777777" w:rsidR="009C66EC" w:rsidRPr="00264705" w:rsidRDefault="009C66EC" w:rsidP="009C66EC">
            <w:r w:rsidRPr="00264705">
              <w:t>C11–C13</w:t>
            </w:r>
          </w:p>
        </w:tc>
        <w:tc>
          <w:tcPr>
            <w:tcW w:w="1417" w:type="dxa"/>
          </w:tcPr>
          <w:p w14:paraId="041F384B" w14:textId="77777777" w:rsidR="009C66EC" w:rsidRPr="00264705" w:rsidRDefault="009C66EC" w:rsidP="009C66EC">
            <w:r w:rsidRPr="00264705">
              <w:t>1.393(3)</w:t>
            </w:r>
          </w:p>
        </w:tc>
      </w:tr>
      <w:tr w:rsidR="009C66EC" w:rsidRPr="00264705" w14:paraId="7CBF35B3" w14:textId="77777777" w:rsidTr="009C66EC">
        <w:tc>
          <w:tcPr>
            <w:tcW w:w="2098" w:type="dxa"/>
          </w:tcPr>
          <w:p w14:paraId="11B1AEBE" w14:textId="77777777" w:rsidR="009C66EC" w:rsidRPr="00264705" w:rsidRDefault="009C66EC" w:rsidP="009C66EC">
            <w:r w:rsidRPr="00264705">
              <w:t>C11–C12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417" w:type="dxa"/>
          </w:tcPr>
          <w:p w14:paraId="688977A0" w14:textId="77777777" w:rsidR="009C66EC" w:rsidRPr="00264705" w:rsidRDefault="009C66EC" w:rsidP="009C66EC">
            <w:r w:rsidRPr="00264705">
              <w:t>1.412(3)</w:t>
            </w:r>
          </w:p>
        </w:tc>
      </w:tr>
      <w:tr w:rsidR="009C66EC" w:rsidRPr="00264705" w14:paraId="1C4F5721" w14:textId="77777777" w:rsidTr="009C66EC">
        <w:tc>
          <w:tcPr>
            <w:tcW w:w="2098" w:type="dxa"/>
          </w:tcPr>
          <w:p w14:paraId="4E7C088A" w14:textId="77777777" w:rsidR="009C66EC" w:rsidRPr="00264705" w:rsidRDefault="009C66EC" w:rsidP="009C66EC">
            <w:r w:rsidRPr="00264705">
              <w:t>C12–C13</w:t>
            </w:r>
          </w:p>
        </w:tc>
        <w:tc>
          <w:tcPr>
            <w:tcW w:w="1417" w:type="dxa"/>
          </w:tcPr>
          <w:p w14:paraId="0760815C" w14:textId="77777777" w:rsidR="009C66EC" w:rsidRPr="00264705" w:rsidRDefault="009C66EC" w:rsidP="009C66EC">
            <w:r w:rsidRPr="00264705">
              <w:t>1.395(3)</w:t>
            </w:r>
          </w:p>
        </w:tc>
      </w:tr>
      <w:tr w:rsidR="009C66EC" w:rsidRPr="00264705" w14:paraId="48801597" w14:textId="77777777" w:rsidTr="009C66EC">
        <w:tc>
          <w:tcPr>
            <w:tcW w:w="2098" w:type="dxa"/>
          </w:tcPr>
          <w:p w14:paraId="2ACE4303" w14:textId="77777777" w:rsidR="009C66EC" w:rsidRPr="00264705" w:rsidRDefault="009C66EC" w:rsidP="009C66EC">
            <w:r w:rsidRPr="00264705">
              <w:t>C13–H13</w:t>
            </w:r>
          </w:p>
        </w:tc>
        <w:tc>
          <w:tcPr>
            <w:tcW w:w="1417" w:type="dxa"/>
          </w:tcPr>
          <w:p w14:paraId="45EDA281" w14:textId="77777777" w:rsidR="009C66EC" w:rsidRPr="00264705" w:rsidRDefault="009C66EC" w:rsidP="009C66EC">
            <w:r w:rsidRPr="00264705">
              <w:t>0.9500</w:t>
            </w:r>
          </w:p>
        </w:tc>
      </w:tr>
      <w:tr w:rsidR="009C66EC" w:rsidRPr="00264705" w14:paraId="1B1BEA12" w14:textId="77777777" w:rsidTr="009C66EC">
        <w:tc>
          <w:tcPr>
            <w:tcW w:w="2098" w:type="dxa"/>
          </w:tcPr>
          <w:p w14:paraId="74C91CD1" w14:textId="77777777" w:rsidR="009C66EC" w:rsidRPr="00264705" w:rsidRDefault="009C66EC" w:rsidP="009C66EC">
            <w:r w:rsidRPr="00264705">
              <w:t>C14–H14A</w:t>
            </w:r>
          </w:p>
        </w:tc>
        <w:tc>
          <w:tcPr>
            <w:tcW w:w="1417" w:type="dxa"/>
          </w:tcPr>
          <w:p w14:paraId="62636B65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72278C97" w14:textId="77777777" w:rsidTr="009C66EC">
        <w:tc>
          <w:tcPr>
            <w:tcW w:w="2098" w:type="dxa"/>
          </w:tcPr>
          <w:p w14:paraId="18EF68FE" w14:textId="77777777" w:rsidR="009C66EC" w:rsidRPr="00264705" w:rsidRDefault="009C66EC" w:rsidP="009C66EC">
            <w:r w:rsidRPr="00264705">
              <w:t>C14–H14B</w:t>
            </w:r>
          </w:p>
        </w:tc>
        <w:tc>
          <w:tcPr>
            <w:tcW w:w="1417" w:type="dxa"/>
          </w:tcPr>
          <w:p w14:paraId="339B9172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274E7670" w14:textId="77777777" w:rsidTr="009C66EC">
        <w:tc>
          <w:tcPr>
            <w:tcW w:w="2098" w:type="dxa"/>
          </w:tcPr>
          <w:p w14:paraId="72497650" w14:textId="77777777" w:rsidR="009C66EC" w:rsidRPr="00264705" w:rsidRDefault="009C66EC" w:rsidP="009C66EC">
            <w:r w:rsidRPr="00264705">
              <w:t>C14–H14C</w:t>
            </w:r>
          </w:p>
        </w:tc>
        <w:tc>
          <w:tcPr>
            <w:tcW w:w="1417" w:type="dxa"/>
          </w:tcPr>
          <w:p w14:paraId="074CC5D7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086761E3" w14:textId="77777777" w:rsidTr="009C66EC">
        <w:tc>
          <w:tcPr>
            <w:tcW w:w="2098" w:type="dxa"/>
          </w:tcPr>
          <w:p w14:paraId="08227C69" w14:textId="77777777" w:rsidR="009C66EC" w:rsidRPr="00264705" w:rsidRDefault="009C66EC" w:rsidP="009C66EC">
            <w:r w:rsidRPr="00264705">
              <w:t>C15–H15A</w:t>
            </w:r>
          </w:p>
        </w:tc>
        <w:tc>
          <w:tcPr>
            <w:tcW w:w="1417" w:type="dxa"/>
          </w:tcPr>
          <w:p w14:paraId="2E0B73D4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5079B622" w14:textId="77777777" w:rsidTr="009C66EC">
        <w:tc>
          <w:tcPr>
            <w:tcW w:w="2098" w:type="dxa"/>
          </w:tcPr>
          <w:p w14:paraId="0122FB17" w14:textId="77777777" w:rsidR="009C66EC" w:rsidRPr="00264705" w:rsidRDefault="009C66EC" w:rsidP="009C66EC">
            <w:r w:rsidRPr="00264705">
              <w:t>C15–H15B</w:t>
            </w:r>
          </w:p>
        </w:tc>
        <w:tc>
          <w:tcPr>
            <w:tcW w:w="1417" w:type="dxa"/>
          </w:tcPr>
          <w:p w14:paraId="3607489E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5C3E6BB7" w14:textId="77777777" w:rsidTr="009C66EC">
        <w:tc>
          <w:tcPr>
            <w:tcW w:w="2098" w:type="dxa"/>
          </w:tcPr>
          <w:p w14:paraId="684D0865" w14:textId="77777777" w:rsidR="009C66EC" w:rsidRPr="00264705" w:rsidRDefault="009C66EC" w:rsidP="009C66EC">
            <w:r w:rsidRPr="00264705">
              <w:lastRenderedPageBreak/>
              <w:t>C15–H15C</w:t>
            </w:r>
          </w:p>
        </w:tc>
        <w:tc>
          <w:tcPr>
            <w:tcW w:w="1417" w:type="dxa"/>
          </w:tcPr>
          <w:p w14:paraId="6E4806EC" w14:textId="77777777" w:rsidR="009C66EC" w:rsidRPr="00264705" w:rsidRDefault="009C66EC" w:rsidP="009C66EC">
            <w:r w:rsidRPr="00264705">
              <w:t>0.9800</w:t>
            </w:r>
          </w:p>
        </w:tc>
      </w:tr>
      <w:tr w:rsidR="009C66EC" w:rsidRPr="00264705" w14:paraId="7BA129FC" w14:textId="77777777" w:rsidTr="009C66EC">
        <w:tc>
          <w:tcPr>
            <w:tcW w:w="2098" w:type="dxa"/>
          </w:tcPr>
          <w:p w14:paraId="61B73F8B" w14:textId="77777777" w:rsidR="009C66EC" w:rsidRPr="00264705" w:rsidRDefault="009C66EC" w:rsidP="009C66EC"/>
        </w:tc>
        <w:tc>
          <w:tcPr>
            <w:tcW w:w="1417" w:type="dxa"/>
          </w:tcPr>
          <w:p w14:paraId="4E0D9F32" w14:textId="77777777" w:rsidR="009C66EC" w:rsidRPr="00264705" w:rsidRDefault="009C66EC" w:rsidP="009C66EC"/>
        </w:tc>
      </w:tr>
      <w:tr w:rsidR="009C66EC" w:rsidRPr="00264705" w14:paraId="7EE2F2FC" w14:textId="77777777" w:rsidTr="009C66EC">
        <w:tc>
          <w:tcPr>
            <w:tcW w:w="2098" w:type="dxa"/>
            <w:tcBorders>
              <w:bottom w:val="single" w:sz="2" w:space="0" w:color="000000"/>
            </w:tcBorders>
          </w:tcPr>
          <w:p w14:paraId="70D4AD2B" w14:textId="77777777" w:rsidR="009C66EC" w:rsidRPr="00264705" w:rsidRDefault="009C66EC" w:rsidP="009C66EC">
            <w:r w:rsidRPr="00264705">
              <w:rPr>
                <w:b/>
              </w:rPr>
              <w:t>Atom–Atom–Atom</w:t>
            </w:r>
          </w:p>
        </w:tc>
        <w:tc>
          <w:tcPr>
            <w:tcW w:w="1417" w:type="dxa"/>
            <w:tcBorders>
              <w:bottom w:val="single" w:sz="2" w:space="0" w:color="000000"/>
            </w:tcBorders>
          </w:tcPr>
          <w:p w14:paraId="2A0437F1" w14:textId="77777777" w:rsidR="009C66EC" w:rsidRPr="00264705" w:rsidRDefault="009C66EC" w:rsidP="009C66EC">
            <w:r w:rsidRPr="00264705">
              <w:rPr>
                <w:b/>
              </w:rPr>
              <w:t>Angle [°]</w:t>
            </w:r>
          </w:p>
        </w:tc>
      </w:tr>
      <w:tr w:rsidR="009C66EC" w:rsidRPr="00264705" w14:paraId="30CE58EB" w14:textId="77777777" w:rsidTr="009C66EC">
        <w:tc>
          <w:tcPr>
            <w:tcW w:w="2098" w:type="dxa"/>
          </w:tcPr>
          <w:p w14:paraId="6390B6F7" w14:textId="77777777" w:rsidR="009C66EC" w:rsidRPr="00264705" w:rsidRDefault="009C66EC" w:rsidP="009C66EC">
            <w:r w:rsidRPr="00264705">
              <w:t>C2–C1–C6</w:t>
            </w:r>
          </w:p>
        </w:tc>
        <w:tc>
          <w:tcPr>
            <w:tcW w:w="1417" w:type="dxa"/>
          </w:tcPr>
          <w:p w14:paraId="41C800AA" w14:textId="77777777" w:rsidR="009C66EC" w:rsidRPr="00264705" w:rsidRDefault="009C66EC" w:rsidP="009C66EC">
            <w:r w:rsidRPr="00264705">
              <w:t>119.17(18)</w:t>
            </w:r>
          </w:p>
        </w:tc>
      </w:tr>
      <w:tr w:rsidR="009C66EC" w:rsidRPr="00264705" w14:paraId="78C9A3FB" w14:textId="77777777" w:rsidTr="009C66EC">
        <w:tc>
          <w:tcPr>
            <w:tcW w:w="2098" w:type="dxa"/>
          </w:tcPr>
          <w:p w14:paraId="7735FD12" w14:textId="77777777" w:rsidR="009C66EC" w:rsidRPr="00264705" w:rsidRDefault="009C66EC" w:rsidP="009C66EC">
            <w:r w:rsidRPr="00264705">
              <w:t>C2–C1–C7</w:t>
            </w:r>
          </w:p>
        </w:tc>
        <w:tc>
          <w:tcPr>
            <w:tcW w:w="1417" w:type="dxa"/>
          </w:tcPr>
          <w:p w14:paraId="6D3A833D" w14:textId="77777777" w:rsidR="009C66EC" w:rsidRPr="00264705" w:rsidRDefault="009C66EC" w:rsidP="009C66EC">
            <w:r w:rsidRPr="00264705">
              <w:t>132.69(18)</w:t>
            </w:r>
          </w:p>
        </w:tc>
      </w:tr>
      <w:tr w:rsidR="009C66EC" w:rsidRPr="00264705" w14:paraId="7F6D16E9" w14:textId="77777777" w:rsidTr="009C66EC">
        <w:tc>
          <w:tcPr>
            <w:tcW w:w="2098" w:type="dxa"/>
          </w:tcPr>
          <w:p w14:paraId="6AA4D8E1" w14:textId="77777777" w:rsidR="009C66EC" w:rsidRPr="00264705" w:rsidRDefault="009C66EC" w:rsidP="009C66EC">
            <w:r w:rsidRPr="00264705">
              <w:t>C6–C1–C7</w:t>
            </w:r>
          </w:p>
        </w:tc>
        <w:tc>
          <w:tcPr>
            <w:tcW w:w="1417" w:type="dxa"/>
          </w:tcPr>
          <w:p w14:paraId="512123F4" w14:textId="77777777" w:rsidR="009C66EC" w:rsidRPr="00264705" w:rsidRDefault="009C66EC" w:rsidP="009C66EC">
            <w:r w:rsidRPr="00264705">
              <w:t>108.13(16)</w:t>
            </w:r>
          </w:p>
        </w:tc>
      </w:tr>
      <w:tr w:rsidR="009C66EC" w:rsidRPr="00264705" w14:paraId="20D2AE49" w14:textId="77777777" w:rsidTr="009C66EC">
        <w:tc>
          <w:tcPr>
            <w:tcW w:w="2098" w:type="dxa"/>
          </w:tcPr>
          <w:p w14:paraId="1714EF98" w14:textId="77777777" w:rsidR="009C66EC" w:rsidRPr="00264705" w:rsidRDefault="009C66EC" w:rsidP="009C66EC">
            <w:r w:rsidRPr="00264705">
              <w:t>C3–C2–C1</w:t>
            </w:r>
          </w:p>
        </w:tc>
        <w:tc>
          <w:tcPr>
            <w:tcW w:w="1417" w:type="dxa"/>
          </w:tcPr>
          <w:p w14:paraId="193852F1" w14:textId="77777777" w:rsidR="009C66EC" w:rsidRPr="00264705" w:rsidRDefault="009C66EC" w:rsidP="009C66EC">
            <w:r w:rsidRPr="00264705">
              <w:t>120.46(18)</w:t>
            </w:r>
          </w:p>
        </w:tc>
      </w:tr>
      <w:tr w:rsidR="009C66EC" w:rsidRPr="00264705" w14:paraId="6DC93ED8" w14:textId="77777777" w:rsidTr="009C66EC">
        <w:tc>
          <w:tcPr>
            <w:tcW w:w="2098" w:type="dxa"/>
          </w:tcPr>
          <w:p w14:paraId="4D74EBFA" w14:textId="77777777" w:rsidR="009C66EC" w:rsidRPr="00264705" w:rsidRDefault="009C66EC" w:rsidP="009C66EC">
            <w:r w:rsidRPr="00264705">
              <w:t>C3–C2–H2</w:t>
            </w:r>
          </w:p>
        </w:tc>
        <w:tc>
          <w:tcPr>
            <w:tcW w:w="1417" w:type="dxa"/>
          </w:tcPr>
          <w:p w14:paraId="198DBE46" w14:textId="77777777" w:rsidR="009C66EC" w:rsidRPr="00264705" w:rsidRDefault="009C66EC" w:rsidP="009C66EC">
            <w:r w:rsidRPr="00264705">
              <w:t>119.8</w:t>
            </w:r>
          </w:p>
        </w:tc>
      </w:tr>
      <w:tr w:rsidR="009C66EC" w:rsidRPr="00264705" w14:paraId="2CD1C3A0" w14:textId="77777777" w:rsidTr="009C66EC">
        <w:tc>
          <w:tcPr>
            <w:tcW w:w="2098" w:type="dxa"/>
          </w:tcPr>
          <w:p w14:paraId="5C7CE63E" w14:textId="77777777" w:rsidR="009C66EC" w:rsidRPr="00264705" w:rsidRDefault="009C66EC" w:rsidP="009C66EC">
            <w:r w:rsidRPr="00264705">
              <w:t>C1–C2–H2</w:t>
            </w:r>
          </w:p>
        </w:tc>
        <w:tc>
          <w:tcPr>
            <w:tcW w:w="1417" w:type="dxa"/>
          </w:tcPr>
          <w:p w14:paraId="3E99C971" w14:textId="77777777" w:rsidR="009C66EC" w:rsidRPr="00264705" w:rsidRDefault="009C66EC" w:rsidP="009C66EC">
            <w:r w:rsidRPr="00264705">
              <w:t>119.8</w:t>
            </w:r>
          </w:p>
        </w:tc>
      </w:tr>
      <w:tr w:rsidR="009C66EC" w:rsidRPr="00264705" w14:paraId="3E357546" w14:textId="77777777" w:rsidTr="009C66EC">
        <w:tc>
          <w:tcPr>
            <w:tcW w:w="2098" w:type="dxa"/>
          </w:tcPr>
          <w:p w14:paraId="064AA739" w14:textId="77777777" w:rsidR="009C66EC" w:rsidRPr="00264705" w:rsidRDefault="009C66EC" w:rsidP="009C66EC">
            <w:r w:rsidRPr="00264705">
              <w:t>C2–C3–C4</w:t>
            </w:r>
          </w:p>
        </w:tc>
        <w:tc>
          <w:tcPr>
            <w:tcW w:w="1417" w:type="dxa"/>
          </w:tcPr>
          <w:p w14:paraId="78FDDDDE" w14:textId="77777777" w:rsidR="009C66EC" w:rsidRPr="00264705" w:rsidRDefault="009C66EC" w:rsidP="009C66EC">
            <w:r w:rsidRPr="00264705">
              <w:t>119.09(17)</w:t>
            </w:r>
          </w:p>
        </w:tc>
      </w:tr>
      <w:tr w:rsidR="009C66EC" w:rsidRPr="00264705" w14:paraId="3B38F83E" w14:textId="77777777" w:rsidTr="009C66EC">
        <w:tc>
          <w:tcPr>
            <w:tcW w:w="2098" w:type="dxa"/>
          </w:tcPr>
          <w:p w14:paraId="23E0E05D" w14:textId="77777777" w:rsidR="009C66EC" w:rsidRPr="00264705" w:rsidRDefault="009C66EC" w:rsidP="009C66EC">
            <w:r w:rsidRPr="00264705">
              <w:t>C2–C3–C9</w:t>
            </w:r>
          </w:p>
        </w:tc>
        <w:tc>
          <w:tcPr>
            <w:tcW w:w="1417" w:type="dxa"/>
          </w:tcPr>
          <w:p w14:paraId="050C12C6" w14:textId="77777777" w:rsidR="009C66EC" w:rsidRPr="00264705" w:rsidRDefault="009C66EC" w:rsidP="009C66EC">
            <w:r w:rsidRPr="00264705">
              <w:t>121.84(17)</w:t>
            </w:r>
          </w:p>
        </w:tc>
      </w:tr>
      <w:tr w:rsidR="009C66EC" w:rsidRPr="00264705" w14:paraId="426112C8" w14:textId="77777777" w:rsidTr="009C66EC">
        <w:tc>
          <w:tcPr>
            <w:tcW w:w="2098" w:type="dxa"/>
          </w:tcPr>
          <w:p w14:paraId="139832D9" w14:textId="77777777" w:rsidR="009C66EC" w:rsidRPr="00264705" w:rsidRDefault="009C66EC" w:rsidP="009C66EC">
            <w:r w:rsidRPr="00264705">
              <w:t>C4–C3–C9</w:t>
            </w:r>
          </w:p>
        </w:tc>
        <w:tc>
          <w:tcPr>
            <w:tcW w:w="1417" w:type="dxa"/>
          </w:tcPr>
          <w:p w14:paraId="50E37DE1" w14:textId="77777777" w:rsidR="009C66EC" w:rsidRPr="00264705" w:rsidRDefault="009C66EC" w:rsidP="009C66EC">
            <w:r w:rsidRPr="00264705">
              <w:t>119.06(17)</w:t>
            </w:r>
          </w:p>
        </w:tc>
      </w:tr>
      <w:tr w:rsidR="009C66EC" w:rsidRPr="00264705" w14:paraId="071AF1FD" w14:textId="77777777" w:rsidTr="009C66EC">
        <w:tc>
          <w:tcPr>
            <w:tcW w:w="2098" w:type="dxa"/>
          </w:tcPr>
          <w:p w14:paraId="211A47AB" w14:textId="77777777" w:rsidR="009C66EC" w:rsidRPr="00264705" w:rsidRDefault="009C66EC" w:rsidP="009C66EC">
            <w:r w:rsidRPr="00264705">
              <w:t>C5–C4–C3</w:t>
            </w:r>
          </w:p>
        </w:tc>
        <w:tc>
          <w:tcPr>
            <w:tcW w:w="1417" w:type="dxa"/>
          </w:tcPr>
          <w:p w14:paraId="083C29C4" w14:textId="77777777" w:rsidR="009C66EC" w:rsidRPr="00264705" w:rsidRDefault="009C66EC" w:rsidP="009C66EC">
            <w:r w:rsidRPr="00264705">
              <w:t>121.24(19)</w:t>
            </w:r>
          </w:p>
        </w:tc>
      </w:tr>
      <w:tr w:rsidR="009C66EC" w:rsidRPr="00264705" w14:paraId="5CF63296" w14:textId="77777777" w:rsidTr="009C66EC">
        <w:tc>
          <w:tcPr>
            <w:tcW w:w="2098" w:type="dxa"/>
          </w:tcPr>
          <w:p w14:paraId="2FC229B6" w14:textId="77777777" w:rsidR="009C66EC" w:rsidRPr="00264705" w:rsidRDefault="009C66EC" w:rsidP="009C66EC">
            <w:r w:rsidRPr="00264705">
              <w:t>C5–C4–H4</w:t>
            </w:r>
          </w:p>
        </w:tc>
        <w:tc>
          <w:tcPr>
            <w:tcW w:w="1417" w:type="dxa"/>
          </w:tcPr>
          <w:p w14:paraId="46C70ACD" w14:textId="77777777" w:rsidR="009C66EC" w:rsidRPr="00264705" w:rsidRDefault="009C66EC" w:rsidP="009C66EC">
            <w:r w:rsidRPr="00264705">
              <w:t>119.4</w:t>
            </w:r>
          </w:p>
        </w:tc>
      </w:tr>
      <w:tr w:rsidR="009C66EC" w:rsidRPr="00264705" w14:paraId="11EF8CA7" w14:textId="77777777" w:rsidTr="009C66EC">
        <w:tc>
          <w:tcPr>
            <w:tcW w:w="2098" w:type="dxa"/>
          </w:tcPr>
          <w:p w14:paraId="6BFF95B5" w14:textId="77777777" w:rsidR="009C66EC" w:rsidRPr="00264705" w:rsidRDefault="009C66EC" w:rsidP="009C66EC">
            <w:r w:rsidRPr="00264705">
              <w:t>C3–C4–H4</w:t>
            </w:r>
          </w:p>
        </w:tc>
        <w:tc>
          <w:tcPr>
            <w:tcW w:w="1417" w:type="dxa"/>
          </w:tcPr>
          <w:p w14:paraId="471F2C33" w14:textId="77777777" w:rsidR="009C66EC" w:rsidRPr="00264705" w:rsidRDefault="009C66EC" w:rsidP="009C66EC">
            <w:r w:rsidRPr="00264705">
              <w:t>119.4</w:t>
            </w:r>
          </w:p>
        </w:tc>
      </w:tr>
      <w:tr w:rsidR="009C66EC" w:rsidRPr="00264705" w14:paraId="2FAA80EA" w14:textId="77777777" w:rsidTr="009C66EC">
        <w:tc>
          <w:tcPr>
            <w:tcW w:w="2098" w:type="dxa"/>
          </w:tcPr>
          <w:p w14:paraId="2DF39A44" w14:textId="77777777" w:rsidR="009C66EC" w:rsidRPr="00264705" w:rsidRDefault="009C66EC" w:rsidP="009C66EC">
            <w:r w:rsidRPr="00264705">
              <w:t>C6–C5–C4</w:t>
            </w:r>
          </w:p>
        </w:tc>
        <w:tc>
          <w:tcPr>
            <w:tcW w:w="1417" w:type="dxa"/>
          </w:tcPr>
          <w:p w14:paraId="7571F3FF" w14:textId="77777777" w:rsidR="009C66EC" w:rsidRPr="00264705" w:rsidRDefault="009C66EC" w:rsidP="009C66EC">
            <w:r w:rsidRPr="00264705">
              <w:t>119.07(18)</w:t>
            </w:r>
          </w:p>
        </w:tc>
      </w:tr>
      <w:tr w:rsidR="009C66EC" w:rsidRPr="00264705" w14:paraId="4A3F811D" w14:textId="77777777" w:rsidTr="009C66EC">
        <w:tc>
          <w:tcPr>
            <w:tcW w:w="2098" w:type="dxa"/>
          </w:tcPr>
          <w:p w14:paraId="3B204D7A" w14:textId="77777777" w:rsidR="009C66EC" w:rsidRPr="00264705" w:rsidRDefault="009C66EC" w:rsidP="009C66EC">
            <w:r w:rsidRPr="00264705">
              <w:t>C6–C5–H5</w:t>
            </w:r>
          </w:p>
        </w:tc>
        <w:tc>
          <w:tcPr>
            <w:tcW w:w="1417" w:type="dxa"/>
          </w:tcPr>
          <w:p w14:paraId="61490B33" w14:textId="77777777" w:rsidR="009C66EC" w:rsidRPr="00264705" w:rsidRDefault="009C66EC" w:rsidP="009C66EC">
            <w:r w:rsidRPr="00264705">
              <w:t>120.5</w:t>
            </w:r>
          </w:p>
        </w:tc>
      </w:tr>
      <w:tr w:rsidR="009C66EC" w:rsidRPr="00264705" w14:paraId="44BDC893" w14:textId="77777777" w:rsidTr="009C66EC">
        <w:tc>
          <w:tcPr>
            <w:tcW w:w="2098" w:type="dxa"/>
          </w:tcPr>
          <w:p w14:paraId="01490A5C" w14:textId="77777777" w:rsidR="009C66EC" w:rsidRPr="00264705" w:rsidRDefault="009C66EC" w:rsidP="009C66EC">
            <w:r w:rsidRPr="00264705">
              <w:t>C4–C5–H5</w:t>
            </w:r>
          </w:p>
        </w:tc>
        <w:tc>
          <w:tcPr>
            <w:tcW w:w="1417" w:type="dxa"/>
          </w:tcPr>
          <w:p w14:paraId="6A1F1036" w14:textId="77777777" w:rsidR="009C66EC" w:rsidRPr="00264705" w:rsidRDefault="009C66EC" w:rsidP="009C66EC">
            <w:r w:rsidRPr="00264705">
              <w:t>120.5</w:t>
            </w:r>
          </w:p>
        </w:tc>
      </w:tr>
      <w:tr w:rsidR="009C66EC" w:rsidRPr="00264705" w14:paraId="7DDB776B" w14:textId="77777777" w:rsidTr="009C66EC">
        <w:tc>
          <w:tcPr>
            <w:tcW w:w="2098" w:type="dxa"/>
          </w:tcPr>
          <w:p w14:paraId="3FC4965B" w14:textId="77777777" w:rsidR="009C66EC" w:rsidRPr="00264705" w:rsidRDefault="009C66EC" w:rsidP="009C66EC">
            <w:r w:rsidRPr="00264705">
              <w:t>C5–C6–C1</w:t>
            </w:r>
          </w:p>
        </w:tc>
        <w:tc>
          <w:tcPr>
            <w:tcW w:w="1417" w:type="dxa"/>
          </w:tcPr>
          <w:p w14:paraId="73C8EA8F" w14:textId="77777777" w:rsidR="009C66EC" w:rsidRPr="00264705" w:rsidRDefault="009C66EC" w:rsidP="009C66EC">
            <w:r w:rsidRPr="00264705">
              <w:t>120.91(17)</w:t>
            </w:r>
          </w:p>
        </w:tc>
      </w:tr>
      <w:tr w:rsidR="009C66EC" w:rsidRPr="00264705" w14:paraId="3F2727E7" w14:textId="77777777" w:rsidTr="009C66EC">
        <w:tc>
          <w:tcPr>
            <w:tcW w:w="2098" w:type="dxa"/>
          </w:tcPr>
          <w:p w14:paraId="67812D4B" w14:textId="77777777" w:rsidR="009C66EC" w:rsidRPr="00264705" w:rsidRDefault="009C66EC" w:rsidP="009C66EC">
            <w:r w:rsidRPr="00264705">
              <w:t>C5–C6–C11</w:t>
            </w:r>
          </w:p>
        </w:tc>
        <w:tc>
          <w:tcPr>
            <w:tcW w:w="1417" w:type="dxa"/>
          </w:tcPr>
          <w:p w14:paraId="61B385F6" w14:textId="77777777" w:rsidR="009C66EC" w:rsidRPr="00264705" w:rsidRDefault="009C66EC" w:rsidP="009C66EC">
            <w:r w:rsidRPr="00264705">
              <w:t>129.69(17)</w:t>
            </w:r>
          </w:p>
        </w:tc>
      </w:tr>
      <w:tr w:rsidR="009C66EC" w:rsidRPr="00264705" w14:paraId="43215268" w14:textId="77777777" w:rsidTr="009C66EC">
        <w:tc>
          <w:tcPr>
            <w:tcW w:w="2098" w:type="dxa"/>
          </w:tcPr>
          <w:p w14:paraId="5C329438" w14:textId="77777777" w:rsidR="009C66EC" w:rsidRPr="00264705" w:rsidRDefault="009C66EC" w:rsidP="009C66EC">
            <w:r w:rsidRPr="00264705">
              <w:t>C1–C6–C11</w:t>
            </w:r>
          </w:p>
        </w:tc>
        <w:tc>
          <w:tcPr>
            <w:tcW w:w="1417" w:type="dxa"/>
          </w:tcPr>
          <w:p w14:paraId="1B6D173D" w14:textId="77777777" w:rsidR="009C66EC" w:rsidRPr="00264705" w:rsidRDefault="009C66EC" w:rsidP="009C66EC">
            <w:r w:rsidRPr="00264705">
              <w:t>109.39(17)</w:t>
            </w:r>
          </w:p>
        </w:tc>
      </w:tr>
      <w:tr w:rsidR="009C66EC" w:rsidRPr="00264705" w14:paraId="6C2066D4" w14:textId="77777777" w:rsidTr="009C66EC">
        <w:tc>
          <w:tcPr>
            <w:tcW w:w="2098" w:type="dxa"/>
          </w:tcPr>
          <w:p w14:paraId="7063320D" w14:textId="77777777" w:rsidR="009C66EC" w:rsidRPr="00264705" w:rsidRDefault="009C66EC" w:rsidP="009C66EC">
            <w:r w:rsidRPr="00264705">
              <w:t>C8–C7–C1</w:t>
            </w:r>
          </w:p>
        </w:tc>
        <w:tc>
          <w:tcPr>
            <w:tcW w:w="1417" w:type="dxa"/>
          </w:tcPr>
          <w:p w14:paraId="2884077F" w14:textId="77777777" w:rsidR="009C66EC" w:rsidRPr="00264705" w:rsidRDefault="009C66EC" w:rsidP="009C66EC">
            <w:r w:rsidRPr="00264705">
              <w:t>127.52(17)</w:t>
            </w:r>
          </w:p>
        </w:tc>
      </w:tr>
      <w:tr w:rsidR="009C66EC" w:rsidRPr="00264705" w14:paraId="438EFBDB" w14:textId="77777777" w:rsidTr="009C66EC">
        <w:tc>
          <w:tcPr>
            <w:tcW w:w="2098" w:type="dxa"/>
          </w:tcPr>
          <w:p w14:paraId="3215CF19" w14:textId="77777777" w:rsidR="009C66EC" w:rsidRPr="00264705" w:rsidRDefault="009C66EC" w:rsidP="009C66EC">
            <w:r w:rsidRPr="00264705">
              <w:t>C8–C7–C12</w:t>
            </w:r>
          </w:p>
        </w:tc>
        <w:tc>
          <w:tcPr>
            <w:tcW w:w="1417" w:type="dxa"/>
          </w:tcPr>
          <w:p w14:paraId="09B6C422" w14:textId="77777777" w:rsidR="009C66EC" w:rsidRPr="00264705" w:rsidRDefault="009C66EC" w:rsidP="009C66EC">
            <w:r w:rsidRPr="00264705">
              <w:t>126.90(18)</w:t>
            </w:r>
          </w:p>
        </w:tc>
      </w:tr>
      <w:tr w:rsidR="009C66EC" w:rsidRPr="00264705" w14:paraId="7CC53FFE" w14:textId="77777777" w:rsidTr="009C66EC">
        <w:tc>
          <w:tcPr>
            <w:tcW w:w="2098" w:type="dxa"/>
          </w:tcPr>
          <w:p w14:paraId="5F60E08A" w14:textId="77777777" w:rsidR="009C66EC" w:rsidRPr="00264705" w:rsidRDefault="009C66EC" w:rsidP="009C66EC">
            <w:r w:rsidRPr="00264705">
              <w:t>C1–C7–C12</w:t>
            </w:r>
          </w:p>
        </w:tc>
        <w:tc>
          <w:tcPr>
            <w:tcW w:w="1417" w:type="dxa"/>
          </w:tcPr>
          <w:p w14:paraId="22930220" w14:textId="77777777" w:rsidR="009C66EC" w:rsidRPr="00264705" w:rsidRDefault="009C66EC" w:rsidP="009C66EC">
            <w:r w:rsidRPr="00264705">
              <w:t>105.46(16)</w:t>
            </w:r>
          </w:p>
        </w:tc>
      </w:tr>
      <w:tr w:rsidR="009C66EC" w:rsidRPr="00264705" w14:paraId="52843B81" w14:textId="77777777" w:rsidTr="009C66EC">
        <w:tc>
          <w:tcPr>
            <w:tcW w:w="2098" w:type="dxa"/>
          </w:tcPr>
          <w:p w14:paraId="3634E038" w14:textId="77777777" w:rsidR="009C66EC" w:rsidRPr="00264705" w:rsidRDefault="009C66EC" w:rsidP="009C66EC">
            <w:r w:rsidRPr="00264705">
              <w:t>C7–C8–Br1</w:t>
            </w:r>
          </w:p>
        </w:tc>
        <w:tc>
          <w:tcPr>
            <w:tcW w:w="1417" w:type="dxa"/>
          </w:tcPr>
          <w:p w14:paraId="258AA261" w14:textId="77777777" w:rsidR="009C66EC" w:rsidRPr="00264705" w:rsidRDefault="009C66EC" w:rsidP="009C66EC">
            <w:r w:rsidRPr="00264705">
              <w:t>125.19(15)</w:t>
            </w:r>
          </w:p>
        </w:tc>
      </w:tr>
      <w:tr w:rsidR="009C66EC" w:rsidRPr="00264705" w14:paraId="44B378BC" w14:textId="77777777" w:rsidTr="009C66EC">
        <w:tc>
          <w:tcPr>
            <w:tcW w:w="2098" w:type="dxa"/>
          </w:tcPr>
          <w:p w14:paraId="35EB9CA7" w14:textId="77777777" w:rsidR="009C66EC" w:rsidRPr="00264705" w:rsidRDefault="009C66EC" w:rsidP="009C66EC">
            <w:r w:rsidRPr="00264705">
              <w:t>C7–C8–Br2</w:t>
            </w:r>
          </w:p>
        </w:tc>
        <w:tc>
          <w:tcPr>
            <w:tcW w:w="1417" w:type="dxa"/>
          </w:tcPr>
          <w:p w14:paraId="2AE595E0" w14:textId="77777777" w:rsidR="009C66EC" w:rsidRPr="00264705" w:rsidRDefault="009C66EC" w:rsidP="009C66EC">
            <w:r w:rsidRPr="00264705">
              <w:t>124.91(15)</w:t>
            </w:r>
          </w:p>
        </w:tc>
      </w:tr>
      <w:tr w:rsidR="009C66EC" w:rsidRPr="00264705" w14:paraId="3F0D7BF5" w14:textId="77777777" w:rsidTr="009C66EC">
        <w:tc>
          <w:tcPr>
            <w:tcW w:w="2098" w:type="dxa"/>
          </w:tcPr>
          <w:p w14:paraId="342B8D47" w14:textId="77777777" w:rsidR="009C66EC" w:rsidRPr="00264705" w:rsidRDefault="009C66EC" w:rsidP="009C66EC">
            <w:r w:rsidRPr="00264705">
              <w:t>Br1–C8–Br2</w:t>
            </w:r>
          </w:p>
        </w:tc>
        <w:tc>
          <w:tcPr>
            <w:tcW w:w="1417" w:type="dxa"/>
          </w:tcPr>
          <w:p w14:paraId="05D7B37D" w14:textId="77777777" w:rsidR="009C66EC" w:rsidRPr="00264705" w:rsidRDefault="009C66EC" w:rsidP="009C66EC">
            <w:r w:rsidRPr="00264705">
              <w:t>109.84(10)</w:t>
            </w:r>
          </w:p>
        </w:tc>
      </w:tr>
      <w:tr w:rsidR="009C66EC" w:rsidRPr="00264705" w14:paraId="6EC84175" w14:textId="77777777" w:rsidTr="009C66EC">
        <w:tc>
          <w:tcPr>
            <w:tcW w:w="2098" w:type="dxa"/>
          </w:tcPr>
          <w:p w14:paraId="03592CAA" w14:textId="77777777" w:rsidR="009C66EC" w:rsidRPr="00264705" w:rsidRDefault="009C66EC" w:rsidP="009C66EC">
            <w:r w:rsidRPr="00264705">
              <w:t>C10–C9–C3</w:t>
            </w:r>
          </w:p>
        </w:tc>
        <w:tc>
          <w:tcPr>
            <w:tcW w:w="1417" w:type="dxa"/>
          </w:tcPr>
          <w:p w14:paraId="0F133440" w14:textId="77777777" w:rsidR="009C66EC" w:rsidRPr="00264705" w:rsidRDefault="009C66EC" w:rsidP="009C66EC">
            <w:r w:rsidRPr="00264705">
              <w:t>112.32(17)</w:t>
            </w:r>
          </w:p>
        </w:tc>
      </w:tr>
      <w:tr w:rsidR="009C66EC" w:rsidRPr="00264705" w14:paraId="586BC7EC" w14:textId="77777777" w:rsidTr="009C66EC">
        <w:tc>
          <w:tcPr>
            <w:tcW w:w="2098" w:type="dxa"/>
          </w:tcPr>
          <w:p w14:paraId="138406EA" w14:textId="77777777" w:rsidR="009C66EC" w:rsidRPr="00264705" w:rsidRDefault="009C66EC" w:rsidP="009C66EC">
            <w:r w:rsidRPr="00264705">
              <w:t>C10–C9–C14</w:t>
            </w:r>
          </w:p>
        </w:tc>
        <w:tc>
          <w:tcPr>
            <w:tcW w:w="1417" w:type="dxa"/>
          </w:tcPr>
          <w:p w14:paraId="4B09F794" w14:textId="77777777" w:rsidR="009C66EC" w:rsidRPr="00264705" w:rsidRDefault="009C66EC" w:rsidP="009C66EC">
            <w:r w:rsidRPr="00264705">
              <w:t>108.56(16)</w:t>
            </w:r>
          </w:p>
        </w:tc>
      </w:tr>
      <w:tr w:rsidR="009C66EC" w:rsidRPr="00264705" w14:paraId="543C5F06" w14:textId="77777777" w:rsidTr="009C66EC">
        <w:tc>
          <w:tcPr>
            <w:tcW w:w="2098" w:type="dxa"/>
          </w:tcPr>
          <w:p w14:paraId="39E19CCD" w14:textId="77777777" w:rsidR="009C66EC" w:rsidRPr="00264705" w:rsidRDefault="009C66EC" w:rsidP="009C66EC">
            <w:r w:rsidRPr="00264705">
              <w:t>C3–C9–C14</w:t>
            </w:r>
          </w:p>
        </w:tc>
        <w:tc>
          <w:tcPr>
            <w:tcW w:w="1417" w:type="dxa"/>
          </w:tcPr>
          <w:p w14:paraId="1F4925D0" w14:textId="77777777" w:rsidR="009C66EC" w:rsidRPr="00264705" w:rsidRDefault="009C66EC" w:rsidP="009C66EC">
            <w:r w:rsidRPr="00264705">
              <w:t>109.05(15)</w:t>
            </w:r>
          </w:p>
        </w:tc>
      </w:tr>
      <w:tr w:rsidR="009C66EC" w:rsidRPr="00264705" w14:paraId="1DBF445A" w14:textId="77777777" w:rsidTr="009C66EC">
        <w:tc>
          <w:tcPr>
            <w:tcW w:w="2098" w:type="dxa"/>
          </w:tcPr>
          <w:p w14:paraId="2B164771" w14:textId="77777777" w:rsidR="009C66EC" w:rsidRPr="00264705" w:rsidRDefault="009C66EC" w:rsidP="009C66EC">
            <w:r w:rsidRPr="00264705">
              <w:t>C10–C9–C15</w:t>
            </w:r>
          </w:p>
        </w:tc>
        <w:tc>
          <w:tcPr>
            <w:tcW w:w="1417" w:type="dxa"/>
          </w:tcPr>
          <w:p w14:paraId="10BF80DC" w14:textId="77777777" w:rsidR="009C66EC" w:rsidRPr="00264705" w:rsidRDefault="009C66EC" w:rsidP="009C66EC">
            <w:r w:rsidRPr="00264705">
              <w:t>108.04(16)</w:t>
            </w:r>
          </w:p>
        </w:tc>
      </w:tr>
      <w:tr w:rsidR="009C66EC" w:rsidRPr="00264705" w14:paraId="1C27181E" w14:textId="77777777" w:rsidTr="009C66EC">
        <w:tc>
          <w:tcPr>
            <w:tcW w:w="2098" w:type="dxa"/>
          </w:tcPr>
          <w:p w14:paraId="4DADEEA9" w14:textId="77777777" w:rsidR="009C66EC" w:rsidRPr="00264705" w:rsidRDefault="009C66EC" w:rsidP="009C66EC">
            <w:r w:rsidRPr="00264705">
              <w:t>C3–C9–C15</w:t>
            </w:r>
          </w:p>
        </w:tc>
        <w:tc>
          <w:tcPr>
            <w:tcW w:w="1417" w:type="dxa"/>
          </w:tcPr>
          <w:p w14:paraId="24A9AB8D" w14:textId="77777777" w:rsidR="009C66EC" w:rsidRPr="00264705" w:rsidRDefault="009C66EC" w:rsidP="009C66EC">
            <w:r w:rsidRPr="00264705">
              <w:t>109.33(16)</w:t>
            </w:r>
          </w:p>
        </w:tc>
      </w:tr>
      <w:tr w:rsidR="009C66EC" w:rsidRPr="00264705" w14:paraId="54BD18A4" w14:textId="77777777" w:rsidTr="009C66EC">
        <w:tc>
          <w:tcPr>
            <w:tcW w:w="2098" w:type="dxa"/>
          </w:tcPr>
          <w:p w14:paraId="22D4ECD9" w14:textId="77777777" w:rsidR="009C66EC" w:rsidRPr="00264705" w:rsidRDefault="009C66EC" w:rsidP="009C66EC">
            <w:r w:rsidRPr="00264705">
              <w:t>C14–C9–C15</w:t>
            </w:r>
          </w:p>
        </w:tc>
        <w:tc>
          <w:tcPr>
            <w:tcW w:w="1417" w:type="dxa"/>
          </w:tcPr>
          <w:p w14:paraId="5D8F1247" w14:textId="77777777" w:rsidR="009C66EC" w:rsidRPr="00264705" w:rsidRDefault="009C66EC" w:rsidP="009C66EC">
            <w:r w:rsidRPr="00264705">
              <w:t>109.50(17)</w:t>
            </w:r>
          </w:p>
        </w:tc>
      </w:tr>
      <w:tr w:rsidR="009C66EC" w:rsidRPr="00264705" w14:paraId="7B060FCA" w14:textId="77777777" w:rsidTr="009C66EC">
        <w:tc>
          <w:tcPr>
            <w:tcW w:w="2098" w:type="dxa"/>
          </w:tcPr>
          <w:p w14:paraId="7567262A" w14:textId="77777777" w:rsidR="009C66EC" w:rsidRPr="00264705" w:rsidRDefault="009C66EC" w:rsidP="009C66EC">
            <w:r w:rsidRPr="00264705">
              <w:t>C9–C10–H10A</w:t>
            </w:r>
          </w:p>
        </w:tc>
        <w:tc>
          <w:tcPr>
            <w:tcW w:w="1417" w:type="dxa"/>
          </w:tcPr>
          <w:p w14:paraId="11300A41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3B1289DF" w14:textId="77777777" w:rsidTr="009C66EC">
        <w:tc>
          <w:tcPr>
            <w:tcW w:w="2098" w:type="dxa"/>
          </w:tcPr>
          <w:p w14:paraId="3298B0B8" w14:textId="77777777" w:rsidR="009C66EC" w:rsidRPr="00264705" w:rsidRDefault="009C66EC" w:rsidP="009C66EC">
            <w:r w:rsidRPr="00264705">
              <w:t>C9–C10–H10B</w:t>
            </w:r>
          </w:p>
        </w:tc>
        <w:tc>
          <w:tcPr>
            <w:tcW w:w="1417" w:type="dxa"/>
          </w:tcPr>
          <w:p w14:paraId="26C051E5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43913D6F" w14:textId="77777777" w:rsidTr="009C66EC">
        <w:tc>
          <w:tcPr>
            <w:tcW w:w="2098" w:type="dxa"/>
          </w:tcPr>
          <w:p w14:paraId="513FF505" w14:textId="77777777" w:rsidR="009C66EC" w:rsidRPr="00264705" w:rsidRDefault="009C66EC" w:rsidP="009C66EC">
            <w:r w:rsidRPr="00264705">
              <w:t>H10A–C10–H10B</w:t>
            </w:r>
          </w:p>
        </w:tc>
        <w:tc>
          <w:tcPr>
            <w:tcW w:w="1417" w:type="dxa"/>
          </w:tcPr>
          <w:p w14:paraId="1DA7A5D2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0A0083D7" w14:textId="77777777" w:rsidTr="009C66EC">
        <w:tc>
          <w:tcPr>
            <w:tcW w:w="2098" w:type="dxa"/>
          </w:tcPr>
          <w:p w14:paraId="35EEA47D" w14:textId="77777777" w:rsidR="009C66EC" w:rsidRPr="00264705" w:rsidRDefault="009C66EC" w:rsidP="009C66EC">
            <w:r w:rsidRPr="00264705">
              <w:t>C9–C10–H10C</w:t>
            </w:r>
          </w:p>
        </w:tc>
        <w:tc>
          <w:tcPr>
            <w:tcW w:w="1417" w:type="dxa"/>
          </w:tcPr>
          <w:p w14:paraId="1F292F19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6D895ABA" w14:textId="77777777" w:rsidTr="009C66EC">
        <w:tc>
          <w:tcPr>
            <w:tcW w:w="2098" w:type="dxa"/>
          </w:tcPr>
          <w:p w14:paraId="50CE7398" w14:textId="77777777" w:rsidR="009C66EC" w:rsidRPr="00264705" w:rsidRDefault="009C66EC" w:rsidP="009C66EC">
            <w:r w:rsidRPr="00264705">
              <w:t>H10A–C10–H10C</w:t>
            </w:r>
          </w:p>
        </w:tc>
        <w:tc>
          <w:tcPr>
            <w:tcW w:w="1417" w:type="dxa"/>
          </w:tcPr>
          <w:p w14:paraId="1B3579AB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5AD1FFA8" w14:textId="77777777" w:rsidTr="009C66EC">
        <w:tc>
          <w:tcPr>
            <w:tcW w:w="2098" w:type="dxa"/>
          </w:tcPr>
          <w:p w14:paraId="496A87F5" w14:textId="77777777" w:rsidR="009C66EC" w:rsidRPr="00264705" w:rsidRDefault="009C66EC" w:rsidP="009C66EC">
            <w:r w:rsidRPr="00264705">
              <w:t>H10B–C10–H10C</w:t>
            </w:r>
          </w:p>
        </w:tc>
        <w:tc>
          <w:tcPr>
            <w:tcW w:w="1417" w:type="dxa"/>
          </w:tcPr>
          <w:p w14:paraId="16EE9B8C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66521490" w14:textId="77777777" w:rsidTr="009C66EC">
        <w:tc>
          <w:tcPr>
            <w:tcW w:w="2098" w:type="dxa"/>
          </w:tcPr>
          <w:p w14:paraId="4549B9E8" w14:textId="77777777" w:rsidR="009C66EC" w:rsidRPr="00264705" w:rsidRDefault="009C66EC" w:rsidP="009C66EC">
            <w:r w:rsidRPr="00264705">
              <w:t>C13–C11–C12</w:t>
            </w:r>
          </w:p>
        </w:tc>
        <w:tc>
          <w:tcPr>
            <w:tcW w:w="1417" w:type="dxa"/>
          </w:tcPr>
          <w:p w14:paraId="386DC602" w14:textId="77777777" w:rsidR="009C66EC" w:rsidRPr="00264705" w:rsidRDefault="009C66EC" w:rsidP="009C66EC">
            <w:r w:rsidRPr="00264705">
              <w:t>123.31(17)</w:t>
            </w:r>
          </w:p>
        </w:tc>
      </w:tr>
      <w:tr w:rsidR="009C66EC" w:rsidRPr="00264705" w14:paraId="355BEA82" w14:textId="77777777" w:rsidTr="009C66EC">
        <w:tc>
          <w:tcPr>
            <w:tcW w:w="2098" w:type="dxa"/>
          </w:tcPr>
          <w:p w14:paraId="75EBD058" w14:textId="77777777" w:rsidR="009C66EC" w:rsidRPr="00264705" w:rsidRDefault="009C66EC" w:rsidP="009C66EC">
            <w:r w:rsidRPr="00264705">
              <w:t>C13–C11–C6</w:t>
            </w:r>
          </w:p>
        </w:tc>
        <w:tc>
          <w:tcPr>
            <w:tcW w:w="1417" w:type="dxa"/>
          </w:tcPr>
          <w:p w14:paraId="72A4BFB8" w14:textId="77777777" w:rsidR="009C66EC" w:rsidRPr="00264705" w:rsidRDefault="009C66EC" w:rsidP="009C66EC">
            <w:r w:rsidRPr="00264705">
              <w:t>128.13(18)</w:t>
            </w:r>
          </w:p>
        </w:tc>
      </w:tr>
      <w:tr w:rsidR="009C66EC" w:rsidRPr="00264705" w14:paraId="07749481" w14:textId="77777777" w:rsidTr="009C66EC">
        <w:tc>
          <w:tcPr>
            <w:tcW w:w="2098" w:type="dxa"/>
          </w:tcPr>
          <w:p w14:paraId="22405006" w14:textId="77777777" w:rsidR="009C66EC" w:rsidRPr="00264705" w:rsidRDefault="009C66EC" w:rsidP="009C66EC">
            <w:r w:rsidRPr="00264705">
              <w:t>C12–C11–C6</w:t>
            </w:r>
          </w:p>
        </w:tc>
        <w:tc>
          <w:tcPr>
            <w:tcW w:w="1417" w:type="dxa"/>
          </w:tcPr>
          <w:p w14:paraId="184AC502" w14:textId="77777777" w:rsidR="009C66EC" w:rsidRPr="00264705" w:rsidRDefault="009C66EC" w:rsidP="009C66EC">
            <w:r w:rsidRPr="00264705">
              <w:t>108.55(17)</w:t>
            </w:r>
          </w:p>
        </w:tc>
      </w:tr>
      <w:tr w:rsidR="009C66EC" w:rsidRPr="00264705" w14:paraId="3BDE7A8A" w14:textId="77777777" w:rsidTr="009C66EC">
        <w:tc>
          <w:tcPr>
            <w:tcW w:w="2098" w:type="dxa"/>
          </w:tcPr>
          <w:p w14:paraId="1E71C3E0" w14:textId="77777777" w:rsidR="009C66EC" w:rsidRPr="00264705" w:rsidRDefault="009C66EC" w:rsidP="009C66EC">
            <w:r w:rsidRPr="00264705">
              <w:t>C13–C12–C11</w:t>
            </w:r>
          </w:p>
        </w:tc>
        <w:tc>
          <w:tcPr>
            <w:tcW w:w="1417" w:type="dxa"/>
          </w:tcPr>
          <w:p w14:paraId="0D7425E5" w14:textId="77777777" w:rsidR="009C66EC" w:rsidRPr="00264705" w:rsidRDefault="009C66EC" w:rsidP="009C66EC">
            <w:r w:rsidRPr="00264705">
              <w:t>118.53(17)</w:t>
            </w:r>
          </w:p>
        </w:tc>
      </w:tr>
      <w:tr w:rsidR="009C66EC" w:rsidRPr="00264705" w14:paraId="23C47D1F" w14:textId="77777777" w:rsidTr="009C66EC">
        <w:tc>
          <w:tcPr>
            <w:tcW w:w="2098" w:type="dxa"/>
          </w:tcPr>
          <w:p w14:paraId="610FCA63" w14:textId="77777777" w:rsidR="009C66EC" w:rsidRPr="00264705" w:rsidRDefault="009C66EC" w:rsidP="009C66EC">
            <w:r w:rsidRPr="00264705">
              <w:t>C13–C12–C7</w:t>
            </w:r>
          </w:p>
        </w:tc>
        <w:tc>
          <w:tcPr>
            <w:tcW w:w="1417" w:type="dxa"/>
          </w:tcPr>
          <w:p w14:paraId="35D41208" w14:textId="77777777" w:rsidR="009C66EC" w:rsidRPr="00264705" w:rsidRDefault="009C66EC" w:rsidP="009C66EC">
            <w:r w:rsidRPr="00264705">
              <w:t>133.03(18)</w:t>
            </w:r>
          </w:p>
        </w:tc>
      </w:tr>
      <w:tr w:rsidR="009C66EC" w:rsidRPr="00264705" w14:paraId="6A433FFB" w14:textId="77777777" w:rsidTr="009C66EC">
        <w:tc>
          <w:tcPr>
            <w:tcW w:w="2098" w:type="dxa"/>
          </w:tcPr>
          <w:p w14:paraId="4400DB4A" w14:textId="77777777" w:rsidR="009C66EC" w:rsidRPr="00264705" w:rsidRDefault="009C66EC" w:rsidP="009C66EC">
            <w:r w:rsidRPr="00264705">
              <w:lastRenderedPageBreak/>
              <w:t>C11–C12–C7</w:t>
            </w:r>
          </w:p>
        </w:tc>
        <w:tc>
          <w:tcPr>
            <w:tcW w:w="1417" w:type="dxa"/>
          </w:tcPr>
          <w:p w14:paraId="6FE9753B" w14:textId="77777777" w:rsidR="009C66EC" w:rsidRPr="00264705" w:rsidRDefault="009C66EC" w:rsidP="009C66EC">
            <w:r w:rsidRPr="00264705">
              <w:t>108.44(16)</w:t>
            </w:r>
          </w:p>
        </w:tc>
      </w:tr>
      <w:tr w:rsidR="009C66EC" w:rsidRPr="00264705" w14:paraId="58900FDB" w14:textId="77777777" w:rsidTr="009C66EC">
        <w:tc>
          <w:tcPr>
            <w:tcW w:w="2098" w:type="dxa"/>
          </w:tcPr>
          <w:p w14:paraId="30FA8196" w14:textId="77777777" w:rsidR="009C66EC" w:rsidRPr="00264705" w:rsidRDefault="009C66EC" w:rsidP="009C66EC">
            <w:r w:rsidRPr="00264705">
              <w:t>C11–C13–C12</w:t>
            </w:r>
          </w:p>
        </w:tc>
        <w:tc>
          <w:tcPr>
            <w:tcW w:w="1417" w:type="dxa"/>
          </w:tcPr>
          <w:p w14:paraId="154A2592" w14:textId="77777777" w:rsidR="009C66EC" w:rsidRPr="00264705" w:rsidRDefault="009C66EC" w:rsidP="009C66EC">
            <w:r w:rsidRPr="00264705">
              <w:t>118.16(18)</w:t>
            </w:r>
          </w:p>
        </w:tc>
      </w:tr>
      <w:tr w:rsidR="009C66EC" w:rsidRPr="00264705" w14:paraId="183BB32A" w14:textId="77777777" w:rsidTr="009C66EC">
        <w:tc>
          <w:tcPr>
            <w:tcW w:w="2098" w:type="dxa"/>
          </w:tcPr>
          <w:p w14:paraId="29BD18C8" w14:textId="77777777" w:rsidR="009C66EC" w:rsidRPr="00264705" w:rsidRDefault="009C66EC" w:rsidP="009C66EC">
            <w:r w:rsidRPr="00264705">
              <w:t>C11–C13–H13</w:t>
            </w:r>
          </w:p>
        </w:tc>
        <w:tc>
          <w:tcPr>
            <w:tcW w:w="1417" w:type="dxa"/>
          </w:tcPr>
          <w:p w14:paraId="566C6A6D" w14:textId="77777777" w:rsidR="009C66EC" w:rsidRPr="00264705" w:rsidRDefault="009C66EC" w:rsidP="009C66EC">
            <w:r w:rsidRPr="00264705">
              <w:t>120.9</w:t>
            </w:r>
          </w:p>
        </w:tc>
      </w:tr>
      <w:tr w:rsidR="009C66EC" w:rsidRPr="00264705" w14:paraId="3D226774" w14:textId="77777777" w:rsidTr="009C66EC">
        <w:tc>
          <w:tcPr>
            <w:tcW w:w="2098" w:type="dxa"/>
          </w:tcPr>
          <w:p w14:paraId="45550463" w14:textId="77777777" w:rsidR="009C66EC" w:rsidRPr="00264705" w:rsidRDefault="009C66EC" w:rsidP="009C66EC">
            <w:r w:rsidRPr="00264705">
              <w:t>C12–C13–H13</w:t>
            </w:r>
          </w:p>
        </w:tc>
        <w:tc>
          <w:tcPr>
            <w:tcW w:w="1417" w:type="dxa"/>
          </w:tcPr>
          <w:p w14:paraId="6996114B" w14:textId="77777777" w:rsidR="009C66EC" w:rsidRPr="00264705" w:rsidRDefault="009C66EC" w:rsidP="009C66EC">
            <w:r w:rsidRPr="00264705">
              <w:t>120.9</w:t>
            </w:r>
          </w:p>
        </w:tc>
      </w:tr>
      <w:tr w:rsidR="009C66EC" w:rsidRPr="00264705" w14:paraId="07DF9FD0" w14:textId="77777777" w:rsidTr="009C66EC">
        <w:tc>
          <w:tcPr>
            <w:tcW w:w="2098" w:type="dxa"/>
          </w:tcPr>
          <w:p w14:paraId="6BE7949F" w14:textId="77777777" w:rsidR="009C66EC" w:rsidRPr="00264705" w:rsidRDefault="009C66EC" w:rsidP="009C66EC">
            <w:r w:rsidRPr="00264705">
              <w:t>C9–C14–H14A</w:t>
            </w:r>
          </w:p>
        </w:tc>
        <w:tc>
          <w:tcPr>
            <w:tcW w:w="1417" w:type="dxa"/>
          </w:tcPr>
          <w:p w14:paraId="2E3D7C8B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547A2780" w14:textId="77777777" w:rsidTr="009C66EC">
        <w:tc>
          <w:tcPr>
            <w:tcW w:w="2098" w:type="dxa"/>
          </w:tcPr>
          <w:p w14:paraId="2902B4B2" w14:textId="77777777" w:rsidR="009C66EC" w:rsidRPr="00264705" w:rsidRDefault="009C66EC" w:rsidP="009C66EC">
            <w:r w:rsidRPr="00264705">
              <w:t>C9–C14–H14B</w:t>
            </w:r>
          </w:p>
        </w:tc>
        <w:tc>
          <w:tcPr>
            <w:tcW w:w="1417" w:type="dxa"/>
          </w:tcPr>
          <w:p w14:paraId="67DAEB1A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5C0E63F7" w14:textId="77777777" w:rsidTr="009C66EC">
        <w:tc>
          <w:tcPr>
            <w:tcW w:w="2098" w:type="dxa"/>
          </w:tcPr>
          <w:p w14:paraId="6D4A3848" w14:textId="77777777" w:rsidR="009C66EC" w:rsidRPr="00264705" w:rsidRDefault="009C66EC" w:rsidP="009C66EC">
            <w:r w:rsidRPr="00264705">
              <w:t>H14A–C14–H14B</w:t>
            </w:r>
          </w:p>
        </w:tc>
        <w:tc>
          <w:tcPr>
            <w:tcW w:w="1417" w:type="dxa"/>
          </w:tcPr>
          <w:p w14:paraId="535E19BE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2F40A060" w14:textId="77777777" w:rsidTr="009C66EC">
        <w:tc>
          <w:tcPr>
            <w:tcW w:w="2098" w:type="dxa"/>
          </w:tcPr>
          <w:p w14:paraId="2F1DE1AF" w14:textId="77777777" w:rsidR="009C66EC" w:rsidRPr="00264705" w:rsidRDefault="009C66EC" w:rsidP="009C66EC">
            <w:r w:rsidRPr="00264705">
              <w:t>C9–C14–H14C</w:t>
            </w:r>
          </w:p>
        </w:tc>
        <w:tc>
          <w:tcPr>
            <w:tcW w:w="1417" w:type="dxa"/>
          </w:tcPr>
          <w:p w14:paraId="2867C015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6F38B4CB" w14:textId="77777777" w:rsidTr="009C66EC">
        <w:tc>
          <w:tcPr>
            <w:tcW w:w="2098" w:type="dxa"/>
          </w:tcPr>
          <w:p w14:paraId="5D5545EF" w14:textId="77777777" w:rsidR="009C66EC" w:rsidRPr="00264705" w:rsidRDefault="009C66EC" w:rsidP="009C66EC">
            <w:r w:rsidRPr="00264705">
              <w:t>H14A–C14–H14C</w:t>
            </w:r>
          </w:p>
        </w:tc>
        <w:tc>
          <w:tcPr>
            <w:tcW w:w="1417" w:type="dxa"/>
          </w:tcPr>
          <w:p w14:paraId="2B68D178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776BBAF0" w14:textId="77777777" w:rsidTr="009C66EC">
        <w:tc>
          <w:tcPr>
            <w:tcW w:w="2098" w:type="dxa"/>
          </w:tcPr>
          <w:p w14:paraId="6D7CC588" w14:textId="77777777" w:rsidR="009C66EC" w:rsidRPr="00264705" w:rsidRDefault="009C66EC" w:rsidP="009C66EC">
            <w:r w:rsidRPr="00264705">
              <w:t>H14B–C14–H14C</w:t>
            </w:r>
          </w:p>
        </w:tc>
        <w:tc>
          <w:tcPr>
            <w:tcW w:w="1417" w:type="dxa"/>
          </w:tcPr>
          <w:p w14:paraId="66B2E0EC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2094A8FF" w14:textId="77777777" w:rsidTr="009C66EC">
        <w:tc>
          <w:tcPr>
            <w:tcW w:w="2098" w:type="dxa"/>
          </w:tcPr>
          <w:p w14:paraId="7AEF7707" w14:textId="77777777" w:rsidR="009C66EC" w:rsidRPr="00264705" w:rsidRDefault="009C66EC" w:rsidP="009C66EC">
            <w:r w:rsidRPr="00264705">
              <w:t>C9–C15–H15A</w:t>
            </w:r>
          </w:p>
        </w:tc>
        <w:tc>
          <w:tcPr>
            <w:tcW w:w="1417" w:type="dxa"/>
          </w:tcPr>
          <w:p w14:paraId="4FB652D6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22AB8D73" w14:textId="77777777" w:rsidTr="009C66EC">
        <w:tc>
          <w:tcPr>
            <w:tcW w:w="2098" w:type="dxa"/>
          </w:tcPr>
          <w:p w14:paraId="0223FC88" w14:textId="77777777" w:rsidR="009C66EC" w:rsidRPr="00264705" w:rsidRDefault="009C66EC" w:rsidP="009C66EC">
            <w:r w:rsidRPr="00264705">
              <w:t>C9–C15–H15B</w:t>
            </w:r>
          </w:p>
        </w:tc>
        <w:tc>
          <w:tcPr>
            <w:tcW w:w="1417" w:type="dxa"/>
          </w:tcPr>
          <w:p w14:paraId="399BA23B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391DB648" w14:textId="77777777" w:rsidTr="009C66EC">
        <w:tc>
          <w:tcPr>
            <w:tcW w:w="2098" w:type="dxa"/>
          </w:tcPr>
          <w:p w14:paraId="2A5E415B" w14:textId="77777777" w:rsidR="009C66EC" w:rsidRPr="00264705" w:rsidRDefault="009C66EC" w:rsidP="009C66EC">
            <w:r w:rsidRPr="00264705">
              <w:t>H15A–C15–H15B</w:t>
            </w:r>
          </w:p>
        </w:tc>
        <w:tc>
          <w:tcPr>
            <w:tcW w:w="1417" w:type="dxa"/>
          </w:tcPr>
          <w:p w14:paraId="7CFE0BF5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571682D6" w14:textId="77777777" w:rsidTr="009C66EC">
        <w:tc>
          <w:tcPr>
            <w:tcW w:w="2098" w:type="dxa"/>
          </w:tcPr>
          <w:p w14:paraId="43E6C0CC" w14:textId="77777777" w:rsidR="009C66EC" w:rsidRPr="00264705" w:rsidRDefault="009C66EC" w:rsidP="009C66EC">
            <w:r w:rsidRPr="00264705">
              <w:t>C9–C15–H15C</w:t>
            </w:r>
          </w:p>
        </w:tc>
        <w:tc>
          <w:tcPr>
            <w:tcW w:w="1417" w:type="dxa"/>
          </w:tcPr>
          <w:p w14:paraId="067F2762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4462A393" w14:textId="77777777" w:rsidTr="009C66EC">
        <w:tc>
          <w:tcPr>
            <w:tcW w:w="2098" w:type="dxa"/>
          </w:tcPr>
          <w:p w14:paraId="15A63A57" w14:textId="77777777" w:rsidR="009C66EC" w:rsidRPr="00264705" w:rsidRDefault="009C66EC" w:rsidP="009C66EC">
            <w:r w:rsidRPr="00264705">
              <w:t>H15A–C15–H15C</w:t>
            </w:r>
          </w:p>
        </w:tc>
        <w:tc>
          <w:tcPr>
            <w:tcW w:w="1417" w:type="dxa"/>
          </w:tcPr>
          <w:p w14:paraId="2518D2FB" w14:textId="77777777" w:rsidR="009C66EC" w:rsidRPr="00264705" w:rsidRDefault="009C66EC" w:rsidP="009C66EC">
            <w:r w:rsidRPr="00264705">
              <w:t>109.5</w:t>
            </w:r>
          </w:p>
        </w:tc>
      </w:tr>
      <w:tr w:rsidR="009C66EC" w:rsidRPr="00264705" w14:paraId="22B29108" w14:textId="77777777" w:rsidTr="009C66EC">
        <w:tc>
          <w:tcPr>
            <w:tcW w:w="2098" w:type="dxa"/>
          </w:tcPr>
          <w:p w14:paraId="172A27AE" w14:textId="77777777" w:rsidR="009C66EC" w:rsidRPr="00264705" w:rsidRDefault="009C66EC" w:rsidP="009C66EC">
            <w:r w:rsidRPr="00264705">
              <w:t>H15B–C15–H15C</w:t>
            </w:r>
          </w:p>
        </w:tc>
        <w:tc>
          <w:tcPr>
            <w:tcW w:w="1417" w:type="dxa"/>
          </w:tcPr>
          <w:p w14:paraId="4740F98E" w14:textId="77777777" w:rsidR="009C66EC" w:rsidRPr="00264705" w:rsidRDefault="009C66EC" w:rsidP="009C66EC">
            <w:r w:rsidRPr="00264705">
              <w:t>109.5</w:t>
            </w:r>
          </w:p>
        </w:tc>
      </w:tr>
    </w:tbl>
    <w:p w14:paraId="3772AE95" w14:textId="77777777" w:rsidR="009C66EC" w:rsidRPr="00264705" w:rsidRDefault="009C66EC" w:rsidP="009C66EC">
      <w:r w:rsidRPr="00264705">
        <w:rPr>
          <w:sz w:val="16"/>
        </w:rPr>
        <w:t>Symmetry transformations used to generate equivalent atoms:</w:t>
      </w:r>
      <w:r w:rsidRPr="00264705">
        <w:rPr>
          <w:sz w:val="16"/>
        </w:rPr>
        <w:br/>
        <w:t>#1: 1-X, 2-Y, 1-</w:t>
      </w:r>
      <w:proofErr w:type="gramStart"/>
      <w:r w:rsidRPr="00264705">
        <w:rPr>
          <w:sz w:val="16"/>
        </w:rPr>
        <w:t>Z;</w:t>
      </w:r>
      <w:proofErr w:type="gramEnd"/>
      <w:r w:rsidRPr="00264705">
        <w:rPr>
          <w:sz w:val="16"/>
        </w:rPr>
        <w:t xml:space="preserve">   </w:t>
      </w:r>
    </w:p>
    <w:p w14:paraId="45A05954" w14:textId="77777777" w:rsidR="009C66EC" w:rsidRPr="00264705" w:rsidRDefault="009C66EC" w:rsidP="009C66EC">
      <w:pPr>
        <w:sectPr w:rsidR="009C66EC" w:rsidRPr="00264705">
          <w:type w:val="continuous"/>
          <w:pgSz w:w="11900" w:h="16840"/>
          <w:pgMar w:top="1418" w:right="1021" w:bottom="1418" w:left="1276" w:header="709" w:footer="709" w:gutter="0"/>
          <w:cols w:num="2" w:space="533"/>
          <w:docGrid w:linePitch="360"/>
        </w:sectPr>
      </w:pPr>
    </w:p>
    <w:p w14:paraId="338FC522" w14:textId="77777777" w:rsidR="009C66EC" w:rsidRPr="00264705" w:rsidRDefault="009C66EC" w:rsidP="009C66EC">
      <w:pPr>
        <w:pStyle w:val="Overskrift2"/>
        <w:rPr>
          <w:sz w:val="24"/>
        </w:rPr>
      </w:pPr>
      <w:r w:rsidRPr="00264705">
        <w:rPr>
          <w:sz w:val="24"/>
        </w:rPr>
        <w:t xml:space="preserve">Table </w:t>
      </w:r>
      <w:r w:rsidR="00C6705F" w:rsidRPr="00264705">
        <w:rPr>
          <w:sz w:val="24"/>
        </w:rPr>
        <w:t>S</w:t>
      </w:r>
      <w:r w:rsidRPr="00264705">
        <w:rPr>
          <w:sz w:val="24"/>
        </w:rPr>
        <w:t>5. Torsion angles for mo_D8V5310_0m-1</w:t>
      </w:r>
    </w:p>
    <w:p w14:paraId="2D8A661F" w14:textId="77777777" w:rsidR="009C66EC" w:rsidRPr="00264705" w:rsidRDefault="009C66EC" w:rsidP="009C66EC">
      <w:pPr>
        <w:rPr>
          <w:sz w:val="22"/>
        </w:rPr>
        <w:sectPr w:rsidR="009C66EC" w:rsidRPr="00264705">
          <w:type w:val="continuous"/>
          <w:pgSz w:w="11900" w:h="16840"/>
          <w:pgMar w:top="1418" w:right="1021" w:bottom="1418" w:left="1276" w:header="709" w:footer="709" w:gutter="0"/>
          <w:cols w:space="533"/>
          <w:docGrid w:linePitch="360"/>
        </w:sectPr>
      </w:pP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381"/>
        <w:gridCol w:w="1701"/>
      </w:tblGrid>
      <w:tr w:rsidR="009C66EC" w:rsidRPr="00264705" w14:paraId="5E1984E2" w14:textId="77777777" w:rsidTr="009C66EC">
        <w:tc>
          <w:tcPr>
            <w:tcW w:w="2381" w:type="dxa"/>
          </w:tcPr>
          <w:p w14:paraId="317C72A7" w14:textId="77777777" w:rsidR="009C66EC" w:rsidRPr="00264705" w:rsidRDefault="009C66EC" w:rsidP="009C66EC">
            <w:r w:rsidRPr="00264705">
              <w:rPr>
                <w:b/>
              </w:rPr>
              <w:t>Atom–Atom–Atom–Atom</w:t>
            </w:r>
          </w:p>
        </w:tc>
        <w:tc>
          <w:tcPr>
            <w:tcW w:w="1701" w:type="dxa"/>
          </w:tcPr>
          <w:p w14:paraId="0E473DC6" w14:textId="77777777" w:rsidR="009C66EC" w:rsidRPr="00264705" w:rsidRDefault="009C66EC" w:rsidP="009C66EC">
            <w:r w:rsidRPr="00264705">
              <w:rPr>
                <w:b/>
              </w:rPr>
              <w:t>Torsion Angle [°]</w:t>
            </w:r>
          </w:p>
        </w:tc>
      </w:tr>
      <w:tr w:rsidR="009C66EC" w:rsidRPr="00264705" w14:paraId="51F36C1A" w14:textId="77777777" w:rsidTr="009C66EC">
        <w:tc>
          <w:tcPr>
            <w:tcW w:w="2381" w:type="dxa"/>
          </w:tcPr>
          <w:p w14:paraId="140BB589" w14:textId="77777777" w:rsidR="009C66EC" w:rsidRPr="00264705" w:rsidRDefault="009C66EC" w:rsidP="009C66EC">
            <w:r w:rsidRPr="00264705">
              <w:t>C6–C1–C2–C3</w:t>
            </w:r>
          </w:p>
        </w:tc>
        <w:tc>
          <w:tcPr>
            <w:tcW w:w="1701" w:type="dxa"/>
          </w:tcPr>
          <w:p w14:paraId="203FFDAC" w14:textId="77777777" w:rsidR="009C66EC" w:rsidRPr="00264705" w:rsidRDefault="009C66EC" w:rsidP="009C66EC">
            <w:r w:rsidRPr="00264705">
              <w:t>2.3(3)</w:t>
            </w:r>
          </w:p>
        </w:tc>
      </w:tr>
      <w:tr w:rsidR="009C66EC" w:rsidRPr="00264705" w14:paraId="405E9325" w14:textId="77777777" w:rsidTr="009C66EC">
        <w:tc>
          <w:tcPr>
            <w:tcW w:w="2381" w:type="dxa"/>
          </w:tcPr>
          <w:p w14:paraId="0286F944" w14:textId="77777777" w:rsidR="009C66EC" w:rsidRPr="00264705" w:rsidRDefault="009C66EC" w:rsidP="009C66EC">
            <w:r w:rsidRPr="00264705">
              <w:t>C7–C1–C2–C3</w:t>
            </w:r>
          </w:p>
        </w:tc>
        <w:tc>
          <w:tcPr>
            <w:tcW w:w="1701" w:type="dxa"/>
          </w:tcPr>
          <w:p w14:paraId="0F1554B0" w14:textId="77777777" w:rsidR="009C66EC" w:rsidRPr="00264705" w:rsidRDefault="009C66EC" w:rsidP="009C66EC">
            <w:r w:rsidRPr="00264705">
              <w:t>−175.90(18)</w:t>
            </w:r>
          </w:p>
        </w:tc>
      </w:tr>
      <w:tr w:rsidR="009C66EC" w:rsidRPr="00264705" w14:paraId="4522218C" w14:textId="77777777" w:rsidTr="009C66EC">
        <w:tc>
          <w:tcPr>
            <w:tcW w:w="2381" w:type="dxa"/>
          </w:tcPr>
          <w:p w14:paraId="073FCD8F" w14:textId="77777777" w:rsidR="009C66EC" w:rsidRPr="00264705" w:rsidRDefault="009C66EC" w:rsidP="009C66EC">
            <w:r w:rsidRPr="00264705">
              <w:t>C1–C2–C3–C4</w:t>
            </w:r>
          </w:p>
        </w:tc>
        <w:tc>
          <w:tcPr>
            <w:tcW w:w="1701" w:type="dxa"/>
          </w:tcPr>
          <w:p w14:paraId="35BD95A1" w14:textId="77777777" w:rsidR="009C66EC" w:rsidRPr="00264705" w:rsidRDefault="009C66EC" w:rsidP="009C66EC">
            <w:r w:rsidRPr="00264705">
              <w:t>−2.1(3)</w:t>
            </w:r>
          </w:p>
        </w:tc>
      </w:tr>
      <w:tr w:rsidR="009C66EC" w:rsidRPr="00264705" w14:paraId="5D2B6512" w14:textId="77777777" w:rsidTr="009C66EC">
        <w:tc>
          <w:tcPr>
            <w:tcW w:w="2381" w:type="dxa"/>
          </w:tcPr>
          <w:p w14:paraId="496DCC74" w14:textId="77777777" w:rsidR="009C66EC" w:rsidRPr="00264705" w:rsidRDefault="009C66EC" w:rsidP="009C66EC">
            <w:r w:rsidRPr="00264705">
              <w:t>C1–C2–C3–C9</w:t>
            </w:r>
          </w:p>
        </w:tc>
        <w:tc>
          <w:tcPr>
            <w:tcW w:w="1701" w:type="dxa"/>
          </w:tcPr>
          <w:p w14:paraId="14495AC1" w14:textId="77777777" w:rsidR="009C66EC" w:rsidRPr="00264705" w:rsidRDefault="009C66EC" w:rsidP="009C66EC">
            <w:r w:rsidRPr="00264705">
              <w:t>177.71(17)</w:t>
            </w:r>
          </w:p>
        </w:tc>
      </w:tr>
      <w:tr w:rsidR="009C66EC" w:rsidRPr="00264705" w14:paraId="2CBA4045" w14:textId="77777777" w:rsidTr="009C66EC">
        <w:tc>
          <w:tcPr>
            <w:tcW w:w="2381" w:type="dxa"/>
          </w:tcPr>
          <w:p w14:paraId="64D13DE7" w14:textId="77777777" w:rsidR="009C66EC" w:rsidRPr="00264705" w:rsidRDefault="009C66EC" w:rsidP="009C66EC">
            <w:r w:rsidRPr="00264705">
              <w:t>C2–C3–C4–C5</w:t>
            </w:r>
          </w:p>
        </w:tc>
        <w:tc>
          <w:tcPr>
            <w:tcW w:w="1701" w:type="dxa"/>
          </w:tcPr>
          <w:p w14:paraId="4A40A301" w14:textId="77777777" w:rsidR="009C66EC" w:rsidRPr="00264705" w:rsidRDefault="009C66EC" w:rsidP="009C66EC">
            <w:r w:rsidRPr="00264705">
              <w:t>0.2(3)</w:t>
            </w:r>
          </w:p>
        </w:tc>
      </w:tr>
      <w:tr w:rsidR="009C66EC" w:rsidRPr="00264705" w14:paraId="2FDED827" w14:textId="77777777" w:rsidTr="009C66EC">
        <w:tc>
          <w:tcPr>
            <w:tcW w:w="2381" w:type="dxa"/>
          </w:tcPr>
          <w:p w14:paraId="004067EB" w14:textId="77777777" w:rsidR="009C66EC" w:rsidRPr="00264705" w:rsidRDefault="009C66EC" w:rsidP="009C66EC">
            <w:r w:rsidRPr="00264705">
              <w:t>C9–C3–C4–C5</w:t>
            </w:r>
          </w:p>
        </w:tc>
        <w:tc>
          <w:tcPr>
            <w:tcW w:w="1701" w:type="dxa"/>
          </w:tcPr>
          <w:p w14:paraId="41DF5579" w14:textId="77777777" w:rsidR="009C66EC" w:rsidRPr="00264705" w:rsidRDefault="009C66EC" w:rsidP="009C66EC">
            <w:r w:rsidRPr="00264705">
              <w:t>−179.55(17)</w:t>
            </w:r>
          </w:p>
        </w:tc>
      </w:tr>
      <w:tr w:rsidR="009C66EC" w:rsidRPr="00264705" w14:paraId="567EEA05" w14:textId="77777777" w:rsidTr="009C66EC">
        <w:tc>
          <w:tcPr>
            <w:tcW w:w="2381" w:type="dxa"/>
          </w:tcPr>
          <w:p w14:paraId="13172630" w14:textId="77777777" w:rsidR="009C66EC" w:rsidRPr="00264705" w:rsidRDefault="009C66EC" w:rsidP="009C66EC">
            <w:r w:rsidRPr="00264705">
              <w:t>C3–C4–C5–C6</w:t>
            </w:r>
          </w:p>
        </w:tc>
        <w:tc>
          <w:tcPr>
            <w:tcW w:w="1701" w:type="dxa"/>
          </w:tcPr>
          <w:p w14:paraId="7A20C6FE" w14:textId="77777777" w:rsidR="009C66EC" w:rsidRPr="00264705" w:rsidRDefault="009C66EC" w:rsidP="009C66EC">
            <w:r w:rsidRPr="00264705">
              <w:t>1.3(3)</w:t>
            </w:r>
          </w:p>
        </w:tc>
      </w:tr>
      <w:tr w:rsidR="009C66EC" w:rsidRPr="00264705" w14:paraId="0C30D06A" w14:textId="77777777" w:rsidTr="009C66EC">
        <w:tc>
          <w:tcPr>
            <w:tcW w:w="2381" w:type="dxa"/>
          </w:tcPr>
          <w:p w14:paraId="5DE4A372" w14:textId="77777777" w:rsidR="009C66EC" w:rsidRPr="00264705" w:rsidRDefault="009C66EC" w:rsidP="009C66EC">
            <w:r w:rsidRPr="00264705">
              <w:t>C4–C5–C6–C1</w:t>
            </w:r>
          </w:p>
        </w:tc>
        <w:tc>
          <w:tcPr>
            <w:tcW w:w="1701" w:type="dxa"/>
          </w:tcPr>
          <w:p w14:paraId="275F4041" w14:textId="77777777" w:rsidR="009C66EC" w:rsidRPr="00264705" w:rsidRDefault="009C66EC" w:rsidP="009C66EC">
            <w:r w:rsidRPr="00264705">
              <w:t>−1.1(3)</w:t>
            </w:r>
          </w:p>
        </w:tc>
      </w:tr>
      <w:tr w:rsidR="009C66EC" w:rsidRPr="00264705" w14:paraId="0A0A9DCF" w14:textId="77777777" w:rsidTr="009C66EC">
        <w:tc>
          <w:tcPr>
            <w:tcW w:w="2381" w:type="dxa"/>
          </w:tcPr>
          <w:p w14:paraId="47B81AF8" w14:textId="77777777" w:rsidR="009C66EC" w:rsidRPr="00264705" w:rsidRDefault="009C66EC" w:rsidP="009C66EC">
            <w:r w:rsidRPr="00264705">
              <w:t>C4–C5–C6–C11</w:t>
            </w:r>
          </w:p>
        </w:tc>
        <w:tc>
          <w:tcPr>
            <w:tcW w:w="1701" w:type="dxa"/>
          </w:tcPr>
          <w:p w14:paraId="7CEF793A" w14:textId="77777777" w:rsidR="009C66EC" w:rsidRPr="00264705" w:rsidRDefault="009C66EC" w:rsidP="009C66EC">
            <w:r w:rsidRPr="00264705">
              <w:t>178.26(19)</w:t>
            </w:r>
          </w:p>
        </w:tc>
      </w:tr>
      <w:tr w:rsidR="009C66EC" w:rsidRPr="00264705" w14:paraId="15D897D7" w14:textId="77777777" w:rsidTr="009C66EC">
        <w:tc>
          <w:tcPr>
            <w:tcW w:w="2381" w:type="dxa"/>
          </w:tcPr>
          <w:p w14:paraId="5454CBDD" w14:textId="77777777" w:rsidR="009C66EC" w:rsidRPr="00264705" w:rsidRDefault="009C66EC" w:rsidP="009C66EC">
            <w:r w:rsidRPr="00264705">
              <w:t>C2–C1–C6–C5</w:t>
            </w:r>
          </w:p>
        </w:tc>
        <w:tc>
          <w:tcPr>
            <w:tcW w:w="1701" w:type="dxa"/>
          </w:tcPr>
          <w:p w14:paraId="541DC9EE" w14:textId="77777777" w:rsidR="009C66EC" w:rsidRPr="00264705" w:rsidRDefault="009C66EC" w:rsidP="009C66EC">
            <w:r w:rsidRPr="00264705">
              <w:t>−0.7(3)</w:t>
            </w:r>
          </w:p>
        </w:tc>
      </w:tr>
      <w:tr w:rsidR="009C66EC" w:rsidRPr="00264705" w14:paraId="34F7D971" w14:textId="77777777" w:rsidTr="009C66EC">
        <w:tc>
          <w:tcPr>
            <w:tcW w:w="2381" w:type="dxa"/>
          </w:tcPr>
          <w:p w14:paraId="3145C78E" w14:textId="77777777" w:rsidR="009C66EC" w:rsidRPr="00264705" w:rsidRDefault="009C66EC" w:rsidP="009C66EC">
            <w:r w:rsidRPr="00264705">
              <w:t>C7–C1–C6–C5</w:t>
            </w:r>
          </w:p>
        </w:tc>
        <w:tc>
          <w:tcPr>
            <w:tcW w:w="1701" w:type="dxa"/>
          </w:tcPr>
          <w:p w14:paraId="5D05721E" w14:textId="77777777" w:rsidR="009C66EC" w:rsidRPr="00264705" w:rsidRDefault="009C66EC" w:rsidP="009C66EC">
            <w:r w:rsidRPr="00264705">
              <w:t>177.91(17)</w:t>
            </w:r>
          </w:p>
        </w:tc>
      </w:tr>
      <w:tr w:rsidR="009C66EC" w:rsidRPr="00264705" w14:paraId="34419EBB" w14:textId="77777777" w:rsidTr="009C66EC">
        <w:tc>
          <w:tcPr>
            <w:tcW w:w="2381" w:type="dxa"/>
          </w:tcPr>
          <w:p w14:paraId="235D9726" w14:textId="77777777" w:rsidR="009C66EC" w:rsidRPr="00264705" w:rsidRDefault="009C66EC" w:rsidP="009C66EC">
            <w:r w:rsidRPr="00264705">
              <w:t>C2–C1–C6–C11</w:t>
            </w:r>
          </w:p>
        </w:tc>
        <w:tc>
          <w:tcPr>
            <w:tcW w:w="1701" w:type="dxa"/>
          </w:tcPr>
          <w:p w14:paraId="587C5123" w14:textId="77777777" w:rsidR="009C66EC" w:rsidRPr="00264705" w:rsidRDefault="009C66EC" w:rsidP="009C66EC">
            <w:r w:rsidRPr="00264705">
              <w:t>179.83(16)</w:t>
            </w:r>
          </w:p>
        </w:tc>
      </w:tr>
      <w:tr w:rsidR="009C66EC" w:rsidRPr="00264705" w14:paraId="1BFF0B81" w14:textId="77777777" w:rsidTr="009C66EC">
        <w:tc>
          <w:tcPr>
            <w:tcW w:w="2381" w:type="dxa"/>
          </w:tcPr>
          <w:p w14:paraId="54733ECE" w14:textId="77777777" w:rsidR="009C66EC" w:rsidRPr="00264705" w:rsidRDefault="009C66EC" w:rsidP="009C66EC">
            <w:r w:rsidRPr="00264705">
              <w:t>C7–C1–C6–C11</w:t>
            </w:r>
          </w:p>
        </w:tc>
        <w:tc>
          <w:tcPr>
            <w:tcW w:w="1701" w:type="dxa"/>
          </w:tcPr>
          <w:p w14:paraId="643D3AA0" w14:textId="77777777" w:rsidR="009C66EC" w:rsidRPr="00264705" w:rsidRDefault="009C66EC" w:rsidP="009C66EC">
            <w:r w:rsidRPr="00264705">
              <w:t>−1.6(2)</w:t>
            </w:r>
          </w:p>
        </w:tc>
      </w:tr>
      <w:tr w:rsidR="009C66EC" w:rsidRPr="00264705" w14:paraId="18BEA703" w14:textId="77777777" w:rsidTr="009C66EC">
        <w:tc>
          <w:tcPr>
            <w:tcW w:w="2381" w:type="dxa"/>
          </w:tcPr>
          <w:p w14:paraId="2269259D" w14:textId="77777777" w:rsidR="009C66EC" w:rsidRPr="00264705" w:rsidRDefault="009C66EC" w:rsidP="009C66EC">
            <w:r w:rsidRPr="00264705">
              <w:t>C2–C1–C7–C8</w:t>
            </w:r>
          </w:p>
        </w:tc>
        <w:tc>
          <w:tcPr>
            <w:tcW w:w="1701" w:type="dxa"/>
          </w:tcPr>
          <w:p w14:paraId="36D4B208" w14:textId="77777777" w:rsidR="009C66EC" w:rsidRPr="00264705" w:rsidRDefault="009C66EC" w:rsidP="009C66EC">
            <w:r w:rsidRPr="00264705">
              <w:t>4.0(3)</w:t>
            </w:r>
          </w:p>
        </w:tc>
      </w:tr>
      <w:tr w:rsidR="009C66EC" w:rsidRPr="00264705" w14:paraId="2F7F3AC0" w14:textId="77777777" w:rsidTr="009C66EC">
        <w:tc>
          <w:tcPr>
            <w:tcW w:w="2381" w:type="dxa"/>
          </w:tcPr>
          <w:p w14:paraId="6519EA37" w14:textId="77777777" w:rsidR="009C66EC" w:rsidRPr="00264705" w:rsidRDefault="009C66EC" w:rsidP="009C66EC">
            <w:r w:rsidRPr="00264705">
              <w:t>C6–C1–C7–C8</w:t>
            </w:r>
          </w:p>
        </w:tc>
        <w:tc>
          <w:tcPr>
            <w:tcW w:w="1701" w:type="dxa"/>
          </w:tcPr>
          <w:p w14:paraId="2E3B2ECD" w14:textId="77777777" w:rsidR="009C66EC" w:rsidRPr="00264705" w:rsidRDefault="009C66EC" w:rsidP="009C66EC">
            <w:r w:rsidRPr="00264705">
              <w:t>−174.36(19)</w:t>
            </w:r>
          </w:p>
        </w:tc>
      </w:tr>
      <w:tr w:rsidR="009C66EC" w:rsidRPr="00264705" w14:paraId="39237076" w14:textId="77777777" w:rsidTr="009C66EC">
        <w:tc>
          <w:tcPr>
            <w:tcW w:w="2381" w:type="dxa"/>
          </w:tcPr>
          <w:p w14:paraId="3EFDAE25" w14:textId="77777777" w:rsidR="009C66EC" w:rsidRPr="00264705" w:rsidRDefault="009C66EC" w:rsidP="009C66EC">
            <w:r w:rsidRPr="00264705">
              <w:t>C2–C1–C7–C12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250E857A" w14:textId="77777777" w:rsidR="009C66EC" w:rsidRPr="00264705" w:rsidRDefault="009C66EC" w:rsidP="009C66EC">
            <w:r w:rsidRPr="00264705">
              <w:t>−179.75(19)</w:t>
            </w:r>
          </w:p>
        </w:tc>
      </w:tr>
      <w:tr w:rsidR="009C66EC" w:rsidRPr="00264705" w14:paraId="05E63C1B" w14:textId="77777777" w:rsidTr="009C66EC">
        <w:tc>
          <w:tcPr>
            <w:tcW w:w="2381" w:type="dxa"/>
          </w:tcPr>
          <w:p w14:paraId="1F9E4239" w14:textId="77777777" w:rsidR="009C66EC" w:rsidRPr="00264705" w:rsidRDefault="009C66EC" w:rsidP="009C66EC">
            <w:r w:rsidRPr="00264705">
              <w:t>C6–C1–C7–C12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155F5901" w14:textId="77777777" w:rsidR="009C66EC" w:rsidRPr="00264705" w:rsidRDefault="009C66EC" w:rsidP="009C66EC">
            <w:r w:rsidRPr="00264705">
              <w:t>1.9(2)</w:t>
            </w:r>
          </w:p>
        </w:tc>
      </w:tr>
      <w:tr w:rsidR="009C66EC" w:rsidRPr="00264705" w14:paraId="3F3C91D7" w14:textId="77777777" w:rsidTr="009C66EC">
        <w:tc>
          <w:tcPr>
            <w:tcW w:w="2381" w:type="dxa"/>
          </w:tcPr>
          <w:p w14:paraId="6C9C88E2" w14:textId="77777777" w:rsidR="009C66EC" w:rsidRPr="00264705" w:rsidRDefault="009C66EC" w:rsidP="009C66EC">
            <w:r w:rsidRPr="00264705">
              <w:t>C1–C7–C8–Br1</w:t>
            </w:r>
          </w:p>
        </w:tc>
        <w:tc>
          <w:tcPr>
            <w:tcW w:w="1701" w:type="dxa"/>
          </w:tcPr>
          <w:p w14:paraId="4C3C4554" w14:textId="77777777" w:rsidR="009C66EC" w:rsidRPr="00264705" w:rsidRDefault="009C66EC" w:rsidP="009C66EC">
            <w:r w:rsidRPr="00264705">
              <w:t>174.07(14)</w:t>
            </w:r>
          </w:p>
        </w:tc>
      </w:tr>
      <w:tr w:rsidR="009C66EC" w:rsidRPr="00264705" w14:paraId="0F00C6FD" w14:textId="77777777" w:rsidTr="009C66EC">
        <w:tc>
          <w:tcPr>
            <w:tcW w:w="2381" w:type="dxa"/>
          </w:tcPr>
          <w:p w14:paraId="11B3B548" w14:textId="77777777" w:rsidR="009C66EC" w:rsidRPr="00264705" w:rsidRDefault="009C66EC" w:rsidP="009C66EC">
            <w:r w:rsidRPr="00264705">
              <w:t>C12</w:t>
            </w:r>
            <w:r w:rsidRPr="00264705">
              <w:rPr>
                <w:vertAlign w:val="superscript"/>
              </w:rPr>
              <w:t>#1</w:t>
            </w:r>
            <w:r w:rsidRPr="00264705">
              <w:t>–C7–C8–Br1</w:t>
            </w:r>
          </w:p>
        </w:tc>
        <w:tc>
          <w:tcPr>
            <w:tcW w:w="1701" w:type="dxa"/>
          </w:tcPr>
          <w:p w14:paraId="363E4C45" w14:textId="77777777" w:rsidR="009C66EC" w:rsidRPr="00264705" w:rsidRDefault="009C66EC" w:rsidP="009C66EC">
            <w:r w:rsidRPr="00264705">
              <w:t>−1.4(3)</w:t>
            </w:r>
          </w:p>
        </w:tc>
      </w:tr>
      <w:tr w:rsidR="009C66EC" w:rsidRPr="00264705" w14:paraId="7FF1BC1C" w14:textId="77777777" w:rsidTr="009C66EC">
        <w:tc>
          <w:tcPr>
            <w:tcW w:w="2381" w:type="dxa"/>
          </w:tcPr>
          <w:p w14:paraId="2BDE9C2C" w14:textId="77777777" w:rsidR="009C66EC" w:rsidRPr="00264705" w:rsidRDefault="009C66EC" w:rsidP="009C66EC">
            <w:r w:rsidRPr="00264705">
              <w:t>C1–C7–C8–Br2</w:t>
            </w:r>
          </w:p>
        </w:tc>
        <w:tc>
          <w:tcPr>
            <w:tcW w:w="1701" w:type="dxa"/>
          </w:tcPr>
          <w:p w14:paraId="161A09AC" w14:textId="77777777" w:rsidR="009C66EC" w:rsidRPr="00264705" w:rsidRDefault="009C66EC" w:rsidP="009C66EC">
            <w:r w:rsidRPr="00264705">
              <w:t>−2.9(3)</w:t>
            </w:r>
          </w:p>
        </w:tc>
      </w:tr>
      <w:tr w:rsidR="009C66EC" w:rsidRPr="00264705" w14:paraId="22843EC7" w14:textId="77777777" w:rsidTr="009C66EC">
        <w:tc>
          <w:tcPr>
            <w:tcW w:w="2381" w:type="dxa"/>
          </w:tcPr>
          <w:p w14:paraId="77CA79F3" w14:textId="77777777" w:rsidR="009C66EC" w:rsidRPr="00264705" w:rsidRDefault="009C66EC" w:rsidP="009C66EC">
            <w:r w:rsidRPr="00264705">
              <w:lastRenderedPageBreak/>
              <w:t>C12</w:t>
            </w:r>
            <w:r w:rsidRPr="00264705">
              <w:rPr>
                <w:vertAlign w:val="superscript"/>
              </w:rPr>
              <w:t>#1</w:t>
            </w:r>
            <w:r w:rsidRPr="00264705">
              <w:t>–C7–C8–Br2</w:t>
            </w:r>
          </w:p>
        </w:tc>
        <w:tc>
          <w:tcPr>
            <w:tcW w:w="1701" w:type="dxa"/>
          </w:tcPr>
          <w:p w14:paraId="2DB5622E" w14:textId="77777777" w:rsidR="009C66EC" w:rsidRPr="00264705" w:rsidRDefault="009C66EC" w:rsidP="009C66EC">
            <w:r w:rsidRPr="00264705">
              <w:t>−178.39(14)</w:t>
            </w:r>
          </w:p>
        </w:tc>
      </w:tr>
      <w:tr w:rsidR="009C66EC" w:rsidRPr="00264705" w14:paraId="119C589B" w14:textId="77777777" w:rsidTr="009C66EC">
        <w:tc>
          <w:tcPr>
            <w:tcW w:w="2381" w:type="dxa"/>
          </w:tcPr>
          <w:p w14:paraId="46691762" w14:textId="77777777" w:rsidR="009C66EC" w:rsidRPr="00264705" w:rsidRDefault="009C66EC" w:rsidP="009C66EC">
            <w:r w:rsidRPr="00264705">
              <w:t>C2–C3–C9–C10</w:t>
            </w:r>
          </w:p>
        </w:tc>
        <w:tc>
          <w:tcPr>
            <w:tcW w:w="1701" w:type="dxa"/>
          </w:tcPr>
          <w:p w14:paraId="48B2E231" w14:textId="77777777" w:rsidR="009C66EC" w:rsidRPr="00264705" w:rsidRDefault="009C66EC" w:rsidP="009C66EC">
            <w:r w:rsidRPr="00264705">
              <w:t>0.6(3)</w:t>
            </w:r>
          </w:p>
        </w:tc>
      </w:tr>
      <w:tr w:rsidR="009C66EC" w:rsidRPr="00264705" w14:paraId="0C1108E3" w14:textId="77777777" w:rsidTr="009C66EC">
        <w:tc>
          <w:tcPr>
            <w:tcW w:w="2381" w:type="dxa"/>
          </w:tcPr>
          <w:p w14:paraId="35FFEDE1" w14:textId="77777777" w:rsidR="009C66EC" w:rsidRPr="00264705" w:rsidRDefault="009C66EC" w:rsidP="009C66EC">
            <w:r w:rsidRPr="00264705">
              <w:t>C4–C3–C9–C10</w:t>
            </w:r>
          </w:p>
        </w:tc>
        <w:tc>
          <w:tcPr>
            <w:tcW w:w="1701" w:type="dxa"/>
          </w:tcPr>
          <w:p w14:paraId="365593BA" w14:textId="77777777" w:rsidR="009C66EC" w:rsidRPr="00264705" w:rsidRDefault="009C66EC" w:rsidP="009C66EC">
            <w:r w:rsidRPr="00264705">
              <w:t>−179.60(18)</w:t>
            </w:r>
          </w:p>
        </w:tc>
      </w:tr>
      <w:tr w:rsidR="009C66EC" w:rsidRPr="00264705" w14:paraId="0AC585FC" w14:textId="77777777" w:rsidTr="009C66EC">
        <w:tc>
          <w:tcPr>
            <w:tcW w:w="2381" w:type="dxa"/>
          </w:tcPr>
          <w:p w14:paraId="048E966E" w14:textId="77777777" w:rsidR="009C66EC" w:rsidRPr="00264705" w:rsidRDefault="009C66EC" w:rsidP="009C66EC">
            <w:r w:rsidRPr="00264705">
              <w:t>C2–C3–C9–C14</w:t>
            </w:r>
          </w:p>
        </w:tc>
        <w:tc>
          <w:tcPr>
            <w:tcW w:w="1701" w:type="dxa"/>
          </w:tcPr>
          <w:p w14:paraId="6D2DA2A5" w14:textId="77777777" w:rsidR="009C66EC" w:rsidRPr="00264705" w:rsidRDefault="009C66EC" w:rsidP="009C66EC">
            <w:r w:rsidRPr="00264705">
              <w:t>120.99(19)</w:t>
            </w:r>
          </w:p>
        </w:tc>
      </w:tr>
      <w:tr w:rsidR="009C66EC" w:rsidRPr="00264705" w14:paraId="2B7AA5C8" w14:textId="77777777" w:rsidTr="009C66EC">
        <w:tc>
          <w:tcPr>
            <w:tcW w:w="2381" w:type="dxa"/>
          </w:tcPr>
          <w:p w14:paraId="56B1D9B4" w14:textId="77777777" w:rsidR="009C66EC" w:rsidRPr="00264705" w:rsidRDefault="009C66EC" w:rsidP="009C66EC">
            <w:r w:rsidRPr="00264705">
              <w:t>C4–C3–C9–C14</w:t>
            </w:r>
          </w:p>
        </w:tc>
        <w:tc>
          <w:tcPr>
            <w:tcW w:w="1701" w:type="dxa"/>
          </w:tcPr>
          <w:p w14:paraId="7FF9C154" w14:textId="77777777" w:rsidR="009C66EC" w:rsidRPr="00264705" w:rsidRDefault="009C66EC" w:rsidP="009C66EC">
            <w:r w:rsidRPr="00264705">
              <w:t>−59.2(2)</w:t>
            </w:r>
          </w:p>
        </w:tc>
      </w:tr>
      <w:tr w:rsidR="009C66EC" w:rsidRPr="00264705" w14:paraId="5576A25E" w14:textId="77777777" w:rsidTr="009C66EC">
        <w:tc>
          <w:tcPr>
            <w:tcW w:w="2381" w:type="dxa"/>
          </w:tcPr>
          <w:p w14:paraId="1B36C3A6" w14:textId="77777777" w:rsidR="009C66EC" w:rsidRPr="00264705" w:rsidRDefault="009C66EC" w:rsidP="009C66EC">
            <w:r w:rsidRPr="00264705">
              <w:t>C2–C3–C9–C15</w:t>
            </w:r>
          </w:p>
        </w:tc>
        <w:tc>
          <w:tcPr>
            <w:tcW w:w="1701" w:type="dxa"/>
          </w:tcPr>
          <w:p w14:paraId="1EFC708D" w14:textId="77777777" w:rsidR="009C66EC" w:rsidRPr="00264705" w:rsidRDefault="009C66EC" w:rsidP="009C66EC">
            <w:r w:rsidRPr="00264705">
              <w:t>−119.3(2)</w:t>
            </w:r>
          </w:p>
        </w:tc>
      </w:tr>
      <w:tr w:rsidR="009C66EC" w:rsidRPr="00264705" w14:paraId="76BEBB64" w14:textId="77777777" w:rsidTr="009C66EC">
        <w:tc>
          <w:tcPr>
            <w:tcW w:w="2381" w:type="dxa"/>
          </w:tcPr>
          <w:p w14:paraId="433FE57C" w14:textId="77777777" w:rsidR="009C66EC" w:rsidRPr="00264705" w:rsidRDefault="009C66EC" w:rsidP="009C66EC">
            <w:r w:rsidRPr="00264705">
              <w:t>C4–C3–C9–C15</w:t>
            </w:r>
          </w:p>
        </w:tc>
        <w:tc>
          <w:tcPr>
            <w:tcW w:w="1701" w:type="dxa"/>
          </w:tcPr>
          <w:p w14:paraId="0553B120" w14:textId="77777777" w:rsidR="009C66EC" w:rsidRPr="00264705" w:rsidRDefault="009C66EC" w:rsidP="009C66EC">
            <w:r w:rsidRPr="00264705">
              <w:t>60.5(2)</w:t>
            </w:r>
          </w:p>
        </w:tc>
      </w:tr>
      <w:tr w:rsidR="009C66EC" w:rsidRPr="00264705" w14:paraId="49528AC3" w14:textId="77777777" w:rsidTr="009C66EC">
        <w:tc>
          <w:tcPr>
            <w:tcW w:w="2381" w:type="dxa"/>
          </w:tcPr>
          <w:p w14:paraId="0E27CFF6" w14:textId="77777777" w:rsidR="009C66EC" w:rsidRPr="00264705" w:rsidRDefault="009C66EC" w:rsidP="009C66EC">
            <w:r w:rsidRPr="00264705">
              <w:t>C5–C6–C11–C13</w:t>
            </w:r>
          </w:p>
        </w:tc>
        <w:tc>
          <w:tcPr>
            <w:tcW w:w="1701" w:type="dxa"/>
          </w:tcPr>
          <w:p w14:paraId="2861C1BF" w14:textId="77777777" w:rsidR="009C66EC" w:rsidRPr="00264705" w:rsidRDefault="009C66EC" w:rsidP="009C66EC">
            <w:r w:rsidRPr="00264705">
              <w:t>2.0(3)</w:t>
            </w:r>
          </w:p>
        </w:tc>
      </w:tr>
      <w:tr w:rsidR="009C66EC" w:rsidRPr="00264705" w14:paraId="5B598BB5" w14:textId="77777777" w:rsidTr="009C66EC">
        <w:tc>
          <w:tcPr>
            <w:tcW w:w="2381" w:type="dxa"/>
          </w:tcPr>
          <w:p w14:paraId="7EA23487" w14:textId="77777777" w:rsidR="009C66EC" w:rsidRPr="00264705" w:rsidRDefault="009C66EC" w:rsidP="009C66EC">
            <w:r w:rsidRPr="00264705">
              <w:t>C1–C6–C11–C13</w:t>
            </w:r>
          </w:p>
        </w:tc>
        <w:tc>
          <w:tcPr>
            <w:tcW w:w="1701" w:type="dxa"/>
          </w:tcPr>
          <w:p w14:paraId="2FC60925" w14:textId="77777777" w:rsidR="009C66EC" w:rsidRPr="00264705" w:rsidRDefault="009C66EC" w:rsidP="009C66EC">
            <w:r w:rsidRPr="00264705">
              <w:t>−178.58(18)</w:t>
            </w:r>
          </w:p>
        </w:tc>
      </w:tr>
      <w:tr w:rsidR="009C66EC" w:rsidRPr="00264705" w14:paraId="23ADFC48" w14:textId="77777777" w:rsidTr="009C66EC">
        <w:tc>
          <w:tcPr>
            <w:tcW w:w="2381" w:type="dxa"/>
          </w:tcPr>
          <w:p w14:paraId="15519299" w14:textId="77777777" w:rsidR="009C66EC" w:rsidRPr="00264705" w:rsidRDefault="009C66EC" w:rsidP="009C66EC">
            <w:r w:rsidRPr="00264705">
              <w:t>C5–C6–C11–C12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7571A403" w14:textId="77777777" w:rsidR="009C66EC" w:rsidRPr="00264705" w:rsidRDefault="009C66EC" w:rsidP="009C66EC">
            <w:r w:rsidRPr="00264705">
              <w:t>−178.83(19)</w:t>
            </w:r>
          </w:p>
        </w:tc>
      </w:tr>
      <w:tr w:rsidR="009C66EC" w:rsidRPr="00264705" w14:paraId="2044EA43" w14:textId="77777777" w:rsidTr="009C66EC">
        <w:tc>
          <w:tcPr>
            <w:tcW w:w="2381" w:type="dxa"/>
          </w:tcPr>
          <w:p w14:paraId="64B40CED" w14:textId="77777777" w:rsidR="009C66EC" w:rsidRPr="00264705" w:rsidRDefault="009C66EC" w:rsidP="009C66EC">
            <w:r w:rsidRPr="00264705">
              <w:t>C1–C6–C11–C12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6A60D7D5" w14:textId="77777777" w:rsidR="009C66EC" w:rsidRPr="00264705" w:rsidRDefault="009C66EC" w:rsidP="009C66EC">
            <w:r w:rsidRPr="00264705">
              <w:t>0.6(2)</w:t>
            </w:r>
          </w:p>
        </w:tc>
      </w:tr>
      <w:tr w:rsidR="009C66EC" w:rsidRPr="00264705" w14:paraId="6ECB57DD" w14:textId="77777777" w:rsidTr="009C66EC">
        <w:tc>
          <w:tcPr>
            <w:tcW w:w="2381" w:type="dxa"/>
          </w:tcPr>
          <w:p w14:paraId="0EDBC4B0" w14:textId="77777777" w:rsidR="009C66EC" w:rsidRPr="00264705" w:rsidRDefault="009C66EC" w:rsidP="009C66EC">
            <w:r w:rsidRPr="00264705">
              <w:t>C12</w:t>
            </w:r>
            <w:r w:rsidRPr="00264705">
              <w:rPr>
                <w:vertAlign w:val="superscript"/>
              </w:rPr>
              <w:t>#1</w:t>
            </w:r>
            <w:r w:rsidRPr="00264705">
              <w:t>–C11–C13–C12</w:t>
            </w:r>
          </w:p>
        </w:tc>
        <w:tc>
          <w:tcPr>
            <w:tcW w:w="1701" w:type="dxa"/>
          </w:tcPr>
          <w:p w14:paraId="20155E32" w14:textId="77777777" w:rsidR="009C66EC" w:rsidRPr="00264705" w:rsidRDefault="009C66EC" w:rsidP="009C66EC">
            <w:r w:rsidRPr="00264705">
              <w:t>−0.6(3)</w:t>
            </w:r>
          </w:p>
        </w:tc>
      </w:tr>
      <w:tr w:rsidR="009C66EC" w:rsidRPr="00264705" w14:paraId="52B1E248" w14:textId="77777777" w:rsidTr="009C66EC">
        <w:tc>
          <w:tcPr>
            <w:tcW w:w="2381" w:type="dxa"/>
          </w:tcPr>
          <w:p w14:paraId="09F69FDE" w14:textId="77777777" w:rsidR="009C66EC" w:rsidRPr="00264705" w:rsidRDefault="009C66EC" w:rsidP="009C66EC">
            <w:r w:rsidRPr="00264705">
              <w:t>C6–C11–C13–C12</w:t>
            </w:r>
          </w:p>
        </w:tc>
        <w:tc>
          <w:tcPr>
            <w:tcW w:w="1701" w:type="dxa"/>
          </w:tcPr>
          <w:p w14:paraId="555FAE63" w14:textId="77777777" w:rsidR="009C66EC" w:rsidRPr="00264705" w:rsidRDefault="009C66EC" w:rsidP="009C66EC">
            <w:r w:rsidRPr="00264705">
              <w:t>178.42(18)</w:t>
            </w:r>
          </w:p>
        </w:tc>
      </w:tr>
      <w:tr w:rsidR="009C66EC" w:rsidRPr="00264705" w14:paraId="64F6EF17" w14:textId="77777777" w:rsidTr="009C66EC">
        <w:tc>
          <w:tcPr>
            <w:tcW w:w="2381" w:type="dxa"/>
          </w:tcPr>
          <w:p w14:paraId="0D42C797" w14:textId="77777777" w:rsidR="009C66EC" w:rsidRPr="00264705" w:rsidRDefault="009C66EC" w:rsidP="009C66EC">
            <w:r w:rsidRPr="00264705">
              <w:t>C11</w:t>
            </w:r>
            <w:r w:rsidRPr="00264705">
              <w:rPr>
                <w:vertAlign w:val="superscript"/>
              </w:rPr>
              <w:t>#1</w:t>
            </w:r>
            <w:r w:rsidRPr="00264705">
              <w:t>–C12–C13–C11</w:t>
            </w:r>
          </w:p>
        </w:tc>
        <w:tc>
          <w:tcPr>
            <w:tcW w:w="1701" w:type="dxa"/>
          </w:tcPr>
          <w:p w14:paraId="55EFA0C1" w14:textId="77777777" w:rsidR="009C66EC" w:rsidRPr="00264705" w:rsidRDefault="009C66EC" w:rsidP="009C66EC">
            <w:r w:rsidRPr="00264705">
              <w:t>0.6(3)</w:t>
            </w:r>
          </w:p>
        </w:tc>
      </w:tr>
      <w:tr w:rsidR="009C66EC" w:rsidRPr="00264705" w14:paraId="3D20922E" w14:textId="77777777" w:rsidTr="009C66EC">
        <w:tc>
          <w:tcPr>
            <w:tcW w:w="2381" w:type="dxa"/>
          </w:tcPr>
          <w:p w14:paraId="703F4388" w14:textId="77777777" w:rsidR="009C66EC" w:rsidRPr="00264705" w:rsidRDefault="009C66EC" w:rsidP="009C66EC">
            <w:r w:rsidRPr="00264705">
              <w:t>C7</w:t>
            </w:r>
            <w:r w:rsidRPr="00264705">
              <w:rPr>
                <w:vertAlign w:val="superscript"/>
              </w:rPr>
              <w:t>#1</w:t>
            </w:r>
            <w:r w:rsidRPr="00264705">
              <w:t>–C12–C13–C11</w:t>
            </w:r>
          </w:p>
        </w:tc>
        <w:tc>
          <w:tcPr>
            <w:tcW w:w="1701" w:type="dxa"/>
          </w:tcPr>
          <w:p w14:paraId="460EB41D" w14:textId="77777777" w:rsidR="009C66EC" w:rsidRPr="00264705" w:rsidRDefault="009C66EC" w:rsidP="009C66EC">
            <w:r w:rsidRPr="00264705">
              <w:t>179.59(19)</w:t>
            </w:r>
          </w:p>
        </w:tc>
      </w:tr>
    </w:tbl>
    <w:p w14:paraId="2594B9CB" w14:textId="77777777" w:rsidR="009C66EC" w:rsidRPr="00264705" w:rsidRDefault="009C66EC" w:rsidP="009C66EC">
      <w:r w:rsidRPr="00264705">
        <w:rPr>
          <w:sz w:val="16"/>
        </w:rPr>
        <w:t>Symmetry transformations used to generate equivalent atoms:</w:t>
      </w:r>
      <w:r w:rsidRPr="00264705">
        <w:rPr>
          <w:sz w:val="16"/>
        </w:rPr>
        <w:br/>
        <w:t>#1: 1-X, 2-Y, 1-</w:t>
      </w:r>
      <w:proofErr w:type="gramStart"/>
      <w:r w:rsidRPr="00264705">
        <w:rPr>
          <w:sz w:val="16"/>
        </w:rPr>
        <w:t>Z;</w:t>
      </w:r>
      <w:proofErr w:type="gramEnd"/>
      <w:r w:rsidRPr="00264705">
        <w:rPr>
          <w:sz w:val="16"/>
        </w:rPr>
        <w:t xml:space="preserve">   </w:t>
      </w:r>
    </w:p>
    <w:p w14:paraId="55A8545F" w14:textId="77777777" w:rsidR="009C66EC" w:rsidRPr="00264705" w:rsidRDefault="009C66EC" w:rsidP="009C66EC">
      <w:pPr>
        <w:sectPr w:rsidR="009C66EC" w:rsidRPr="00264705">
          <w:type w:val="continuous"/>
          <w:pgSz w:w="11900" w:h="16840"/>
          <w:pgMar w:top="1418" w:right="1021" w:bottom="1418" w:left="1276" w:header="709" w:footer="709" w:gutter="0"/>
          <w:cols w:num="2" w:space="533"/>
          <w:docGrid w:linePitch="360"/>
        </w:sectPr>
      </w:pPr>
    </w:p>
    <w:p w14:paraId="35B9A01F" w14:textId="77777777" w:rsidR="00B73DFC" w:rsidRPr="00264705" w:rsidRDefault="00B73DFC" w:rsidP="00B73DFC">
      <w:pPr>
        <w:rPr>
          <w:b/>
          <w:sz w:val="28"/>
        </w:rPr>
      </w:pPr>
      <w:r w:rsidRPr="00264705">
        <w:rPr>
          <w:b/>
          <w:sz w:val="28"/>
        </w:rPr>
        <w:lastRenderedPageBreak/>
        <w:t>X-Ray crystallographic data for compound 26</w:t>
      </w:r>
    </w:p>
    <w:p w14:paraId="2D409669" w14:textId="77777777" w:rsidR="00B73DFC" w:rsidRPr="00264705" w:rsidRDefault="00B73DFC" w:rsidP="00B73DFC">
      <w:pPr>
        <w:sectPr w:rsidR="00B73DFC" w:rsidRPr="00264705">
          <w:pgSz w:w="11900" w:h="16840"/>
          <w:pgMar w:top="1418" w:right="1021" w:bottom="1418" w:left="1276" w:header="709" w:footer="709" w:gutter="0"/>
          <w:cols w:space="533"/>
          <w:docGrid w:linePitch="360"/>
        </w:sectPr>
      </w:pPr>
    </w:p>
    <w:p w14:paraId="21D7091F" w14:textId="50E8F19F" w:rsidR="00B73DFC" w:rsidRPr="00264705" w:rsidRDefault="00B73DFC" w:rsidP="00B73DFC">
      <w:pPr>
        <w:pStyle w:val="fliesstext"/>
        <w:rPr>
          <w:rFonts w:ascii="Arial" w:hAnsi="Arial" w:cs="Arial"/>
          <w:sz w:val="24"/>
          <w:vertAlign w:val="superscript"/>
        </w:rPr>
      </w:pPr>
      <w:r w:rsidRPr="00264705">
        <w:rPr>
          <w:noProof/>
          <w:lang w:eastAsia="ja-JP"/>
        </w:rPr>
        <w:drawing>
          <wp:inline distT="0" distB="0" distL="0" distR="0" wp14:anchorId="69C2B733" wp14:editId="6DFB1BFB">
            <wp:extent cx="2879725" cy="217233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7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64705">
        <w:rPr>
          <w:b/>
        </w:rPr>
        <w:t xml:space="preserve"> </w:t>
      </w:r>
      <w:r w:rsidRPr="00264705">
        <w:rPr>
          <w:rFonts w:ascii="Arial" w:hAnsi="Arial" w:cs="Arial"/>
          <w:sz w:val="24"/>
        </w:rPr>
        <w:t xml:space="preserve">A red, Prism-shaped crystal of mo_D8V5319_0m-1 was mounted on a </w:t>
      </w:r>
      <w:proofErr w:type="spellStart"/>
      <w:r w:rsidRPr="00264705">
        <w:rPr>
          <w:rFonts w:ascii="Arial" w:hAnsi="Arial" w:cs="Arial"/>
          <w:sz w:val="24"/>
        </w:rPr>
        <w:t>MiTeGen</w:t>
      </w:r>
      <w:proofErr w:type="spellEnd"/>
      <w:r w:rsidRPr="00264705">
        <w:rPr>
          <w:rFonts w:ascii="Arial" w:hAnsi="Arial" w:cs="Arial"/>
          <w:sz w:val="24"/>
        </w:rPr>
        <w:t xml:space="preserve"> </w:t>
      </w:r>
      <w:proofErr w:type="spellStart"/>
      <w:r w:rsidRPr="00264705">
        <w:rPr>
          <w:rFonts w:ascii="Arial" w:hAnsi="Arial" w:cs="Arial"/>
          <w:sz w:val="24"/>
        </w:rPr>
        <w:t>micromount</w:t>
      </w:r>
      <w:proofErr w:type="spellEnd"/>
      <w:r w:rsidRPr="00264705">
        <w:rPr>
          <w:rFonts w:ascii="Arial" w:hAnsi="Arial" w:cs="Arial"/>
          <w:sz w:val="24"/>
        </w:rPr>
        <w:t xml:space="preserve"> with </w:t>
      </w:r>
      <w:proofErr w:type="spellStart"/>
      <w:r w:rsidRPr="00264705">
        <w:rPr>
          <w:rFonts w:ascii="Arial" w:hAnsi="Arial" w:cs="Arial"/>
          <w:sz w:val="24"/>
        </w:rPr>
        <w:t>perfluoroether</w:t>
      </w:r>
      <w:proofErr w:type="spellEnd"/>
      <w:r w:rsidRPr="00264705">
        <w:rPr>
          <w:rFonts w:ascii="Arial" w:hAnsi="Arial" w:cs="Arial"/>
          <w:sz w:val="24"/>
        </w:rPr>
        <w:t xml:space="preserve"> oil. Data were collected from a shock-cooled single crystal at 100(2) K on a Bruker D8 VENTURE dual wavelength Mo/Cu three-circle diffractometer with a microfocus sealed X-ray tube using a mirror optics as monochromator and a Bruker PHOTON II detector. The diffractometer was equipped with an Oxford </w:t>
      </w:r>
      <w:proofErr w:type="spellStart"/>
      <w:r w:rsidRPr="00264705">
        <w:rPr>
          <w:rFonts w:ascii="Arial" w:hAnsi="Arial" w:cs="Arial"/>
          <w:sz w:val="24"/>
        </w:rPr>
        <w:t>Cryostream</w:t>
      </w:r>
      <w:proofErr w:type="spellEnd"/>
      <w:r w:rsidRPr="00264705">
        <w:rPr>
          <w:rFonts w:ascii="Arial" w:hAnsi="Arial" w:cs="Arial"/>
          <w:sz w:val="24"/>
        </w:rPr>
        <w:t xml:space="preserve"> 800 low temperature device and used </w:t>
      </w:r>
      <w:proofErr w:type="spellStart"/>
      <w:r w:rsidRPr="00264705">
        <w:rPr>
          <w:rFonts w:ascii="Arial" w:hAnsi="Arial" w:cs="Arial"/>
          <w:sz w:val="24"/>
        </w:rPr>
        <w:t>Mo</w:t>
      </w:r>
      <w:r w:rsidRPr="00264705">
        <w:rPr>
          <w:rFonts w:ascii="Arial" w:hAnsi="Arial" w:cs="Arial"/>
          <w:i/>
          <w:sz w:val="24"/>
        </w:rPr>
        <w:t>K</w:t>
      </w:r>
      <w:proofErr w:type="spellEnd"/>
      <w:r w:rsidRPr="00264705">
        <w:rPr>
          <w:rFonts w:ascii="Arial" w:hAnsi="Arial" w:cs="Arial"/>
          <w:i/>
          <w:sz w:val="24"/>
          <w:vertAlign w:val="subscript"/>
        </w:rPr>
        <w:t>α</w:t>
      </w:r>
      <w:r w:rsidRPr="00264705">
        <w:rPr>
          <w:rFonts w:ascii="Arial" w:hAnsi="Arial" w:cs="Arial"/>
          <w:sz w:val="24"/>
        </w:rPr>
        <w:t xml:space="preserve"> radiation (λ = 0.71073 Å). All data were integrated with SAINT and a multi-scan absorption correction using SADABS was applied.</w:t>
      </w:r>
      <w:r w:rsidRPr="00264705">
        <w:rPr>
          <w:rFonts w:ascii="Arial" w:hAnsi="Arial" w:cs="Arial"/>
          <w:sz w:val="24"/>
          <w:vertAlign w:val="superscript"/>
        </w:rPr>
        <w:t>[1,2]</w:t>
      </w:r>
      <w:r w:rsidRPr="00264705">
        <w:rPr>
          <w:rFonts w:ascii="Arial" w:hAnsi="Arial" w:cs="Arial"/>
          <w:sz w:val="24"/>
        </w:rPr>
        <w:t xml:space="preserve"> The structure was solved by direct methods using SHELXT and refined by full-matrix least-squares methods against </w:t>
      </w:r>
      <w:r w:rsidRPr="00264705">
        <w:rPr>
          <w:rFonts w:ascii="Arial" w:hAnsi="Arial" w:cs="Arial"/>
          <w:i/>
          <w:sz w:val="24"/>
        </w:rPr>
        <w:t>F</w:t>
      </w:r>
      <w:r w:rsidRPr="00264705">
        <w:rPr>
          <w:rFonts w:ascii="Arial" w:hAnsi="Arial" w:cs="Arial"/>
          <w:sz w:val="24"/>
          <w:vertAlign w:val="superscript"/>
        </w:rPr>
        <w:t>2</w:t>
      </w:r>
      <w:r w:rsidRPr="00264705">
        <w:rPr>
          <w:rFonts w:ascii="Arial" w:hAnsi="Arial" w:cs="Arial"/>
          <w:sz w:val="24"/>
        </w:rPr>
        <w:t xml:space="preserve"> by SHELXL-2019/2.</w:t>
      </w:r>
      <w:r w:rsidRPr="00264705">
        <w:rPr>
          <w:rFonts w:ascii="Arial" w:hAnsi="Arial" w:cs="Arial"/>
          <w:sz w:val="24"/>
          <w:vertAlign w:val="superscript"/>
        </w:rPr>
        <w:t>[3,4]</w:t>
      </w:r>
      <w:r w:rsidRPr="00264705">
        <w:rPr>
          <w:rFonts w:ascii="Arial" w:hAnsi="Arial" w:cs="Arial"/>
          <w:sz w:val="24"/>
        </w:rPr>
        <w:t xml:space="preserve"> All non-hydrogen atoms were refined with anisotropic displacement parameters. All hydrogen atoms were refined with isotropic displacement parameters. Some were refined freely and some on calculated positions using a riding model with their </w:t>
      </w:r>
      <w:proofErr w:type="spellStart"/>
      <w:r w:rsidRPr="00264705">
        <w:rPr>
          <w:rFonts w:ascii="Arial" w:hAnsi="Arial" w:cs="Arial"/>
          <w:i/>
          <w:sz w:val="24"/>
        </w:rPr>
        <w:t>U</w:t>
      </w:r>
      <w:r w:rsidRPr="00264705">
        <w:rPr>
          <w:rFonts w:ascii="Arial" w:hAnsi="Arial" w:cs="Arial"/>
          <w:sz w:val="24"/>
          <w:vertAlign w:val="subscript"/>
        </w:rPr>
        <w:t>iso</w:t>
      </w:r>
      <w:proofErr w:type="spellEnd"/>
      <w:r w:rsidRPr="00264705">
        <w:rPr>
          <w:rFonts w:ascii="Arial" w:hAnsi="Arial" w:cs="Arial"/>
          <w:sz w:val="24"/>
        </w:rPr>
        <w:t xml:space="preserve"> values constrained to 1.5 times the </w:t>
      </w:r>
      <w:proofErr w:type="spellStart"/>
      <w:r w:rsidRPr="00264705">
        <w:rPr>
          <w:rFonts w:ascii="Arial" w:hAnsi="Arial" w:cs="Arial"/>
          <w:i/>
          <w:sz w:val="24"/>
        </w:rPr>
        <w:t>U</w:t>
      </w:r>
      <w:r w:rsidRPr="00264705">
        <w:rPr>
          <w:rFonts w:ascii="Arial" w:hAnsi="Arial" w:cs="Arial"/>
          <w:sz w:val="24"/>
          <w:vertAlign w:val="subscript"/>
        </w:rPr>
        <w:t>eq</w:t>
      </w:r>
      <w:proofErr w:type="spellEnd"/>
      <w:r w:rsidRPr="00264705">
        <w:rPr>
          <w:rFonts w:ascii="Arial" w:hAnsi="Arial" w:cs="Arial"/>
          <w:sz w:val="24"/>
        </w:rPr>
        <w:t xml:space="preserve"> of their pivot atoms for terminal sp</w:t>
      </w:r>
      <w:r w:rsidRPr="00264705">
        <w:rPr>
          <w:rFonts w:ascii="Arial" w:hAnsi="Arial" w:cs="Arial"/>
          <w:sz w:val="24"/>
          <w:vertAlign w:val="superscript"/>
        </w:rPr>
        <w:t>3</w:t>
      </w:r>
      <w:r w:rsidRPr="00264705">
        <w:rPr>
          <w:rFonts w:ascii="Arial" w:hAnsi="Arial" w:cs="Arial"/>
          <w:sz w:val="24"/>
        </w:rPr>
        <w:t xml:space="preserve"> carbon atoms and 1.2 times for all other carbon atoms. The disordered Si-</w:t>
      </w:r>
      <w:proofErr w:type="spellStart"/>
      <w:r w:rsidRPr="00264705">
        <w:rPr>
          <w:rFonts w:ascii="Arial" w:hAnsi="Arial" w:cs="Arial"/>
          <w:sz w:val="24"/>
        </w:rPr>
        <w:t>trisisopropyl</w:t>
      </w:r>
      <w:proofErr w:type="spellEnd"/>
      <w:r w:rsidRPr="00264705">
        <w:rPr>
          <w:rFonts w:ascii="Arial" w:hAnsi="Arial" w:cs="Arial"/>
          <w:sz w:val="24"/>
        </w:rPr>
        <w:t xml:space="preserve"> groups were modeled as </w:t>
      </w:r>
      <w:proofErr w:type="spellStart"/>
      <w:r w:rsidRPr="00264705">
        <w:rPr>
          <w:rFonts w:ascii="Arial" w:hAnsi="Arial" w:cs="Arial"/>
          <w:sz w:val="24"/>
        </w:rPr>
        <w:t>tw</w:t>
      </w:r>
      <w:proofErr w:type="spellEnd"/>
      <w:r w:rsidRPr="00264705">
        <w:rPr>
          <w:rFonts w:ascii="Arial" w:hAnsi="Arial" w:cs="Arial"/>
          <w:sz w:val="24"/>
        </w:rPr>
        <w:t xml:space="preserve"> parts using SADI, RIGU and SIMU restraints. Two pairs of C-atoms were restrained using EADP due to their high displacement </w:t>
      </w:r>
      <w:r w:rsidRPr="00264705">
        <w:rPr>
          <w:rFonts w:ascii="Arial" w:hAnsi="Arial" w:cs="Arial"/>
          <w:sz w:val="24"/>
        </w:rPr>
        <w:t xml:space="preserve">factors. The disordered tert-butyl group was modelled as two parts using SADI, RIGU and SIMU </w:t>
      </w:r>
      <w:proofErr w:type="spellStart"/>
      <w:r w:rsidRPr="00264705">
        <w:rPr>
          <w:rFonts w:ascii="Arial" w:hAnsi="Arial" w:cs="Arial"/>
          <w:sz w:val="24"/>
        </w:rPr>
        <w:t>restraints.Crystallographic</w:t>
      </w:r>
      <w:proofErr w:type="spellEnd"/>
      <w:r w:rsidRPr="00264705">
        <w:rPr>
          <w:rFonts w:ascii="Arial" w:hAnsi="Arial" w:cs="Arial"/>
          <w:sz w:val="24"/>
        </w:rPr>
        <w:t xml:space="preserve"> data for the structures reported here have been deposited with the Cambridge Crystallographic Data Centre.</w:t>
      </w:r>
      <w:r w:rsidRPr="00264705">
        <w:rPr>
          <w:rFonts w:ascii="Arial" w:hAnsi="Arial" w:cs="Arial"/>
          <w:sz w:val="24"/>
          <w:vertAlign w:val="superscript"/>
        </w:rPr>
        <w:t>[5]</w:t>
      </w:r>
      <w:r w:rsidRPr="00264705">
        <w:rPr>
          <w:rFonts w:ascii="Arial" w:hAnsi="Arial" w:cs="Arial"/>
          <w:sz w:val="24"/>
        </w:rPr>
        <w:t xml:space="preserve"> CCDC </w:t>
      </w:r>
      <w:r w:rsidR="00016D42" w:rsidRPr="00264705">
        <w:rPr>
          <w:rFonts w:ascii="Arial" w:hAnsi="Arial" w:cs="Arial"/>
          <w:sz w:val="24"/>
        </w:rPr>
        <w:t>2298654</w:t>
      </w:r>
      <w:r w:rsidRPr="00264705">
        <w:rPr>
          <w:rFonts w:ascii="Arial" w:hAnsi="Arial" w:cs="Arial"/>
          <w:sz w:val="24"/>
        </w:rPr>
        <w:t xml:space="preserve"> contain</w:t>
      </w:r>
      <w:r w:rsidR="00016D42" w:rsidRPr="00264705">
        <w:rPr>
          <w:rFonts w:ascii="Arial" w:hAnsi="Arial" w:cs="Arial"/>
          <w:sz w:val="24"/>
        </w:rPr>
        <w:t>s</w:t>
      </w:r>
      <w:r w:rsidRPr="00264705">
        <w:rPr>
          <w:rFonts w:ascii="Arial" w:hAnsi="Arial" w:cs="Arial"/>
          <w:sz w:val="24"/>
        </w:rPr>
        <w:t xml:space="preserve"> the supplementary crystallographic data for this paper. These data can be obtained free of charge from The Cambridge Crystallographic Data Centre via www.ccdc.cam.ac.uk/​structures. This report and the CIF file were generated using </w:t>
      </w:r>
      <w:proofErr w:type="spellStart"/>
      <w:r w:rsidRPr="00264705">
        <w:rPr>
          <w:rFonts w:ascii="Arial" w:hAnsi="Arial" w:cs="Arial"/>
          <w:sz w:val="24"/>
        </w:rPr>
        <w:t>FinalCif</w:t>
      </w:r>
      <w:proofErr w:type="spellEnd"/>
      <w:r w:rsidRPr="00264705">
        <w:rPr>
          <w:rFonts w:ascii="Arial" w:hAnsi="Arial" w:cs="Arial"/>
          <w:sz w:val="24"/>
        </w:rPr>
        <w:t>.</w:t>
      </w:r>
      <w:r w:rsidRPr="00264705">
        <w:rPr>
          <w:rFonts w:ascii="Arial" w:hAnsi="Arial" w:cs="Arial"/>
          <w:sz w:val="24"/>
          <w:vertAlign w:val="superscript"/>
        </w:rPr>
        <w:t>[6]</w:t>
      </w:r>
    </w:p>
    <w:p w14:paraId="5185AEF8" w14:textId="77777777" w:rsidR="00B73DFC" w:rsidRPr="00264705" w:rsidRDefault="00B73DFC" w:rsidP="00B73DFC">
      <w:pPr>
        <w:pStyle w:val="fliesstext"/>
        <w:rPr>
          <w:rFonts w:ascii="Arial" w:hAnsi="Arial" w:cs="Arial"/>
          <w:sz w:val="24"/>
          <w:vertAlign w:val="superscript"/>
        </w:rPr>
      </w:pPr>
    </w:p>
    <w:p w14:paraId="10964F97" w14:textId="77777777" w:rsidR="00B73DFC" w:rsidRPr="00264705" w:rsidRDefault="00B73DFC" w:rsidP="00B73DFC">
      <w:pPr>
        <w:pStyle w:val="fliesstext"/>
        <w:rPr>
          <w:rFonts w:ascii="Arial" w:hAnsi="Arial" w:cs="Arial"/>
          <w:b/>
          <w:sz w:val="24"/>
        </w:rPr>
      </w:pPr>
      <w:r w:rsidRPr="00264705">
        <w:rPr>
          <w:rFonts w:ascii="Arial" w:hAnsi="Arial" w:cs="Arial"/>
          <w:b/>
          <w:sz w:val="24"/>
        </w:rPr>
        <w:t>Table S6. Crystal data and structure refinement for mo_D8V5319_0m-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36"/>
        <w:gridCol w:w="2299"/>
      </w:tblGrid>
      <w:tr w:rsidR="00B73DFC" w:rsidRPr="00264705" w14:paraId="3382A005" w14:textId="77777777" w:rsidTr="009130F7">
        <w:tc>
          <w:tcPr>
            <w:tcW w:w="2296" w:type="dxa"/>
          </w:tcPr>
          <w:p w14:paraId="7178121E" w14:textId="77777777" w:rsidR="00B73DFC" w:rsidRPr="00264705" w:rsidRDefault="00B73DFC" w:rsidP="00B73DFC">
            <w:pPr>
              <w:spacing w:line="240" w:lineRule="auto"/>
            </w:pPr>
            <w:r w:rsidRPr="00264705">
              <w:t>CCDC number</w:t>
            </w:r>
          </w:p>
        </w:tc>
        <w:tc>
          <w:tcPr>
            <w:tcW w:w="2296" w:type="dxa"/>
          </w:tcPr>
          <w:p w14:paraId="265C06EE" w14:textId="77777777" w:rsidR="00B73DFC" w:rsidRPr="00264705" w:rsidRDefault="00B73DFC" w:rsidP="00B73DFC">
            <w:pPr>
              <w:spacing w:line="240" w:lineRule="auto"/>
            </w:pPr>
            <w:r w:rsidRPr="00264705">
              <w:t>2298654</w:t>
            </w:r>
          </w:p>
        </w:tc>
      </w:tr>
      <w:tr w:rsidR="00B73DFC" w:rsidRPr="00264705" w14:paraId="5FC16DA1" w14:textId="77777777" w:rsidTr="009130F7">
        <w:tc>
          <w:tcPr>
            <w:tcW w:w="2296" w:type="dxa"/>
          </w:tcPr>
          <w:p w14:paraId="3541A533" w14:textId="77777777" w:rsidR="00B73DFC" w:rsidRPr="00264705" w:rsidRDefault="00B73DFC" w:rsidP="00B73DFC">
            <w:pPr>
              <w:spacing w:line="240" w:lineRule="auto"/>
            </w:pPr>
            <w:r w:rsidRPr="00264705">
              <w:t>Empirical formula</w:t>
            </w:r>
          </w:p>
        </w:tc>
        <w:tc>
          <w:tcPr>
            <w:tcW w:w="2296" w:type="dxa"/>
          </w:tcPr>
          <w:p w14:paraId="326B7703" w14:textId="77777777" w:rsidR="00B73DFC" w:rsidRPr="00264705" w:rsidRDefault="00B73DFC" w:rsidP="00B73DFC">
            <w:pPr>
              <w:spacing w:line="240" w:lineRule="auto"/>
            </w:pPr>
            <w:r w:rsidRPr="00264705">
              <w:t>C</w:t>
            </w:r>
            <w:r w:rsidRPr="00264705">
              <w:rPr>
                <w:vertAlign w:val="subscript"/>
              </w:rPr>
              <w:t>74</w:t>
            </w:r>
            <w:r w:rsidRPr="00264705">
              <w:t>H</w:t>
            </w:r>
            <w:r w:rsidRPr="00264705">
              <w:rPr>
                <w:vertAlign w:val="subscript"/>
              </w:rPr>
              <w:t>110</w:t>
            </w:r>
            <w:r w:rsidRPr="00264705">
              <w:t>Si</w:t>
            </w:r>
            <w:r w:rsidRPr="00264705">
              <w:rPr>
                <w:vertAlign w:val="subscript"/>
              </w:rPr>
              <w:t>4</w:t>
            </w:r>
          </w:p>
        </w:tc>
      </w:tr>
      <w:tr w:rsidR="00B73DFC" w:rsidRPr="00264705" w14:paraId="12AEDC15" w14:textId="77777777" w:rsidTr="009130F7">
        <w:tc>
          <w:tcPr>
            <w:tcW w:w="2296" w:type="dxa"/>
          </w:tcPr>
          <w:p w14:paraId="1A979487" w14:textId="77777777" w:rsidR="00B73DFC" w:rsidRPr="00264705" w:rsidRDefault="00B73DFC" w:rsidP="00B73DFC">
            <w:pPr>
              <w:spacing w:line="240" w:lineRule="auto"/>
            </w:pPr>
            <w:r w:rsidRPr="00264705">
              <w:t>Formula weight</w:t>
            </w:r>
          </w:p>
        </w:tc>
        <w:tc>
          <w:tcPr>
            <w:tcW w:w="2296" w:type="dxa"/>
          </w:tcPr>
          <w:p w14:paraId="4429CD1E" w14:textId="77777777" w:rsidR="00B73DFC" w:rsidRPr="00264705" w:rsidRDefault="00B73DFC" w:rsidP="00B73DFC">
            <w:pPr>
              <w:spacing w:line="240" w:lineRule="auto"/>
            </w:pPr>
            <w:r w:rsidRPr="00264705">
              <w:t>1111.97</w:t>
            </w:r>
          </w:p>
        </w:tc>
      </w:tr>
      <w:tr w:rsidR="00B73DFC" w:rsidRPr="00264705" w14:paraId="495D3846" w14:textId="77777777" w:rsidTr="009130F7">
        <w:tc>
          <w:tcPr>
            <w:tcW w:w="2296" w:type="dxa"/>
          </w:tcPr>
          <w:p w14:paraId="593DBF7C" w14:textId="77777777" w:rsidR="00B73DFC" w:rsidRPr="00264705" w:rsidRDefault="00B73DFC" w:rsidP="00B73DFC">
            <w:pPr>
              <w:spacing w:line="240" w:lineRule="auto"/>
            </w:pPr>
            <w:r w:rsidRPr="00264705">
              <w:t>Temperature [K]</w:t>
            </w:r>
          </w:p>
        </w:tc>
        <w:tc>
          <w:tcPr>
            <w:tcW w:w="2296" w:type="dxa"/>
          </w:tcPr>
          <w:p w14:paraId="30E7D82E" w14:textId="77777777" w:rsidR="00B73DFC" w:rsidRPr="00264705" w:rsidRDefault="00B73DFC" w:rsidP="00B73DFC">
            <w:pPr>
              <w:spacing w:line="240" w:lineRule="auto"/>
            </w:pPr>
            <w:r w:rsidRPr="00264705">
              <w:t>100(2)</w:t>
            </w:r>
          </w:p>
        </w:tc>
      </w:tr>
      <w:tr w:rsidR="00B73DFC" w:rsidRPr="00264705" w14:paraId="75AFA904" w14:textId="77777777" w:rsidTr="009130F7">
        <w:tc>
          <w:tcPr>
            <w:tcW w:w="2296" w:type="dxa"/>
          </w:tcPr>
          <w:p w14:paraId="1844ADEC" w14:textId="77777777" w:rsidR="00B73DFC" w:rsidRPr="00264705" w:rsidRDefault="00B73DFC" w:rsidP="00B73DFC">
            <w:pPr>
              <w:spacing w:line="240" w:lineRule="auto"/>
            </w:pPr>
            <w:r w:rsidRPr="00264705">
              <w:t>Crystal system</w:t>
            </w:r>
          </w:p>
        </w:tc>
        <w:tc>
          <w:tcPr>
            <w:tcW w:w="2296" w:type="dxa"/>
          </w:tcPr>
          <w:p w14:paraId="1DD0FE12" w14:textId="77777777" w:rsidR="00B73DFC" w:rsidRPr="00264705" w:rsidRDefault="00B73DFC" w:rsidP="00B73DFC">
            <w:pPr>
              <w:spacing w:line="240" w:lineRule="auto"/>
            </w:pPr>
            <w:r w:rsidRPr="00264705">
              <w:t>monoclinic</w:t>
            </w:r>
          </w:p>
        </w:tc>
      </w:tr>
      <w:tr w:rsidR="00B73DFC" w:rsidRPr="00264705" w14:paraId="5463EF62" w14:textId="77777777" w:rsidTr="009130F7">
        <w:tc>
          <w:tcPr>
            <w:tcW w:w="2296" w:type="dxa"/>
          </w:tcPr>
          <w:p w14:paraId="6EF3EC4C" w14:textId="77777777" w:rsidR="00B73DFC" w:rsidRPr="00264705" w:rsidRDefault="00B73DFC" w:rsidP="00B73DFC">
            <w:pPr>
              <w:spacing w:line="240" w:lineRule="auto"/>
            </w:pPr>
            <w:r w:rsidRPr="00264705">
              <w:t>Space group (number)</w:t>
            </w:r>
          </w:p>
        </w:tc>
        <w:tc>
          <w:tcPr>
            <w:tcW w:w="2296" w:type="dxa"/>
          </w:tcPr>
          <w:p w14:paraId="1EBD048A" w14:textId="77777777" w:rsidR="00B73DFC" w:rsidRPr="00264705" w:rsidRDefault="00B73DFC" w:rsidP="00B73DFC">
            <w:pPr>
              <w:spacing w:line="240" w:lineRule="auto"/>
            </w:pPr>
            <m:oMath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/</m:t>
              </m:r>
              <m:r>
                <w:rPr>
                  <w:rFonts w:ascii="Cambria Math" w:hAnsi="Cambria Math"/>
                </w:rPr>
                <m:t>c</m:t>
              </m:r>
            </m:oMath>
            <w:r w:rsidRPr="00264705">
              <w:t xml:space="preserve"> (14)</w:t>
            </w:r>
          </w:p>
        </w:tc>
      </w:tr>
      <w:tr w:rsidR="00B73DFC" w:rsidRPr="00264705" w14:paraId="49220D66" w14:textId="77777777" w:rsidTr="009130F7">
        <w:tc>
          <w:tcPr>
            <w:tcW w:w="2296" w:type="dxa"/>
          </w:tcPr>
          <w:p w14:paraId="18E366DC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a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66EDBABF" w14:textId="77777777" w:rsidR="00B73DFC" w:rsidRPr="00264705" w:rsidRDefault="00B73DFC" w:rsidP="00B73DFC">
            <w:pPr>
              <w:spacing w:line="240" w:lineRule="auto"/>
            </w:pPr>
            <w:r w:rsidRPr="00264705">
              <w:t>17.1710(13)</w:t>
            </w:r>
          </w:p>
        </w:tc>
      </w:tr>
      <w:tr w:rsidR="00B73DFC" w:rsidRPr="00264705" w14:paraId="350FD99D" w14:textId="77777777" w:rsidTr="009130F7">
        <w:tc>
          <w:tcPr>
            <w:tcW w:w="2296" w:type="dxa"/>
          </w:tcPr>
          <w:p w14:paraId="3A68DDFE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b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64192E3E" w14:textId="77777777" w:rsidR="00B73DFC" w:rsidRPr="00264705" w:rsidRDefault="00B73DFC" w:rsidP="00B73DFC">
            <w:pPr>
              <w:spacing w:line="240" w:lineRule="auto"/>
            </w:pPr>
            <w:r w:rsidRPr="00264705">
              <w:t>12.6070(11)</w:t>
            </w:r>
          </w:p>
        </w:tc>
      </w:tr>
      <w:tr w:rsidR="00B73DFC" w:rsidRPr="00264705" w14:paraId="77C10563" w14:textId="77777777" w:rsidTr="009130F7">
        <w:tc>
          <w:tcPr>
            <w:tcW w:w="2296" w:type="dxa"/>
          </w:tcPr>
          <w:p w14:paraId="3C1C34C0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c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212085FD" w14:textId="77777777" w:rsidR="00B73DFC" w:rsidRPr="00264705" w:rsidRDefault="00B73DFC" w:rsidP="00B73DFC">
            <w:pPr>
              <w:spacing w:line="240" w:lineRule="auto"/>
            </w:pPr>
            <w:r w:rsidRPr="00264705">
              <w:t>18.4564(15)</w:t>
            </w:r>
          </w:p>
        </w:tc>
      </w:tr>
      <w:tr w:rsidR="00B73DFC" w:rsidRPr="00264705" w14:paraId="7B4F49A7" w14:textId="77777777" w:rsidTr="009130F7">
        <w:tc>
          <w:tcPr>
            <w:tcW w:w="2296" w:type="dxa"/>
          </w:tcPr>
          <w:p w14:paraId="42F895EF" w14:textId="77777777" w:rsidR="00B73DFC" w:rsidRPr="00264705" w:rsidRDefault="00B73DFC" w:rsidP="00B73DFC">
            <w:pPr>
              <w:spacing w:line="240" w:lineRule="auto"/>
            </w:pPr>
            <w:r w:rsidRPr="00264705">
              <w:t>α [°]</w:t>
            </w:r>
          </w:p>
        </w:tc>
        <w:tc>
          <w:tcPr>
            <w:tcW w:w="2296" w:type="dxa"/>
          </w:tcPr>
          <w:p w14:paraId="559CCC1D" w14:textId="77777777" w:rsidR="00B73DFC" w:rsidRPr="00264705" w:rsidRDefault="00B73DFC" w:rsidP="00B73DFC">
            <w:pPr>
              <w:spacing w:line="240" w:lineRule="auto"/>
            </w:pPr>
            <w:r w:rsidRPr="00264705">
              <w:t>90</w:t>
            </w:r>
          </w:p>
        </w:tc>
      </w:tr>
      <w:tr w:rsidR="00B73DFC" w:rsidRPr="00264705" w14:paraId="7D4FE691" w14:textId="77777777" w:rsidTr="009130F7">
        <w:tc>
          <w:tcPr>
            <w:tcW w:w="2296" w:type="dxa"/>
          </w:tcPr>
          <w:p w14:paraId="2BC972B2" w14:textId="77777777" w:rsidR="00B73DFC" w:rsidRPr="00264705" w:rsidRDefault="00B73DFC" w:rsidP="00B73DFC">
            <w:pPr>
              <w:spacing w:line="240" w:lineRule="auto"/>
            </w:pPr>
            <w:r w:rsidRPr="00264705">
              <w:t>β [°]</w:t>
            </w:r>
          </w:p>
        </w:tc>
        <w:tc>
          <w:tcPr>
            <w:tcW w:w="2296" w:type="dxa"/>
          </w:tcPr>
          <w:p w14:paraId="6A41E736" w14:textId="77777777" w:rsidR="00B73DFC" w:rsidRPr="00264705" w:rsidRDefault="00B73DFC" w:rsidP="00B73DFC">
            <w:pPr>
              <w:spacing w:line="240" w:lineRule="auto"/>
            </w:pPr>
            <w:r w:rsidRPr="00264705">
              <w:t>117.037(3)</w:t>
            </w:r>
          </w:p>
        </w:tc>
      </w:tr>
      <w:tr w:rsidR="00B73DFC" w:rsidRPr="00264705" w14:paraId="1AA81D35" w14:textId="77777777" w:rsidTr="009130F7">
        <w:tc>
          <w:tcPr>
            <w:tcW w:w="2296" w:type="dxa"/>
          </w:tcPr>
          <w:p w14:paraId="7D4D54B7" w14:textId="77777777" w:rsidR="00B73DFC" w:rsidRPr="00264705" w:rsidRDefault="00B73DFC" w:rsidP="00B73DFC">
            <w:pPr>
              <w:spacing w:line="240" w:lineRule="auto"/>
            </w:pPr>
            <w:r w:rsidRPr="00264705">
              <w:t>γ [°]</w:t>
            </w:r>
          </w:p>
        </w:tc>
        <w:tc>
          <w:tcPr>
            <w:tcW w:w="2296" w:type="dxa"/>
          </w:tcPr>
          <w:p w14:paraId="1AB7DD0E" w14:textId="77777777" w:rsidR="00B73DFC" w:rsidRPr="00264705" w:rsidRDefault="00B73DFC" w:rsidP="00B73DFC">
            <w:pPr>
              <w:spacing w:line="240" w:lineRule="auto"/>
            </w:pPr>
            <w:r w:rsidRPr="00264705">
              <w:t>90</w:t>
            </w:r>
          </w:p>
        </w:tc>
      </w:tr>
      <w:tr w:rsidR="00B73DFC" w:rsidRPr="00264705" w14:paraId="02661C19" w14:textId="77777777" w:rsidTr="009130F7">
        <w:tc>
          <w:tcPr>
            <w:tcW w:w="2296" w:type="dxa"/>
          </w:tcPr>
          <w:p w14:paraId="3E7539CB" w14:textId="77777777" w:rsidR="00B73DFC" w:rsidRPr="00264705" w:rsidRDefault="00B73DFC" w:rsidP="00B73DFC">
            <w:pPr>
              <w:spacing w:line="240" w:lineRule="auto"/>
            </w:pPr>
            <w:r w:rsidRPr="00264705">
              <w:t>Volume [Å</w:t>
            </w:r>
            <w:r w:rsidRPr="00264705">
              <w:rPr>
                <w:vertAlign w:val="superscript"/>
              </w:rPr>
              <w:t>3</w:t>
            </w:r>
            <w:r w:rsidRPr="00264705">
              <w:t>]</w:t>
            </w:r>
          </w:p>
        </w:tc>
        <w:tc>
          <w:tcPr>
            <w:tcW w:w="2296" w:type="dxa"/>
          </w:tcPr>
          <w:p w14:paraId="3236FBC9" w14:textId="77777777" w:rsidR="00B73DFC" w:rsidRPr="00264705" w:rsidRDefault="00B73DFC" w:rsidP="00B73DFC">
            <w:pPr>
              <w:spacing w:line="240" w:lineRule="auto"/>
            </w:pPr>
            <w:r w:rsidRPr="00264705">
              <w:t>3558.7(5)</w:t>
            </w:r>
          </w:p>
        </w:tc>
      </w:tr>
      <w:tr w:rsidR="00B73DFC" w:rsidRPr="00264705" w14:paraId="55D6CA11" w14:textId="77777777" w:rsidTr="009130F7">
        <w:tc>
          <w:tcPr>
            <w:tcW w:w="2296" w:type="dxa"/>
          </w:tcPr>
          <w:p w14:paraId="2250A8E6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Z</w:t>
            </w:r>
          </w:p>
        </w:tc>
        <w:tc>
          <w:tcPr>
            <w:tcW w:w="2296" w:type="dxa"/>
          </w:tcPr>
          <w:p w14:paraId="0B6C53C8" w14:textId="77777777" w:rsidR="00B73DFC" w:rsidRPr="00264705" w:rsidRDefault="00B73DFC" w:rsidP="00B73DFC">
            <w:pPr>
              <w:spacing w:line="240" w:lineRule="auto"/>
            </w:pPr>
            <w:r w:rsidRPr="00264705">
              <w:t>2</w:t>
            </w:r>
          </w:p>
        </w:tc>
      </w:tr>
      <w:tr w:rsidR="00B73DFC" w:rsidRPr="00264705" w14:paraId="664602BA" w14:textId="77777777" w:rsidTr="009130F7">
        <w:tc>
          <w:tcPr>
            <w:tcW w:w="2296" w:type="dxa"/>
          </w:tcPr>
          <w:p w14:paraId="2C12C0AC" w14:textId="77777777" w:rsidR="00B73DFC" w:rsidRPr="00264705" w:rsidRDefault="00B73DFC" w:rsidP="00B73DFC">
            <w:pPr>
              <w:spacing w:line="240" w:lineRule="auto"/>
            </w:pPr>
            <w:proofErr w:type="spellStart"/>
            <w:r w:rsidRPr="00264705">
              <w:rPr>
                <w:i/>
              </w:rPr>
              <w:t>ρ</w:t>
            </w:r>
            <w:r w:rsidRPr="00264705">
              <w:rPr>
                <w:vertAlign w:val="subscript"/>
              </w:rPr>
              <w:t>calc</w:t>
            </w:r>
            <w:proofErr w:type="spellEnd"/>
            <w:r w:rsidRPr="00264705">
              <w:t xml:space="preserve"> [gcm</w:t>
            </w:r>
            <w:r w:rsidRPr="00264705">
              <w:rPr>
                <w:vertAlign w:val="superscript"/>
              </w:rPr>
              <w:t>−3</w:t>
            </w:r>
            <w:r w:rsidRPr="00264705">
              <w:t>]</w:t>
            </w:r>
          </w:p>
        </w:tc>
        <w:tc>
          <w:tcPr>
            <w:tcW w:w="2296" w:type="dxa"/>
          </w:tcPr>
          <w:p w14:paraId="66765FCC" w14:textId="77777777" w:rsidR="00B73DFC" w:rsidRPr="00264705" w:rsidRDefault="00B73DFC" w:rsidP="00B73DFC">
            <w:pPr>
              <w:spacing w:line="240" w:lineRule="auto"/>
            </w:pPr>
            <w:r w:rsidRPr="00264705">
              <w:t>1.038</w:t>
            </w:r>
          </w:p>
        </w:tc>
      </w:tr>
      <w:tr w:rsidR="00B73DFC" w:rsidRPr="00264705" w14:paraId="353473E1" w14:textId="77777777" w:rsidTr="009130F7">
        <w:tc>
          <w:tcPr>
            <w:tcW w:w="2296" w:type="dxa"/>
          </w:tcPr>
          <w:p w14:paraId="26E38FCF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μ</w:t>
            </w:r>
            <w:r w:rsidRPr="00264705">
              <w:t xml:space="preserve"> [mm</w:t>
            </w:r>
            <w:r w:rsidRPr="00264705">
              <w:rPr>
                <w:vertAlign w:val="superscript"/>
              </w:rPr>
              <w:t>−1</w:t>
            </w:r>
            <w:r w:rsidRPr="00264705">
              <w:t>]</w:t>
            </w:r>
          </w:p>
        </w:tc>
        <w:tc>
          <w:tcPr>
            <w:tcW w:w="2296" w:type="dxa"/>
          </w:tcPr>
          <w:p w14:paraId="0310C3CE" w14:textId="77777777" w:rsidR="00B73DFC" w:rsidRPr="00264705" w:rsidRDefault="00B73DFC" w:rsidP="00B73DFC">
            <w:pPr>
              <w:spacing w:line="240" w:lineRule="auto"/>
            </w:pPr>
            <w:r w:rsidRPr="00264705">
              <w:t>0.121</w:t>
            </w:r>
          </w:p>
        </w:tc>
      </w:tr>
      <w:tr w:rsidR="00B73DFC" w:rsidRPr="00264705" w14:paraId="33E46F0D" w14:textId="77777777" w:rsidTr="009130F7">
        <w:tc>
          <w:tcPr>
            <w:tcW w:w="2296" w:type="dxa"/>
          </w:tcPr>
          <w:p w14:paraId="384E4181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F</w:t>
            </w:r>
            <w:r w:rsidRPr="00264705">
              <w:t>(000)</w:t>
            </w:r>
          </w:p>
        </w:tc>
        <w:tc>
          <w:tcPr>
            <w:tcW w:w="2296" w:type="dxa"/>
          </w:tcPr>
          <w:p w14:paraId="2D33B646" w14:textId="77777777" w:rsidR="00B73DFC" w:rsidRPr="00264705" w:rsidRDefault="00B73DFC" w:rsidP="00B73DFC">
            <w:pPr>
              <w:spacing w:line="240" w:lineRule="auto"/>
            </w:pPr>
            <w:r w:rsidRPr="00264705">
              <w:t>1220</w:t>
            </w:r>
          </w:p>
        </w:tc>
      </w:tr>
      <w:tr w:rsidR="00B73DFC" w:rsidRPr="00264705" w14:paraId="27626D1F" w14:textId="77777777" w:rsidTr="009130F7">
        <w:tc>
          <w:tcPr>
            <w:tcW w:w="2296" w:type="dxa"/>
          </w:tcPr>
          <w:p w14:paraId="5D851479" w14:textId="77777777" w:rsidR="00B73DFC" w:rsidRPr="00264705" w:rsidRDefault="00B73DFC" w:rsidP="00B73DFC">
            <w:pPr>
              <w:spacing w:line="240" w:lineRule="auto"/>
            </w:pPr>
            <w:r w:rsidRPr="00264705">
              <w:t>Crystal size [mm</w:t>
            </w:r>
            <w:r w:rsidRPr="00264705">
              <w:rPr>
                <w:vertAlign w:val="superscript"/>
              </w:rPr>
              <w:t>3</w:t>
            </w:r>
            <w:r w:rsidRPr="00264705">
              <w:t>]</w:t>
            </w:r>
          </w:p>
        </w:tc>
        <w:tc>
          <w:tcPr>
            <w:tcW w:w="2296" w:type="dxa"/>
          </w:tcPr>
          <w:p w14:paraId="556F3C20" w14:textId="77777777" w:rsidR="00B73DFC" w:rsidRPr="00264705" w:rsidRDefault="00B73DFC" w:rsidP="00B73DFC">
            <w:pPr>
              <w:spacing w:line="240" w:lineRule="auto"/>
            </w:pPr>
            <w:r w:rsidRPr="00264705">
              <w:t>0.193×0.119×0.102</w:t>
            </w:r>
          </w:p>
        </w:tc>
      </w:tr>
      <w:tr w:rsidR="00B73DFC" w:rsidRPr="00264705" w14:paraId="5D893F2A" w14:textId="77777777" w:rsidTr="009130F7">
        <w:tc>
          <w:tcPr>
            <w:tcW w:w="2296" w:type="dxa"/>
          </w:tcPr>
          <w:p w14:paraId="0600FB68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Crystal </w:t>
            </w:r>
            <w:proofErr w:type="spellStart"/>
            <w:r w:rsidRPr="00264705">
              <w:t>colour</w:t>
            </w:r>
            <w:proofErr w:type="spellEnd"/>
          </w:p>
        </w:tc>
        <w:tc>
          <w:tcPr>
            <w:tcW w:w="2296" w:type="dxa"/>
          </w:tcPr>
          <w:p w14:paraId="6EB980A5" w14:textId="77777777" w:rsidR="00B73DFC" w:rsidRPr="00264705" w:rsidRDefault="00B73DFC" w:rsidP="00B73DFC">
            <w:pPr>
              <w:spacing w:line="240" w:lineRule="auto"/>
            </w:pPr>
            <w:r w:rsidRPr="00264705">
              <w:t>red</w:t>
            </w:r>
          </w:p>
        </w:tc>
      </w:tr>
      <w:tr w:rsidR="00B73DFC" w:rsidRPr="00264705" w14:paraId="414D17D7" w14:textId="77777777" w:rsidTr="009130F7">
        <w:tc>
          <w:tcPr>
            <w:tcW w:w="2296" w:type="dxa"/>
          </w:tcPr>
          <w:p w14:paraId="75490698" w14:textId="77777777" w:rsidR="00B73DFC" w:rsidRPr="00264705" w:rsidRDefault="00B73DFC" w:rsidP="00B73DFC">
            <w:pPr>
              <w:spacing w:line="240" w:lineRule="auto"/>
            </w:pPr>
            <w:r w:rsidRPr="00264705">
              <w:t>Crystal shape</w:t>
            </w:r>
          </w:p>
        </w:tc>
        <w:tc>
          <w:tcPr>
            <w:tcW w:w="2296" w:type="dxa"/>
          </w:tcPr>
          <w:p w14:paraId="0D8EFB58" w14:textId="77777777" w:rsidR="00B73DFC" w:rsidRPr="00264705" w:rsidRDefault="00B73DFC" w:rsidP="00B73DFC">
            <w:pPr>
              <w:spacing w:line="240" w:lineRule="auto"/>
            </w:pPr>
            <w:r w:rsidRPr="00264705">
              <w:t>Prism</w:t>
            </w:r>
          </w:p>
        </w:tc>
      </w:tr>
      <w:tr w:rsidR="00B73DFC" w:rsidRPr="00264705" w14:paraId="4C84366D" w14:textId="77777777" w:rsidTr="009130F7">
        <w:tc>
          <w:tcPr>
            <w:tcW w:w="2296" w:type="dxa"/>
          </w:tcPr>
          <w:p w14:paraId="459867C6" w14:textId="77777777" w:rsidR="00B73DFC" w:rsidRPr="00264705" w:rsidRDefault="00B73DFC" w:rsidP="00B73DFC">
            <w:pPr>
              <w:spacing w:line="240" w:lineRule="auto"/>
            </w:pPr>
            <w:r w:rsidRPr="00264705">
              <w:t>Radiation</w:t>
            </w:r>
          </w:p>
        </w:tc>
        <w:tc>
          <w:tcPr>
            <w:tcW w:w="2296" w:type="dxa"/>
          </w:tcPr>
          <w:p w14:paraId="02D1FA83" w14:textId="77777777" w:rsidR="00B73DFC" w:rsidRPr="00264705" w:rsidRDefault="00B73DFC" w:rsidP="00B73DFC">
            <w:pPr>
              <w:spacing w:line="240" w:lineRule="auto"/>
            </w:pPr>
            <w:proofErr w:type="spellStart"/>
            <w:r w:rsidRPr="00264705">
              <w:t>Mo</w:t>
            </w:r>
            <w:r w:rsidRPr="00264705">
              <w:rPr>
                <w:i/>
              </w:rPr>
              <w:t>K</w:t>
            </w:r>
            <w:proofErr w:type="spellEnd"/>
            <w:r w:rsidRPr="00264705">
              <w:rPr>
                <w:i/>
                <w:vertAlign w:val="subscript"/>
              </w:rPr>
              <w:t>α</w:t>
            </w:r>
            <w:r w:rsidRPr="00264705">
              <w:t xml:space="preserve"> (λ=0.71073 Å)</w:t>
            </w:r>
          </w:p>
        </w:tc>
      </w:tr>
      <w:tr w:rsidR="00B73DFC" w:rsidRPr="00264705" w14:paraId="39D8F8CC" w14:textId="77777777" w:rsidTr="009130F7">
        <w:tc>
          <w:tcPr>
            <w:tcW w:w="2296" w:type="dxa"/>
          </w:tcPr>
          <w:p w14:paraId="0728CE58" w14:textId="77777777" w:rsidR="00B73DFC" w:rsidRPr="00264705" w:rsidRDefault="00B73DFC" w:rsidP="00B73DFC">
            <w:pPr>
              <w:spacing w:line="240" w:lineRule="auto"/>
            </w:pPr>
            <w:r w:rsidRPr="00264705">
              <w:t>2θ range [°]</w:t>
            </w:r>
          </w:p>
        </w:tc>
        <w:tc>
          <w:tcPr>
            <w:tcW w:w="2296" w:type="dxa"/>
          </w:tcPr>
          <w:p w14:paraId="4380A8CF" w14:textId="77777777" w:rsidR="00B73DFC" w:rsidRPr="00264705" w:rsidRDefault="00B73DFC" w:rsidP="00B73DFC">
            <w:pPr>
              <w:spacing w:line="240" w:lineRule="auto"/>
            </w:pPr>
            <w:r w:rsidRPr="00264705">
              <w:t>4.07 to 53.46 (0.79 Å)</w:t>
            </w:r>
          </w:p>
        </w:tc>
      </w:tr>
      <w:tr w:rsidR="00B73DFC" w:rsidRPr="00264705" w14:paraId="5ECDCED9" w14:textId="77777777" w:rsidTr="009130F7">
        <w:tc>
          <w:tcPr>
            <w:tcW w:w="2296" w:type="dxa"/>
          </w:tcPr>
          <w:p w14:paraId="53CD7DA7" w14:textId="77777777" w:rsidR="00B73DFC" w:rsidRPr="00264705" w:rsidRDefault="00B73DFC" w:rsidP="00B73DFC">
            <w:pPr>
              <w:spacing w:line="240" w:lineRule="auto"/>
            </w:pPr>
            <w:r w:rsidRPr="00264705">
              <w:t>Index ranges</w:t>
            </w:r>
          </w:p>
        </w:tc>
        <w:tc>
          <w:tcPr>
            <w:tcW w:w="2296" w:type="dxa"/>
          </w:tcPr>
          <w:p w14:paraId="0D5A5DD1" w14:textId="77777777" w:rsidR="00B73DFC" w:rsidRPr="00264705" w:rsidRDefault="00B73DFC" w:rsidP="00B73DFC">
            <w:pPr>
              <w:spacing w:line="240" w:lineRule="auto"/>
            </w:pPr>
            <w:r w:rsidRPr="00264705">
              <w:t>−21 ≤ h ≤ 21</w:t>
            </w:r>
            <w:r w:rsidRPr="00264705">
              <w:br/>
              <w:t>−15 ≤ k ≤ 15</w:t>
            </w:r>
            <w:r w:rsidRPr="00264705">
              <w:br/>
              <w:t>−23 ≤ l ≤ 23</w:t>
            </w:r>
          </w:p>
        </w:tc>
      </w:tr>
      <w:tr w:rsidR="00B73DFC" w:rsidRPr="00264705" w14:paraId="00219CD5" w14:textId="77777777" w:rsidTr="009130F7">
        <w:tc>
          <w:tcPr>
            <w:tcW w:w="2296" w:type="dxa"/>
          </w:tcPr>
          <w:p w14:paraId="18855651" w14:textId="77777777" w:rsidR="00B73DFC" w:rsidRPr="00264705" w:rsidRDefault="00B73DFC" w:rsidP="00B73DFC">
            <w:pPr>
              <w:spacing w:line="240" w:lineRule="auto"/>
            </w:pPr>
            <w:r w:rsidRPr="00264705">
              <w:t>Reflections collected</w:t>
            </w:r>
          </w:p>
        </w:tc>
        <w:tc>
          <w:tcPr>
            <w:tcW w:w="2296" w:type="dxa"/>
          </w:tcPr>
          <w:p w14:paraId="4E4D2217" w14:textId="77777777" w:rsidR="00B73DFC" w:rsidRPr="00264705" w:rsidRDefault="00B73DFC" w:rsidP="00B73DFC">
            <w:pPr>
              <w:spacing w:line="240" w:lineRule="auto"/>
            </w:pPr>
            <w:r w:rsidRPr="00264705">
              <w:t>66001</w:t>
            </w:r>
          </w:p>
        </w:tc>
      </w:tr>
      <w:tr w:rsidR="00B73DFC" w:rsidRPr="00264705" w14:paraId="579F6F9E" w14:textId="77777777" w:rsidTr="009130F7">
        <w:tc>
          <w:tcPr>
            <w:tcW w:w="2296" w:type="dxa"/>
          </w:tcPr>
          <w:p w14:paraId="248A4E01" w14:textId="77777777" w:rsidR="00B73DFC" w:rsidRPr="00264705" w:rsidRDefault="00B73DFC" w:rsidP="00B73DFC">
            <w:pPr>
              <w:spacing w:line="240" w:lineRule="auto"/>
            </w:pPr>
            <w:r w:rsidRPr="00264705">
              <w:lastRenderedPageBreak/>
              <w:t>Independent reflections</w:t>
            </w:r>
          </w:p>
        </w:tc>
        <w:tc>
          <w:tcPr>
            <w:tcW w:w="2296" w:type="dxa"/>
          </w:tcPr>
          <w:p w14:paraId="68DF3FCC" w14:textId="77777777" w:rsidR="00B73DFC" w:rsidRPr="00264705" w:rsidRDefault="00B73DFC" w:rsidP="00B73DFC">
            <w:pPr>
              <w:spacing w:line="240" w:lineRule="auto"/>
            </w:pPr>
            <w:r w:rsidRPr="00264705">
              <w:t>7555</w:t>
            </w:r>
            <w:r w:rsidRPr="00264705">
              <w:br/>
            </w:r>
            <w:proofErr w:type="spellStart"/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int</w:t>
            </w:r>
            <w:proofErr w:type="spellEnd"/>
            <w:r w:rsidRPr="00264705">
              <w:t xml:space="preserve"> = 0.0889</w:t>
            </w:r>
            <w:r w:rsidRPr="00264705">
              <w:br/>
            </w:r>
            <w:proofErr w:type="spellStart"/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sigma</w:t>
            </w:r>
            <w:proofErr w:type="spellEnd"/>
            <w:r w:rsidRPr="00264705">
              <w:t xml:space="preserve"> = 0.0416</w:t>
            </w:r>
          </w:p>
        </w:tc>
      </w:tr>
      <w:tr w:rsidR="00B73DFC" w:rsidRPr="00264705" w14:paraId="163936C1" w14:textId="77777777" w:rsidTr="009130F7">
        <w:tc>
          <w:tcPr>
            <w:tcW w:w="2296" w:type="dxa"/>
          </w:tcPr>
          <w:p w14:paraId="1A89D991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Completeness to </w:t>
            </w:r>
            <w:r w:rsidRPr="00264705">
              <w:br/>
              <w:t>θ = 25.242°</w:t>
            </w:r>
          </w:p>
        </w:tc>
        <w:tc>
          <w:tcPr>
            <w:tcW w:w="2296" w:type="dxa"/>
          </w:tcPr>
          <w:p w14:paraId="356C48FF" w14:textId="77777777" w:rsidR="00B73DFC" w:rsidRPr="00264705" w:rsidRDefault="00B73DFC" w:rsidP="00B73DFC">
            <w:pPr>
              <w:spacing w:line="240" w:lineRule="auto"/>
            </w:pPr>
            <w:r w:rsidRPr="00264705">
              <w:t>99.9 %</w:t>
            </w:r>
          </w:p>
        </w:tc>
      </w:tr>
      <w:tr w:rsidR="00B73DFC" w:rsidRPr="00264705" w14:paraId="721D7151" w14:textId="77777777" w:rsidTr="009130F7">
        <w:tc>
          <w:tcPr>
            <w:tcW w:w="2296" w:type="dxa"/>
          </w:tcPr>
          <w:p w14:paraId="2BF654F8" w14:textId="77777777" w:rsidR="00B73DFC" w:rsidRPr="00264705" w:rsidRDefault="00B73DFC" w:rsidP="00B73DFC">
            <w:pPr>
              <w:spacing w:line="240" w:lineRule="auto"/>
            </w:pPr>
            <w:r w:rsidRPr="00264705">
              <w:t>Data / Restraints / Parameters</w:t>
            </w:r>
          </w:p>
        </w:tc>
        <w:tc>
          <w:tcPr>
            <w:tcW w:w="2296" w:type="dxa"/>
          </w:tcPr>
          <w:p w14:paraId="2426732E" w14:textId="77777777" w:rsidR="00B73DFC" w:rsidRPr="00264705" w:rsidRDefault="00B73DFC" w:rsidP="00B73DFC">
            <w:pPr>
              <w:spacing w:line="240" w:lineRule="auto"/>
            </w:pPr>
            <w:r w:rsidRPr="00264705">
              <w:t>7555/180/495</w:t>
            </w:r>
          </w:p>
        </w:tc>
      </w:tr>
      <w:tr w:rsidR="00B73DFC" w:rsidRPr="00264705" w14:paraId="55D168AE" w14:textId="77777777" w:rsidTr="009130F7">
        <w:tc>
          <w:tcPr>
            <w:tcW w:w="2296" w:type="dxa"/>
          </w:tcPr>
          <w:p w14:paraId="6E9126CF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Goodness-of-fit on </w:t>
            </w:r>
            <w:r w:rsidRPr="00264705">
              <w:rPr>
                <w:i/>
              </w:rPr>
              <w:t>F</w:t>
            </w:r>
            <w:r w:rsidRPr="00264705">
              <w:rPr>
                <w:vertAlign w:val="superscript"/>
              </w:rPr>
              <w:t>2</w:t>
            </w:r>
          </w:p>
        </w:tc>
        <w:tc>
          <w:tcPr>
            <w:tcW w:w="2296" w:type="dxa"/>
          </w:tcPr>
          <w:p w14:paraId="518AD31A" w14:textId="77777777" w:rsidR="00B73DFC" w:rsidRPr="00264705" w:rsidRDefault="00B73DFC" w:rsidP="00B73DFC">
            <w:pPr>
              <w:spacing w:line="240" w:lineRule="auto"/>
            </w:pPr>
            <w:r w:rsidRPr="00264705">
              <w:t>1.056</w:t>
            </w:r>
          </w:p>
        </w:tc>
      </w:tr>
      <w:tr w:rsidR="00B73DFC" w:rsidRPr="00264705" w14:paraId="3EE24984" w14:textId="77777777" w:rsidTr="009130F7">
        <w:tc>
          <w:tcPr>
            <w:tcW w:w="2296" w:type="dxa"/>
          </w:tcPr>
          <w:p w14:paraId="5DA9CC0D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Final </w:t>
            </w:r>
            <w:r w:rsidRPr="00264705">
              <w:rPr>
                <w:i/>
              </w:rPr>
              <w:t>R</w:t>
            </w:r>
            <w:r w:rsidRPr="00264705">
              <w:t xml:space="preserve"> indexes </w:t>
            </w:r>
            <w:r w:rsidRPr="00264705">
              <w:br/>
              <w:t>[</w:t>
            </w:r>
            <w:r w:rsidRPr="00264705">
              <w:rPr>
                <w:i/>
              </w:rPr>
              <w:t>I</w:t>
            </w:r>
            <w:r w:rsidRPr="00264705">
              <w:t>≥2σ(</w:t>
            </w:r>
            <w:r w:rsidRPr="00264705">
              <w:rPr>
                <w:i/>
              </w:rPr>
              <w:t>I</w:t>
            </w:r>
            <w:r w:rsidRPr="00264705">
              <w:t>)]</w:t>
            </w:r>
          </w:p>
        </w:tc>
        <w:tc>
          <w:tcPr>
            <w:tcW w:w="2296" w:type="dxa"/>
          </w:tcPr>
          <w:p w14:paraId="5605FDB1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1</w:t>
            </w:r>
            <w:r w:rsidRPr="00264705">
              <w:t xml:space="preserve"> = 0.0505</w:t>
            </w:r>
            <w:r w:rsidRPr="00264705">
              <w:br/>
              <w:t>w</w:t>
            </w: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2</w:t>
            </w:r>
            <w:r w:rsidRPr="00264705">
              <w:t xml:space="preserve"> = 0.1116</w:t>
            </w:r>
          </w:p>
        </w:tc>
      </w:tr>
      <w:tr w:rsidR="00B73DFC" w:rsidRPr="00264705" w14:paraId="62E65A51" w14:textId="77777777" w:rsidTr="009130F7">
        <w:tc>
          <w:tcPr>
            <w:tcW w:w="2296" w:type="dxa"/>
          </w:tcPr>
          <w:p w14:paraId="0A2B1B1B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Final </w:t>
            </w:r>
            <w:r w:rsidRPr="00264705">
              <w:rPr>
                <w:i/>
              </w:rPr>
              <w:t>R</w:t>
            </w:r>
            <w:r w:rsidRPr="00264705">
              <w:t xml:space="preserve"> indexes </w:t>
            </w:r>
            <w:r w:rsidRPr="00264705">
              <w:br/>
              <w:t>[all data]</w:t>
            </w:r>
          </w:p>
        </w:tc>
        <w:tc>
          <w:tcPr>
            <w:tcW w:w="2296" w:type="dxa"/>
          </w:tcPr>
          <w:p w14:paraId="32BB9F98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1</w:t>
            </w:r>
            <w:r w:rsidRPr="00264705">
              <w:t xml:space="preserve"> = 0.0766</w:t>
            </w:r>
            <w:r w:rsidRPr="00264705">
              <w:br/>
              <w:t>w</w:t>
            </w: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2</w:t>
            </w:r>
            <w:r w:rsidRPr="00264705">
              <w:t xml:space="preserve"> = 0.1236</w:t>
            </w:r>
          </w:p>
        </w:tc>
      </w:tr>
      <w:tr w:rsidR="00B73DFC" w:rsidRPr="00264705" w14:paraId="42752D89" w14:textId="77777777" w:rsidTr="009130F7">
        <w:tc>
          <w:tcPr>
            <w:tcW w:w="2296" w:type="dxa"/>
          </w:tcPr>
          <w:p w14:paraId="3A23B5EF" w14:textId="77777777" w:rsidR="00B73DFC" w:rsidRPr="00264705" w:rsidRDefault="00B73DFC" w:rsidP="00B73DFC">
            <w:pPr>
              <w:spacing w:line="240" w:lineRule="auto"/>
            </w:pPr>
            <w:r w:rsidRPr="00264705">
              <w:t>Largest peak/hole [eÅ</w:t>
            </w:r>
            <w:r w:rsidRPr="00264705">
              <w:rPr>
                <w:vertAlign w:val="superscript"/>
              </w:rPr>
              <w:t>−3</w:t>
            </w:r>
            <w:r w:rsidRPr="00264705">
              <w:t>]</w:t>
            </w:r>
          </w:p>
        </w:tc>
        <w:tc>
          <w:tcPr>
            <w:tcW w:w="2296" w:type="dxa"/>
          </w:tcPr>
          <w:p w14:paraId="070769DE" w14:textId="77777777" w:rsidR="00B73DFC" w:rsidRPr="00264705" w:rsidRDefault="00B73DFC" w:rsidP="00B73DFC">
            <w:pPr>
              <w:spacing w:line="240" w:lineRule="auto"/>
            </w:pPr>
            <w:r w:rsidRPr="00264705">
              <w:t>0.41/-0.39</w:t>
            </w:r>
          </w:p>
        </w:tc>
      </w:tr>
    </w:tbl>
    <w:p w14:paraId="2460A9FA" w14:textId="77777777" w:rsidR="00B73DFC" w:rsidRPr="00264705" w:rsidRDefault="00B73DFC" w:rsidP="00B73DFC">
      <w:pPr>
        <w:sectPr w:rsidR="00B73DFC" w:rsidRPr="00264705">
          <w:type w:val="continuous"/>
          <w:pgSz w:w="11900" w:h="16840"/>
          <w:pgMar w:top="1418" w:right="1021" w:bottom="1418" w:left="1276" w:header="709" w:footer="709" w:gutter="0"/>
          <w:cols w:num="2" w:space="533"/>
          <w:docGrid w:linePitch="360"/>
        </w:sectPr>
      </w:pPr>
    </w:p>
    <w:p w14:paraId="2B65A10E" w14:textId="77777777" w:rsidR="00B73DFC" w:rsidRPr="00264705" w:rsidRDefault="00B73DFC" w:rsidP="00B73DFC">
      <w:pPr>
        <w:pStyle w:val="Overskrift2"/>
        <w:rPr>
          <w:sz w:val="24"/>
        </w:rPr>
      </w:pPr>
      <w:r w:rsidRPr="00264705">
        <w:rPr>
          <w:sz w:val="24"/>
        </w:rPr>
        <w:t xml:space="preserve">Table S7. Atomic coordinates and </w:t>
      </w:r>
      <w:proofErr w:type="spellStart"/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eq</w:t>
      </w:r>
      <w:proofErr w:type="spellEnd"/>
      <w:r w:rsidRPr="00264705">
        <w:rPr>
          <w:sz w:val="24"/>
        </w:rPr>
        <w:t> [Å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] for mo_D8V5319_0m-1</w:t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1304"/>
        <w:gridCol w:w="1587"/>
        <w:gridCol w:w="1587"/>
        <w:gridCol w:w="1587"/>
        <w:gridCol w:w="1587"/>
      </w:tblGrid>
      <w:tr w:rsidR="00B73DFC" w:rsidRPr="00264705" w14:paraId="68764BAD" w14:textId="77777777" w:rsidTr="009130F7">
        <w:tc>
          <w:tcPr>
            <w:tcW w:w="1304" w:type="dxa"/>
          </w:tcPr>
          <w:p w14:paraId="74E069A1" w14:textId="77777777" w:rsidR="00B73DFC" w:rsidRPr="00264705" w:rsidRDefault="00B73DFC" w:rsidP="009130F7">
            <w:r w:rsidRPr="00264705">
              <w:rPr>
                <w:b/>
              </w:rPr>
              <w:t>Atom</w:t>
            </w:r>
          </w:p>
        </w:tc>
        <w:tc>
          <w:tcPr>
            <w:tcW w:w="1587" w:type="dxa"/>
          </w:tcPr>
          <w:p w14:paraId="604133A2" w14:textId="77777777" w:rsidR="00B73DFC" w:rsidRPr="00264705" w:rsidRDefault="00B73DFC" w:rsidP="009130F7">
            <w:r w:rsidRPr="00264705">
              <w:rPr>
                <w:b/>
                <w:i/>
              </w:rPr>
              <w:t>x</w:t>
            </w:r>
          </w:p>
        </w:tc>
        <w:tc>
          <w:tcPr>
            <w:tcW w:w="1587" w:type="dxa"/>
          </w:tcPr>
          <w:p w14:paraId="4066A84A" w14:textId="77777777" w:rsidR="00B73DFC" w:rsidRPr="00264705" w:rsidRDefault="00B73DFC" w:rsidP="009130F7">
            <w:r w:rsidRPr="00264705">
              <w:rPr>
                <w:b/>
                <w:i/>
              </w:rPr>
              <w:t>y</w:t>
            </w:r>
          </w:p>
        </w:tc>
        <w:tc>
          <w:tcPr>
            <w:tcW w:w="1587" w:type="dxa"/>
          </w:tcPr>
          <w:p w14:paraId="3D5301F0" w14:textId="77777777" w:rsidR="00B73DFC" w:rsidRPr="00264705" w:rsidRDefault="00B73DFC" w:rsidP="009130F7">
            <w:r w:rsidRPr="00264705">
              <w:rPr>
                <w:b/>
                <w:i/>
              </w:rPr>
              <w:t>z</w:t>
            </w:r>
          </w:p>
        </w:tc>
        <w:tc>
          <w:tcPr>
            <w:tcW w:w="1587" w:type="dxa"/>
          </w:tcPr>
          <w:p w14:paraId="347E32F9" w14:textId="77777777" w:rsidR="00B73DFC" w:rsidRPr="00264705" w:rsidRDefault="00B73DFC" w:rsidP="009130F7">
            <w:proofErr w:type="spellStart"/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eq</w:t>
            </w:r>
            <w:proofErr w:type="spellEnd"/>
          </w:p>
        </w:tc>
      </w:tr>
      <w:tr w:rsidR="00B73DFC" w:rsidRPr="00264705" w14:paraId="1508B1E8" w14:textId="77777777" w:rsidTr="009130F7">
        <w:tc>
          <w:tcPr>
            <w:tcW w:w="1304" w:type="dxa"/>
          </w:tcPr>
          <w:p w14:paraId="1D422828" w14:textId="77777777" w:rsidR="00B73DFC" w:rsidRPr="00264705" w:rsidRDefault="00B73DFC" w:rsidP="009130F7">
            <w:r w:rsidRPr="00264705">
              <w:t>C1</w:t>
            </w:r>
          </w:p>
        </w:tc>
        <w:tc>
          <w:tcPr>
            <w:tcW w:w="1587" w:type="dxa"/>
          </w:tcPr>
          <w:p w14:paraId="0E0B471F" w14:textId="77777777" w:rsidR="00B73DFC" w:rsidRPr="00264705" w:rsidRDefault="00B73DFC" w:rsidP="009130F7">
            <w:r w:rsidRPr="00264705">
              <w:t>0.10143(11)</w:t>
            </w:r>
          </w:p>
        </w:tc>
        <w:tc>
          <w:tcPr>
            <w:tcW w:w="1587" w:type="dxa"/>
          </w:tcPr>
          <w:p w14:paraId="61B439C4" w14:textId="77777777" w:rsidR="00B73DFC" w:rsidRPr="00264705" w:rsidRDefault="00B73DFC" w:rsidP="009130F7">
            <w:r w:rsidRPr="00264705">
              <w:t>0.31813(14)</w:t>
            </w:r>
          </w:p>
        </w:tc>
        <w:tc>
          <w:tcPr>
            <w:tcW w:w="1587" w:type="dxa"/>
          </w:tcPr>
          <w:p w14:paraId="5A18F54F" w14:textId="77777777" w:rsidR="00B73DFC" w:rsidRPr="00264705" w:rsidRDefault="00B73DFC" w:rsidP="009130F7">
            <w:r w:rsidRPr="00264705">
              <w:t>0.51153(11)</w:t>
            </w:r>
          </w:p>
        </w:tc>
        <w:tc>
          <w:tcPr>
            <w:tcW w:w="1587" w:type="dxa"/>
          </w:tcPr>
          <w:p w14:paraId="0A87C120" w14:textId="77777777" w:rsidR="00B73DFC" w:rsidRPr="00264705" w:rsidRDefault="00B73DFC" w:rsidP="009130F7">
            <w:r w:rsidRPr="00264705">
              <w:t>0.0185(4)</w:t>
            </w:r>
          </w:p>
        </w:tc>
      </w:tr>
      <w:tr w:rsidR="00B73DFC" w:rsidRPr="00264705" w14:paraId="7297D3BB" w14:textId="77777777" w:rsidTr="009130F7">
        <w:tc>
          <w:tcPr>
            <w:tcW w:w="1304" w:type="dxa"/>
          </w:tcPr>
          <w:p w14:paraId="099DDD7D" w14:textId="77777777" w:rsidR="00B73DFC" w:rsidRPr="00264705" w:rsidRDefault="00B73DFC" w:rsidP="009130F7">
            <w:r w:rsidRPr="00264705">
              <w:t>Si2</w:t>
            </w:r>
          </w:p>
        </w:tc>
        <w:tc>
          <w:tcPr>
            <w:tcW w:w="1587" w:type="dxa"/>
          </w:tcPr>
          <w:p w14:paraId="0846AD79" w14:textId="77777777" w:rsidR="00B73DFC" w:rsidRPr="00264705" w:rsidRDefault="00B73DFC" w:rsidP="009130F7">
            <w:r w:rsidRPr="00264705">
              <w:t>0.38701(3)</w:t>
            </w:r>
          </w:p>
        </w:tc>
        <w:tc>
          <w:tcPr>
            <w:tcW w:w="1587" w:type="dxa"/>
          </w:tcPr>
          <w:p w14:paraId="1A79C31E" w14:textId="77777777" w:rsidR="00B73DFC" w:rsidRPr="00264705" w:rsidRDefault="00B73DFC" w:rsidP="009130F7">
            <w:r w:rsidRPr="00264705">
              <w:t>0.59837(4)</w:t>
            </w:r>
          </w:p>
        </w:tc>
        <w:tc>
          <w:tcPr>
            <w:tcW w:w="1587" w:type="dxa"/>
          </w:tcPr>
          <w:p w14:paraId="4C3F064D" w14:textId="77777777" w:rsidR="00B73DFC" w:rsidRPr="00264705" w:rsidRDefault="00B73DFC" w:rsidP="009130F7">
            <w:r w:rsidRPr="00264705">
              <w:t>0.77968(3)</w:t>
            </w:r>
          </w:p>
        </w:tc>
        <w:tc>
          <w:tcPr>
            <w:tcW w:w="1587" w:type="dxa"/>
          </w:tcPr>
          <w:p w14:paraId="28E19EDA" w14:textId="77777777" w:rsidR="00B73DFC" w:rsidRPr="00264705" w:rsidRDefault="00B73DFC" w:rsidP="009130F7">
            <w:r w:rsidRPr="00264705">
              <w:t>0.02454(14)</w:t>
            </w:r>
          </w:p>
        </w:tc>
      </w:tr>
      <w:tr w:rsidR="00B73DFC" w:rsidRPr="00264705" w14:paraId="13B8B376" w14:textId="77777777" w:rsidTr="009130F7">
        <w:tc>
          <w:tcPr>
            <w:tcW w:w="1304" w:type="dxa"/>
          </w:tcPr>
          <w:p w14:paraId="45A29229" w14:textId="77777777" w:rsidR="00B73DFC" w:rsidRPr="00264705" w:rsidRDefault="00B73DFC" w:rsidP="009130F7">
            <w:r w:rsidRPr="00264705">
              <w:t>C2</w:t>
            </w:r>
          </w:p>
        </w:tc>
        <w:tc>
          <w:tcPr>
            <w:tcW w:w="1587" w:type="dxa"/>
          </w:tcPr>
          <w:p w14:paraId="08CE1806" w14:textId="77777777" w:rsidR="00B73DFC" w:rsidRPr="00264705" w:rsidRDefault="00B73DFC" w:rsidP="009130F7">
            <w:r w:rsidRPr="00264705">
              <w:t>0.03976(11)</w:t>
            </w:r>
          </w:p>
        </w:tc>
        <w:tc>
          <w:tcPr>
            <w:tcW w:w="1587" w:type="dxa"/>
          </w:tcPr>
          <w:p w14:paraId="657C4B96" w14:textId="77777777" w:rsidR="00B73DFC" w:rsidRPr="00264705" w:rsidRDefault="00B73DFC" w:rsidP="009130F7">
            <w:r w:rsidRPr="00264705">
              <w:t>0.24713(13)</w:t>
            </w:r>
          </w:p>
        </w:tc>
        <w:tc>
          <w:tcPr>
            <w:tcW w:w="1587" w:type="dxa"/>
          </w:tcPr>
          <w:p w14:paraId="6C6C962D" w14:textId="77777777" w:rsidR="00B73DFC" w:rsidRPr="00264705" w:rsidRDefault="00B73DFC" w:rsidP="009130F7">
            <w:r w:rsidRPr="00264705">
              <w:t>0.45658(10)</w:t>
            </w:r>
          </w:p>
        </w:tc>
        <w:tc>
          <w:tcPr>
            <w:tcW w:w="1587" w:type="dxa"/>
          </w:tcPr>
          <w:p w14:paraId="1CCA30A4" w14:textId="77777777" w:rsidR="00B73DFC" w:rsidRPr="00264705" w:rsidRDefault="00B73DFC" w:rsidP="009130F7">
            <w:r w:rsidRPr="00264705">
              <w:t>0.0164(4)</w:t>
            </w:r>
          </w:p>
        </w:tc>
      </w:tr>
      <w:tr w:rsidR="00B73DFC" w:rsidRPr="00264705" w14:paraId="5BFD2111" w14:textId="77777777" w:rsidTr="009130F7">
        <w:tc>
          <w:tcPr>
            <w:tcW w:w="1304" w:type="dxa"/>
          </w:tcPr>
          <w:p w14:paraId="2FC96BF7" w14:textId="77777777" w:rsidR="00B73DFC" w:rsidRPr="00264705" w:rsidRDefault="00B73DFC" w:rsidP="009130F7">
            <w:r w:rsidRPr="00264705">
              <w:t>C3</w:t>
            </w:r>
          </w:p>
        </w:tc>
        <w:tc>
          <w:tcPr>
            <w:tcW w:w="1587" w:type="dxa"/>
          </w:tcPr>
          <w:p w14:paraId="5D3FC21D" w14:textId="77777777" w:rsidR="00B73DFC" w:rsidRPr="00264705" w:rsidRDefault="00B73DFC" w:rsidP="009130F7">
            <w:r w:rsidRPr="00264705">
              <w:t>0.06520(13)</w:t>
            </w:r>
          </w:p>
        </w:tc>
        <w:tc>
          <w:tcPr>
            <w:tcW w:w="1587" w:type="dxa"/>
          </w:tcPr>
          <w:p w14:paraId="7206B523" w14:textId="77777777" w:rsidR="00B73DFC" w:rsidRPr="00264705" w:rsidRDefault="00B73DFC" w:rsidP="009130F7">
            <w:r w:rsidRPr="00264705">
              <w:t>0.14571(14)</w:t>
            </w:r>
          </w:p>
        </w:tc>
        <w:tc>
          <w:tcPr>
            <w:tcW w:w="1587" w:type="dxa"/>
          </w:tcPr>
          <w:p w14:paraId="0660016B" w14:textId="77777777" w:rsidR="00B73DFC" w:rsidRPr="00264705" w:rsidRDefault="00B73DFC" w:rsidP="009130F7">
            <w:r w:rsidRPr="00264705">
              <w:t>0.44642(11)</w:t>
            </w:r>
          </w:p>
        </w:tc>
        <w:tc>
          <w:tcPr>
            <w:tcW w:w="1587" w:type="dxa"/>
          </w:tcPr>
          <w:p w14:paraId="2C232988" w14:textId="77777777" w:rsidR="00B73DFC" w:rsidRPr="00264705" w:rsidRDefault="00B73DFC" w:rsidP="009130F7">
            <w:r w:rsidRPr="00264705">
              <w:t>0.0202(4)</w:t>
            </w:r>
          </w:p>
        </w:tc>
      </w:tr>
      <w:tr w:rsidR="00B73DFC" w:rsidRPr="00264705" w14:paraId="7EA409FC" w14:textId="77777777" w:rsidTr="009130F7">
        <w:tc>
          <w:tcPr>
            <w:tcW w:w="1304" w:type="dxa"/>
          </w:tcPr>
          <w:p w14:paraId="18EA8124" w14:textId="77777777" w:rsidR="00B73DFC" w:rsidRPr="00264705" w:rsidRDefault="00B73DFC" w:rsidP="009130F7">
            <w:r w:rsidRPr="00264705">
              <w:t>H1C</w:t>
            </w:r>
          </w:p>
        </w:tc>
        <w:tc>
          <w:tcPr>
            <w:tcW w:w="1587" w:type="dxa"/>
          </w:tcPr>
          <w:p w14:paraId="7768EE22" w14:textId="77777777" w:rsidR="00B73DFC" w:rsidRPr="00264705" w:rsidRDefault="00B73DFC" w:rsidP="009130F7">
            <w:r w:rsidRPr="00264705">
              <w:t>0.0229(14)</w:t>
            </w:r>
          </w:p>
        </w:tc>
        <w:tc>
          <w:tcPr>
            <w:tcW w:w="1587" w:type="dxa"/>
          </w:tcPr>
          <w:p w14:paraId="0F848710" w14:textId="77777777" w:rsidR="00B73DFC" w:rsidRPr="00264705" w:rsidRDefault="00B73DFC" w:rsidP="009130F7">
            <w:r w:rsidRPr="00264705">
              <w:t>0.0996(17)</w:t>
            </w:r>
          </w:p>
        </w:tc>
        <w:tc>
          <w:tcPr>
            <w:tcW w:w="1587" w:type="dxa"/>
          </w:tcPr>
          <w:p w14:paraId="6A3E3C43" w14:textId="77777777" w:rsidR="00B73DFC" w:rsidRPr="00264705" w:rsidRDefault="00B73DFC" w:rsidP="009130F7">
            <w:r w:rsidRPr="00264705">
              <w:t>0.4096(13)</w:t>
            </w:r>
          </w:p>
        </w:tc>
        <w:tc>
          <w:tcPr>
            <w:tcW w:w="1587" w:type="dxa"/>
          </w:tcPr>
          <w:p w14:paraId="709AD32B" w14:textId="77777777" w:rsidR="00B73DFC" w:rsidRPr="00264705" w:rsidRDefault="00B73DFC" w:rsidP="009130F7">
            <w:r w:rsidRPr="00264705">
              <w:t>0.030</w:t>
            </w:r>
          </w:p>
        </w:tc>
      </w:tr>
      <w:tr w:rsidR="00B73DFC" w:rsidRPr="00264705" w14:paraId="07EAB0C0" w14:textId="77777777" w:rsidTr="009130F7">
        <w:tc>
          <w:tcPr>
            <w:tcW w:w="1304" w:type="dxa"/>
          </w:tcPr>
          <w:p w14:paraId="76200201" w14:textId="77777777" w:rsidR="00B73DFC" w:rsidRPr="00264705" w:rsidRDefault="00B73DFC" w:rsidP="009130F7">
            <w:r w:rsidRPr="00264705">
              <w:t>C4</w:t>
            </w:r>
          </w:p>
        </w:tc>
        <w:tc>
          <w:tcPr>
            <w:tcW w:w="1587" w:type="dxa"/>
          </w:tcPr>
          <w:p w14:paraId="44F9CB23" w14:textId="77777777" w:rsidR="00B73DFC" w:rsidRPr="00264705" w:rsidRDefault="00B73DFC" w:rsidP="009130F7">
            <w:r w:rsidRPr="00264705">
              <w:t>0.15256(13)</w:t>
            </w:r>
          </w:p>
        </w:tc>
        <w:tc>
          <w:tcPr>
            <w:tcW w:w="1587" w:type="dxa"/>
          </w:tcPr>
          <w:p w14:paraId="3DF2D169" w14:textId="77777777" w:rsidR="00B73DFC" w:rsidRPr="00264705" w:rsidRDefault="00B73DFC" w:rsidP="009130F7">
            <w:r w:rsidRPr="00264705">
              <w:t>0.11411(14)</w:t>
            </w:r>
          </w:p>
        </w:tc>
        <w:tc>
          <w:tcPr>
            <w:tcW w:w="1587" w:type="dxa"/>
          </w:tcPr>
          <w:p w14:paraId="27587EDD" w14:textId="77777777" w:rsidR="00B73DFC" w:rsidRPr="00264705" w:rsidRDefault="00B73DFC" w:rsidP="009130F7">
            <w:r w:rsidRPr="00264705">
              <w:t>0.49002(11)</w:t>
            </w:r>
          </w:p>
        </w:tc>
        <w:tc>
          <w:tcPr>
            <w:tcW w:w="1587" w:type="dxa"/>
          </w:tcPr>
          <w:p w14:paraId="0907B656" w14:textId="77777777" w:rsidR="00B73DFC" w:rsidRPr="00264705" w:rsidRDefault="00B73DFC" w:rsidP="009130F7">
            <w:r w:rsidRPr="00264705">
              <w:t>0.0234(4)</w:t>
            </w:r>
          </w:p>
        </w:tc>
      </w:tr>
      <w:tr w:rsidR="00B73DFC" w:rsidRPr="00264705" w14:paraId="1B26CFEC" w14:textId="77777777" w:rsidTr="009130F7">
        <w:tc>
          <w:tcPr>
            <w:tcW w:w="1304" w:type="dxa"/>
          </w:tcPr>
          <w:p w14:paraId="518B6F5E" w14:textId="77777777" w:rsidR="00B73DFC" w:rsidRPr="00264705" w:rsidRDefault="00B73DFC" w:rsidP="009130F7">
            <w:r w:rsidRPr="00264705">
              <w:t>C5</w:t>
            </w:r>
          </w:p>
        </w:tc>
        <w:tc>
          <w:tcPr>
            <w:tcW w:w="1587" w:type="dxa"/>
          </w:tcPr>
          <w:p w14:paraId="6D3C5D23" w14:textId="77777777" w:rsidR="00B73DFC" w:rsidRPr="00264705" w:rsidRDefault="00B73DFC" w:rsidP="009130F7">
            <w:r w:rsidRPr="00264705">
              <w:t>0.21203(14)</w:t>
            </w:r>
          </w:p>
        </w:tc>
        <w:tc>
          <w:tcPr>
            <w:tcW w:w="1587" w:type="dxa"/>
          </w:tcPr>
          <w:p w14:paraId="3FCDE873" w14:textId="77777777" w:rsidR="00B73DFC" w:rsidRPr="00264705" w:rsidRDefault="00B73DFC" w:rsidP="009130F7">
            <w:r w:rsidRPr="00264705">
              <w:t>0.18690(17)</w:t>
            </w:r>
          </w:p>
        </w:tc>
        <w:tc>
          <w:tcPr>
            <w:tcW w:w="1587" w:type="dxa"/>
          </w:tcPr>
          <w:p w14:paraId="595B4A6F" w14:textId="77777777" w:rsidR="00B73DFC" w:rsidRPr="00264705" w:rsidRDefault="00B73DFC" w:rsidP="009130F7">
            <w:r w:rsidRPr="00264705">
              <w:t>0.54253(13)</w:t>
            </w:r>
          </w:p>
        </w:tc>
        <w:tc>
          <w:tcPr>
            <w:tcW w:w="1587" w:type="dxa"/>
          </w:tcPr>
          <w:p w14:paraId="1E43692E" w14:textId="77777777" w:rsidR="00B73DFC" w:rsidRPr="00264705" w:rsidRDefault="00B73DFC" w:rsidP="009130F7">
            <w:r w:rsidRPr="00264705">
              <w:t>0.0303(5)</w:t>
            </w:r>
          </w:p>
        </w:tc>
      </w:tr>
      <w:tr w:rsidR="00B73DFC" w:rsidRPr="00264705" w14:paraId="0886288D" w14:textId="77777777" w:rsidTr="009130F7">
        <w:tc>
          <w:tcPr>
            <w:tcW w:w="1304" w:type="dxa"/>
          </w:tcPr>
          <w:p w14:paraId="3B034BC7" w14:textId="77777777" w:rsidR="00B73DFC" w:rsidRPr="00264705" w:rsidRDefault="00B73DFC" w:rsidP="009130F7">
            <w:r w:rsidRPr="00264705">
              <w:t>H1B</w:t>
            </w:r>
          </w:p>
        </w:tc>
        <w:tc>
          <w:tcPr>
            <w:tcW w:w="1587" w:type="dxa"/>
          </w:tcPr>
          <w:p w14:paraId="087EF03B" w14:textId="77777777" w:rsidR="00B73DFC" w:rsidRPr="00264705" w:rsidRDefault="00B73DFC" w:rsidP="009130F7">
            <w:r w:rsidRPr="00264705">
              <w:t>0.2710(16)</w:t>
            </w:r>
          </w:p>
        </w:tc>
        <w:tc>
          <w:tcPr>
            <w:tcW w:w="1587" w:type="dxa"/>
          </w:tcPr>
          <w:p w14:paraId="08D2C03C" w14:textId="77777777" w:rsidR="00B73DFC" w:rsidRPr="00264705" w:rsidRDefault="00B73DFC" w:rsidP="009130F7">
            <w:r w:rsidRPr="00264705">
              <w:t>0.1674(19)</w:t>
            </w:r>
          </w:p>
        </w:tc>
        <w:tc>
          <w:tcPr>
            <w:tcW w:w="1587" w:type="dxa"/>
          </w:tcPr>
          <w:p w14:paraId="18256523" w14:textId="77777777" w:rsidR="00B73DFC" w:rsidRPr="00264705" w:rsidRDefault="00B73DFC" w:rsidP="009130F7">
            <w:r w:rsidRPr="00264705">
              <w:t>0.5704(15)</w:t>
            </w:r>
          </w:p>
        </w:tc>
        <w:tc>
          <w:tcPr>
            <w:tcW w:w="1587" w:type="dxa"/>
          </w:tcPr>
          <w:p w14:paraId="6DA5B10D" w14:textId="77777777" w:rsidR="00B73DFC" w:rsidRPr="00264705" w:rsidRDefault="00B73DFC" w:rsidP="009130F7">
            <w:r w:rsidRPr="00264705">
              <w:t>0.045</w:t>
            </w:r>
          </w:p>
        </w:tc>
      </w:tr>
      <w:tr w:rsidR="00B73DFC" w:rsidRPr="00264705" w14:paraId="6E1CE91A" w14:textId="77777777" w:rsidTr="009130F7">
        <w:tc>
          <w:tcPr>
            <w:tcW w:w="1304" w:type="dxa"/>
          </w:tcPr>
          <w:p w14:paraId="1DCE6132" w14:textId="77777777" w:rsidR="00B73DFC" w:rsidRPr="00264705" w:rsidRDefault="00B73DFC" w:rsidP="009130F7">
            <w:r w:rsidRPr="00264705">
              <w:t>C6</w:t>
            </w:r>
          </w:p>
        </w:tc>
        <w:tc>
          <w:tcPr>
            <w:tcW w:w="1587" w:type="dxa"/>
          </w:tcPr>
          <w:p w14:paraId="117388F1" w14:textId="77777777" w:rsidR="00B73DFC" w:rsidRPr="00264705" w:rsidRDefault="00B73DFC" w:rsidP="009130F7">
            <w:r w:rsidRPr="00264705">
              <w:t>0.18773(13)</w:t>
            </w:r>
          </w:p>
        </w:tc>
        <w:tc>
          <w:tcPr>
            <w:tcW w:w="1587" w:type="dxa"/>
          </w:tcPr>
          <w:p w14:paraId="18594DDC" w14:textId="77777777" w:rsidR="00B73DFC" w:rsidRPr="00264705" w:rsidRDefault="00B73DFC" w:rsidP="009130F7">
            <w:r w:rsidRPr="00264705">
              <w:t>0.28850(16)</w:t>
            </w:r>
          </w:p>
        </w:tc>
        <w:tc>
          <w:tcPr>
            <w:tcW w:w="1587" w:type="dxa"/>
          </w:tcPr>
          <w:p w14:paraId="350CAF43" w14:textId="77777777" w:rsidR="00B73DFC" w:rsidRPr="00264705" w:rsidRDefault="00B73DFC" w:rsidP="009130F7">
            <w:r w:rsidRPr="00264705">
              <w:t>0.55375(13)</w:t>
            </w:r>
          </w:p>
        </w:tc>
        <w:tc>
          <w:tcPr>
            <w:tcW w:w="1587" w:type="dxa"/>
          </w:tcPr>
          <w:p w14:paraId="42AC7BF9" w14:textId="77777777" w:rsidR="00B73DFC" w:rsidRPr="00264705" w:rsidRDefault="00B73DFC" w:rsidP="009130F7">
            <w:r w:rsidRPr="00264705">
              <w:t>0.0284(4)</w:t>
            </w:r>
          </w:p>
        </w:tc>
      </w:tr>
      <w:tr w:rsidR="00B73DFC" w:rsidRPr="00264705" w14:paraId="4A6938C7" w14:textId="77777777" w:rsidTr="009130F7">
        <w:tc>
          <w:tcPr>
            <w:tcW w:w="1304" w:type="dxa"/>
          </w:tcPr>
          <w:p w14:paraId="66278EFE" w14:textId="77777777" w:rsidR="00B73DFC" w:rsidRPr="00264705" w:rsidRDefault="00B73DFC" w:rsidP="009130F7">
            <w:r w:rsidRPr="00264705">
              <w:t>H1</w:t>
            </w:r>
          </w:p>
        </w:tc>
        <w:tc>
          <w:tcPr>
            <w:tcW w:w="1587" w:type="dxa"/>
          </w:tcPr>
          <w:p w14:paraId="16A58C8E" w14:textId="77777777" w:rsidR="00B73DFC" w:rsidRPr="00264705" w:rsidRDefault="00B73DFC" w:rsidP="009130F7">
            <w:r w:rsidRPr="00264705">
              <w:t>0.2301(16)</w:t>
            </w:r>
          </w:p>
        </w:tc>
        <w:tc>
          <w:tcPr>
            <w:tcW w:w="1587" w:type="dxa"/>
          </w:tcPr>
          <w:p w14:paraId="680DD4BD" w14:textId="77777777" w:rsidR="00B73DFC" w:rsidRPr="00264705" w:rsidRDefault="00B73DFC" w:rsidP="009130F7">
            <w:r w:rsidRPr="00264705">
              <w:t>0.3350(19)</w:t>
            </w:r>
          </w:p>
        </w:tc>
        <w:tc>
          <w:tcPr>
            <w:tcW w:w="1587" w:type="dxa"/>
          </w:tcPr>
          <w:p w14:paraId="75A7367E" w14:textId="77777777" w:rsidR="00B73DFC" w:rsidRPr="00264705" w:rsidRDefault="00B73DFC" w:rsidP="009130F7">
            <w:r w:rsidRPr="00264705">
              <w:t>0.5923(14)</w:t>
            </w:r>
          </w:p>
        </w:tc>
        <w:tc>
          <w:tcPr>
            <w:tcW w:w="1587" w:type="dxa"/>
          </w:tcPr>
          <w:p w14:paraId="2AE265D4" w14:textId="77777777" w:rsidR="00B73DFC" w:rsidRPr="00264705" w:rsidRDefault="00B73DFC" w:rsidP="009130F7">
            <w:r w:rsidRPr="00264705">
              <w:t>0.043</w:t>
            </w:r>
          </w:p>
        </w:tc>
      </w:tr>
      <w:tr w:rsidR="00B73DFC" w:rsidRPr="00264705" w14:paraId="6CCD950F" w14:textId="77777777" w:rsidTr="009130F7">
        <w:tc>
          <w:tcPr>
            <w:tcW w:w="1304" w:type="dxa"/>
          </w:tcPr>
          <w:p w14:paraId="41B3FE10" w14:textId="77777777" w:rsidR="00B73DFC" w:rsidRPr="00264705" w:rsidRDefault="00B73DFC" w:rsidP="009130F7">
            <w:r w:rsidRPr="00264705">
              <w:t>C7</w:t>
            </w:r>
          </w:p>
        </w:tc>
        <w:tc>
          <w:tcPr>
            <w:tcW w:w="1587" w:type="dxa"/>
          </w:tcPr>
          <w:p w14:paraId="31268880" w14:textId="77777777" w:rsidR="00B73DFC" w:rsidRPr="00264705" w:rsidRDefault="00B73DFC" w:rsidP="009130F7">
            <w:r w:rsidRPr="00264705">
              <w:t>0.05680(11)</w:t>
            </w:r>
          </w:p>
        </w:tc>
        <w:tc>
          <w:tcPr>
            <w:tcW w:w="1587" w:type="dxa"/>
          </w:tcPr>
          <w:p w14:paraId="2E4F646D" w14:textId="77777777" w:rsidR="00B73DFC" w:rsidRPr="00264705" w:rsidRDefault="00B73DFC" w:rsidP="009130F7">
            <w:r w:rsidRPr="00264705">
              <w:t>0.41734(13)</w:t>
            </w:r>
          </w:p>
        </w:tc>
        <w:tc>
          <w:tcPr>
            <w:tcW w:w="1587" w:type="dxa"/>
          </w:tcPr>
          <w:p w14:paraId="36CC7FD7" w14:textId="77777777" w:rsidR="00B73DFC" w:rsidRPr="00264705" w:rsidRDefault="00B73DFC" w:rsidP="009130F7">
            <w:r w:rsidRPr="00264705">
              <w:t>0.51183(10)</w:t>
            </w:r>
          </w:p>
        </w:tc>
        <w:tc>
          <w:tcPr>
            <w:tcW w:w="1587" w:type="dxa"/>
          </w:tcPr>
          <w:p w14:paraId="5E513791" w14:textId="77777777" w:rsidR="00B73DFC" w:rsidRPr="00264705" w:rsidRDefault="00B73DFC" w:rsidP="009130F7">
            <w:r w:rsidRPr="00264705">
              <w:t>0.0167(4)</w:t>
            </w:r>
          </w:p>
        </w:tc>
      </w:tr>
      <w:tr w:rsidR="00B73DFC" w:rsidRPr="00264705" w14:paraId="2417B770" w14:textId="77777777" w:rsidTr="009130F7">
        <w:tc>
          <w:tcPr>
            <w:tcW w:w="1304" w:type="dxa"/>
          </w:tcPr>
          <w:p w14:paraId="25DC430F" w14:textId="77777777" w:rsidR="00B73DFC" w:rsidRPr="00264705" w:rsidRDefault="00B73DFC" w:rsidP="009130F7">
            <w:r w:rsidRPr="00264705">
              <w:t>C8</w:t>
            </w:r>
          </w:p>
        </w:tc>
        <w:tc>
          <w:tcPr>
            <w:tcW w:w="1587" w:type="dxa"/>
          </w:tcPr>
          <w:p w14:paraId="0E054B6D" w14:textId="77777777" w:rsidR="00B73DFC" w:rsidRPr="00264705" w:rsidRDefault="00B73DFC" w:rsidP="009130F7">
            <w:r w:rsidRPr="00264705">
              <w:t>0.03246(11)</w:t>
            </w:r>
          </w:p>
        </w:tc>
        <w:tc>
          <w:tcPr>
            <w:tcW w:w="1587" w:type="dxa"/>
          </w:tcPr>
          <w:p w14:paraId="7C2B582E" w14:textId="77777777" w:rsidR="00B73DFC" w:rsidRPr="00264705" w:rsidRDefault="00B73DFC" w:rsidP="009130F7">
            <w:r w:rsidRPr="00264705">
              <w:t>0.59339(13)</w:t>
            </w:r>
          </w:p>
        </w:tc>
        <w:tc>
          <w:tcPr>
            <w:tcW w:w="1587" w:type="dxa"/>
          </w:tcPr>
          <w:p w14:paraId="25E2D6C5" w14:textId="77777777" w:rsidR="00B73DFC" w:rsidRPr="00264705" w:rsidRDefault="00B73DFC" w:rsidP="009130F7">
            <w:r w:rsidRPr="00264705">
              <w:t>0.54361(10)</w:t>
            </w:r>
          </w:p>
        </w:tc>
        <w:tc>
          <w:tcPr>
            <w:tcW w:w="1587" w:type="dxa"/>
          </w:tcPr>
          <w:p w14:paraId="0A56195D" w14:textId="77777777" w:rsidR="00B73DFC" w:rsidRPr="00264705" w:rsidRDefault="00B73DFC" w:rsidP="009130F7">
            <w:r w:rsidRPr="00264705">
              <w:t>0.0162(3)</w:t>
            </w:r>
          </w:p>
        </w:tc>
      </w:tr>
      <w:tr w:rsidR="00B73DFC" w:rsidRPr="00264705" w14:paraId="4CC53517" w14:textId="77777777" w:rsidTr="009130F7">
        <w:tc>
          <w:tcPr>
            <w:tcW w:w="1304" w:type="dxa"/>
          </w:tcPr>
          <w:p w14:paraId="3CE5156F" w14:textId="77777777" w:rsidR="00B73DFC" w:rsidRPr="00264705" w:rsidRDefault="00B73DFC" w:rsidP="009130F7">
            <w:r w:rsidRPr="00264705">
              <w:t>C9</w:t>
            </w:r>
          </w:p>
        </w:tc>
        <w:tc>
          <w:tcPr>
            <w:tcW w:w="1587" w:type="dxa"/>
          </w:tcPr>
          <w:p w14:paraId="3B7423AF" w14:textId="77777777" w:rsidR="00B73DFC" w:rsidRPr="00264705" w:rsidRDefault="00B73DFC" w:rsidP="009130F7">
            <w:r w:rsidRPr="00264705">
              <w:t>0.04599(11)</w:t>
            </w:r>
          </w:p>
        </w:tc>
        <w:tc>
          <w:tcPr>
            <w:tcW w:w="1587" w:type="dxa"/>
          </w:tcPr>
          <w:p w14:paraId="7189BAAD" w14:textId="77777777" w:rsidR="00B73DFC" w:rsidRPr="00264705" w:rsidRDefault="00B73DFC" w:rsidP="009130F7">
            <w:r w:rsidRPr="00264705">
              <w:t>0.69892(13)</w:t>
            </w:r>
          </w:p>
        </w:tc>
        <w:tc>
          <w:tcPr>
            <w:tcW w:w="1587" w:type="dxa"/>
          </w:tcPr>
          <w:p w14:paraId="4BCB7156" w14:textId="77777777" w:rsidR="00B73DFC" w:rsidRPr="00264705" w:rsidRDefault="00B73DFC" w:rsidP="009130F7">
            <w:r w:rsidRPr="00264705">
              <w:t>0.58181(11)</w:t>
            </w:r>
          </w:p>
        </w:tc>
        <w:tc>
          <w:tcPr>
            <w:tcW w:w="1587" w:type="dxa"/>
          </w:tcPr>
          <w:p w14:paraId="56C7DF0F" w14:textId="77777777" w:rsidR="00B73DFC" w:rsidRPr="00264705" w:rsidRDefault="00B73DFC" w:rsidP="009130F7">
            <w:r w:rsidRPr="00264705">
              <w:t>0.0164(4)</w:t>
            </w:r>
          </w:p>
        </w:tc>
      </w:tr>
      <w:tr w:rsidR="00B73DFC" w:rsidRPr="00264705" w14:paraId="20555E9A" w14:textId="77777777" w:rsidTr="009130F7">
        <w:tc>
          <w:tcPr>
            <w:tcW w:w="1304" w:type="dxa"/>
          </w:tcPr>
          <w:p w14:paraId="449289BF" w14:textId="77777777" w:rsidR="00B73DFC" w:rsidRPr="00264705" w:rsidRDefault="00B73DFC" w:rsidP="009130F7">
            <w:r w:rsidRPr="00264705">
              <w:t>C10</w:t>
            </w:r>
          </w:p>
        </w:tc>
        <w:tc>
          <w:tcPr>
            <w:tcW w:w="1587" w:type="dxa"/>
          </w:tcPr>
          <w:p w14:paraId="44BB4EC9" w14:textId="77777777" w:rsidR="00B73DFC" w:rsidRPr="00264705" w:rsidRDefault="00B73DFC" w:rsidP="009130F7">
            <w:r w:rsidRPr="00264705">
              <w:t>0.12129(11)</w:t>
            </w:r>
          </w:p>
        </w:tc>
        <w:tc>
          <w:tcPr>
            <w:tcW w:w="1587" w:type="dxa"/>
          </w:tcPr>
          <w:p w14:paraId="60CA4C29" w14:textId="77777777" w:rsidR="00B73DFC" w:rsidRPr="00264705" w:rsidRDefault="00B73DFC" w:rsidP="009130F7">
            <w:r w:rsidRPr="00264705">
              <w:t>0.73580(14)</w:t>
            </w:r>
          </w:p>
        </w:tc>
        <w:tc>
          <w:tcPr>
            <w:tcW w:w="1587" w:type="dxa"/>
          </w:tcPr>
          <w:p w14:paraId="4BD8A440" w14:textId="77777777" w:rsidR="00B73DFC" w:rsidRPr="00264705" w:rsidRDefault="00B73DFC" w:rsidP="009130F7">
            <w:r w:rsidRPr="00264705">
              <w:t>0.64396(11)</w:t>
            </w:r>
          </w:p>
        </w:tc>
        <w:tc>
          <w:tcPr>
            <w:tcW w:w="1587" w:type="dxa"/>
          </w:tcPr>
          <w:p w14:paraId="5121FF8B" w14:textId="77777777" w:rsidR="00B73DFC" w:rsidRPr="00264705" w:rsidRDefault="00B73DFC" w:rsidP="009130F7">
            <w:r w:rsidRPr="00264705">
              <w:t>0.0190(4)</w:t>
            </w:r>
          </w:p>
        </w:tc>
      </w:tr>
      <w:tr w:rsidR="00B73DFC" w:rsidRPr="00264705" w14:paraId="0944B4FD" w14:textId="77777777" w:rsidTr="009130F7">
        <w:tc>
          <w:tcPr>
            <w:tcW w:w="1304" w:type="dxa"/>
          </w:tcPr>
          <w:p w14:paraId="061AEB07" w14:textId="77777777" w:rsidR="00B73DFC" w:rsidRPr="00264705" w:rsidRDefault="00B73DFC" w:rsidP="009130F7">
            <w:r w:rsidRPr="00264705">
              <w:t>C11</w:t>
            </w:r>
          </w:p>
        </w:tc>
        <w:tc>
          <w:tcPr>
            <w:tcW w:w="1587" w:type="dxa"/>
          </w:tcPr>
          <w:p w14:paraId="51B71E0B" w14:textId="77777777" w:rsidR="00B73DFC" w:rsidRPr="00264705" w:rsidRDefault="00B73DFC" w:rsidP="009130F7">
            <w:r w:rsidRPr="00264705">
              <w:t>0.12931(12)</w:t>
            </w:r>
          </w:p>
        </w:tc>
        <w:tc>
          <w:tcPr>
            <w:tcW w:w="1587" w:type="dxa"/>
          </w:tcPr>
          <w:p w14:paraId="7908762B" w14:textId="77777777" w:rsidR="00B73DFC" w:rsidRPr="00264705" w:rsidRDefault="00B73DFC" w:rsidP="009130F7">
            <w:r w:rsidRPr="00264705">
              <w:t>0.83560(15)</w:t>
            </w:r>
          </w:p>
        </w:tc>
        <w:tc>
          <w:tcPr>
            <w:tcW w:w="1587" w:type="dxa"/>
          </w:tcPr>
          <w:p w14:paraId="54AA3838" w14:textId="77777777" w:rsidR="00B73DFC" w:rsidRPr="00264705" w:rsidRDefault="00B73DFC" w:rsidP="009130F7">
            <w:r w:rsidRPr="00264705">
              <w:t>0.68468(12)</w:t>
            </w:r>
          </w:p>
        </w:tc>
        <w:tc>
          <w:tcPr>
            <w:tcW w:w="1587" w:type="dxa"/>
          </w:tcPr>
          <w:p w14:paraId="213BAC10" w14:textId="77777777" w:rsidR="00B73DFC" w:rsidRPr="00264705" w:rsidRDefault="00B73DFC" w:rsidP="009130F7">
            <w:r w:rsidRPr="00264705">
              <w:t>0.0236(4)</w:t>
            </w:r>
          </w:p>
        </w:tc>
      </w:tr>
      <w:tr w:rsidR="00B73DFC" w:rsidRPr="00264705" w14:paraId="338D3DE2" w14:textId="77777777" w:rsidTr="009130F7">
        <w:tc>
          <w:tcPr>
            <w:tcW w:w="1304" w:type="dxa"/>
          </w:tcPr>
          <w:p w14:paraId="2BDFF2DA" w14:textId="77777777" w:rsidR="00B73DFC" w:rsidRPr="00264705" w:rsidRDefault="00B73DFC" w:rsidP="009130F7">
            <w:r w:rsidRPr="00264705">
              <w:t>C12</w:t>
            </w:r>
          </w:p>
        </w:tc>
        <w:tc>
          <w:tcPr>
            <w:tcW w:w="1587" w:type="dxa"/>
          </w:tcPr>
          <w:p w14:paraId="49745DBA" w14:textId="77777777" w:rsidR="00B73DFC" w:rsidRPr="00264705" w:rsidRDefault="00B73DFC" w:rsidP="009130F7">
            <w:r w:rsidRPr="00264705">
              <w:t>0.14696(13)</w:t>
            </w:r>
          </w:p>
        </w:tc>
        <w:tc>
          <w:tcPr>
            <w:tcW w:w="1587" w:type="dxa"/>
          </w:tcPr>
          <w:p w14:paraId="103C7BD2" w14:textId="77777777" w:rsidR="00B73DFC" w:rsidRPr="00264705" w:rsidRDefault="00B73DFC" w:rsidP="009130F7">
            <w:r w:rsidRPr="00264705">
              <w:t>0.91324(16)</w:t>
            </w:r>
          </w:p>
        </w:tc>
        <w:tc>
          <w:tcPr>
            <w:tcW w:w="1587" w:type="dxa"/>
          </w:tcPr>
          <w:p w14:paraId="7B66D332" w14:textId="77777777" w:rsidR="00B73DFC" w:rsidRPr="00264705" w:rsidRDefault="00B73DFC" w:rsidP="009130F7">
            <w:r w:rsidRPr="00264705">
              <w:t>0.72614(13)</w:t>
            </w:r>
          </w:p>
        </w:tc>
        <w:tc>
          <w:tcPr>
            <w:tcW w:w="1587" w:type="dxa"/>
          </w:tcPr>
          <w:p w14:paraId="32C10FF0" w14:textId="77777777" w:rsidR="00B73DFC" w:rsidRPr="00264705" w:rsidRDefault="00B73DFC" w:rsidP="009130F7">
            <w:r w:rsidRPr="00264705">
              <w:t>0.0304(5)</w:t>
            </w:r>
          </w:p>
        </w:tc>
      </w:tr>
      <w:tr w:rsidR="00B73DFC" w:rsidRPr="00264705" w14:paraId="7AE1D043" w14:textId="77777777" w:rsidTr="009130F7">
        <w:tc>
          <w:tcPr>
            <w:tcW w:w="1304" w:type="dxa"/>
          </w:tcPr>
          <w:p w14:paraId="4C8BDCD2" w14:textId="77777777" w:rsidR="00B73DFC" w:rsidRPr="00264705" w:rsidRDefault="00B73DFC" w:rsidP="009130F7">
            <w:r w:rsidRPr="00264705">
              <w:t>C15</w:t>
            </w:r>
          </w:p>
        </w:tc>
        <w:tc>
          <w:tcPr>
            <w:tcW w:w="1587" w:type="dxa"/>
          </w:tcPr>
          <w:p w14:paraId="2CA33656" w14:textId="77777777" w:rsidR="00B73DFC" w:rsidRPr="00264705" w:rsidRDefault="00B73DFC" w:rsidP="009130F7">
            <w:r w:rsidRPr="00264705">
              <w:t>0.17895(15)</w:t>
            </w:r>
          </w:p>
        </w:tc>
        <w:tc>
          <w:tcPr>
            <w:tcW w:w="1587" w:type="dxa"/>
          </w:tcPr>
          <w:p w14:paraId="0C68571D" w14:textId="77777777" w:rsidR="00B73DFC" w:rsidRPr="00264705" w:rsidRDefault="00B73DFC" w:rsidP="009130F7">
            <w:r w:rsidRPr="00264705">
              <w:t>0.00121(15)</w:t>
            </w:r>
          </w:p>
        </w:tc>
        <w:tc>
          <w:tcPr>
            <w:tcW w:w="1587" w:type="dxa"/>
          </w:tcPr>
          <w:p w14:paraId="19E2AD28" w14:textId="77777777" w:rsidR="00B73DFC" w:rsidRPr="00264705" w:rsidRDefault="00B73DFC" w:rsidP="009130F7">
            <w:r w:rsidRPr="00264705">
              <w:t>0.47813(13)</w:t>
            </w:r>
          </w:p>
        </w:tc>
        <w:tc>
          <w:tcPr>
            <w:tcW w:w="1587" w:type="dxa"/>
          </w:tcPr>
          <w:p w14:paraId="2819A529" w14:textId="77777777" w:rsidR="00B73DFC" w:rsidRPr="00264705" w:rsidRDefault="00B73DFC" w:rsidP="009130F7">
            <w:r w:rsidRPr="00264705">
              <w:t>0.0311(5)</w:t>
            </w:r>
          </w:p>
        </w:tc>
      </w:tr>
      <w:tr w:rsidR="00B73DFC" w:rsidRPr="00264705" w14:paraId="3A8E9F79" w14:textId="77777777" w:rsidTr="009130F7">
        <w:tc>
          <w:tcPr>
            <w:tcW w:w="1304" w:type="dxa"/>
          </w:tcPr>
          <w:p w14:paraId="43FF8749" w14:textId="77777777" w:rsidR="00B73DFC" w:rsidRPr="00264705" w:rsidRDefault="00B73DFC" w:rsidP="009130F7">
            <w:r w:rsidRPr="00264705">
              <w:lastRenderedPageBreak/>
              <w:t>C17</w:t>
            </w:r>
          </w:p>
        </w:tc>
        <w:tc>
          <w:tcPr>
            <w:tcW w:w="1587" w:type="dxa"/>
          </w:tcPr>
          <w:p w14:paraId="3CF5D98E" w14:textId="77777777" w:rsidR="00B73DFC" w:rsidRPr="00264705" w:rsidRDefault="00B73DFC" w:rsidP="009130F7">
            <w:r w:rsidRPr="00264705">
              <w:t>0.09023(11)</w:t>
            </w:r>
          </w:p>
        </w:tc>
        <w:tc>
          <w:tcPr>
            <w:tcW w:w="1587" w:type="dxa"/>
          </w:tcPr>
          <w:p w14:paraId="3EA7F4DA" w14:textId="77777777" w:rsidR="00B73DFC" w:rsidRPr="00264705" w:rsidRDefault="00B73DFC" w:rsidP="009130F7">
            <w:r w:rsidRPr="00264705">
              <w:t>0.50995(14)</w:t>
            </w:r>
          </w:p>
        </w:tc>
        <w:tc>
          <w:tcPr>
            <w:tcW w:w="1587" w:type="dxa"/>
          </w:tcPr>
          <w:p w14:paraId="4C6927FC" w14:textId="77777777" w:rsidR="00B73DFC" w:rsidRPr="00264705" w:rsidRDefault="00B73DFC" w:rsidP="009130F7">
            <w:r w:rsidRPr="00264705">
              <w:t>0.55550(11)</w:t>
            </w:r>
          </w:p>
        </w:tc>
        <w:tc>
          <w:tcPr>
            <w:tcW w:w="1587" w:type="dxa"/>
          </w:tcPr>
          <w:p w14:paraId="792FD1C0" w14:textId="77777777" w:rsidR="00B73DFC" w:rsidRPr="00264705" w:rsidRDefault="00B73DFC" w:rsidP="009130F7">
            <w:r w:rsidRPr="00264705">
              <w:t>0.0181(4)</w:t>
            </w:r>
          </w:p>
        </w:tc>
      </w:tr>
      <w:tr w:rsidR="00B73DFC" w:rsidRPr="00264705" w14:paraId="73892694" w14:textId="77777777" w:rsidTr="009130F7">
        <w:tc>
          <w:tcPr>
            <w:tcW w:w="1304" w:type="dxa"/>
          </w:tcPr>
          <w:p w14:paraId="0C88AE04" w14:textId="77777777" w:rsidR="00B73DFC" w:rsidRPr="00264705" w:rsidRDefault="00B73DFC" w:rsidP="009130F7">
            <w:r w:rsidRPr="00264705">
              <w:t>H1AA</w:t>
            </w:r>
          </w:p>
        </w:tc>
        <w:tc>
          <w:tcPr>
            <w:tcW w:w="1587" w:type="dxa"/>
          </w:tcPr>
          <w:p w14:paraId="728886BF" w14:textId="77777777" w:rsidR="00B73DFC" w:rsidRPr="00264705" w:rsidRDefault="00B73DFC" w:rsidP="009130F7">
            <w:r w:rsidRPr="00264705">
              <w:t>0.1491(14)</w:t>
            </w:r>
          </w:p>
        </w:tc>
        <w:tc>
          <w:tcPr>
            <w:tcW w:w="1587" w:type="dxa"/>
          </w:tcPr>
          <w:p w14:paraId="7AA64F89" w14:textId="77777777" w:rsidR="00B73DFC" w:rsidRPr="00264705" w:rsidRDefault="00B73DFC" w:rsidP="009130F7">
            <w:r w:rsidRPr="00264705">
              <w:t>0.5164(16)</w:t>
            </w:r>
          </w:p>
        </w:tc>
        <w:tc>
          <w:tcPr>
            <w:tcW w:w="1587" w:type="dxa"/>
          </w:tcPr>
          <w:p w14:paraId="5946283D" w14:textId="77777777" w:rsidR="00B73DFC" w:rsidRPr="00264705" w:rsidRDefault="00B73DFC" w:rsidP="009130F7">
            <w:r w:rsidRPr="00264705">
              <w:t>0.5911(13)</w:t>
            </w:r>
          </w:p>
        </w:tc>
        <w:tc>
          <w:tcPr>
            <w:tcW w:w="1587" w:type="dxa"/>
          </w:tcPr>
          <w:p w14:paraId="73829488" w14:textId="77777777" w:rsidR="00B73DFC" w:rsidRPr="00264705" w:rsidRDefault="00B73DFC" w:rsidP="009130F7">
            <w:r w:rsidRPr="00264705">
              <w:t>0.027</w:t>
            </w:r>
          </w:p>
        </w:tc>
      </w:tr>
      <w:tr w:rsidR="00B73DFC" w:rsidRPr="00264705" w14:paraId="0A3FD65C" w14:textId="77777777" w:rsidTr="009130F7">
        <w:tc>
          <w:tcPr>
            <w:tcW w:w="1304" w:type="dxa"/>
          </w:tcPr>
          <w:p w14:paraId="6F9A01A9" w14:textId="77777777" w:rsidR="00B73DFC" w:rsidRPr="00264705" w:rsidRDefault="00B73DFC" w:rsidP="009130F7">
            <w:r w:rsidRPr="00264705">
              <w:t>C18</w:t>
            </w:r>
          </w:p>
        </w:tc>
        <w:tc>
          <w:tcPr>
            <w:tcW w:w="1587" w:type="dxa"/>
          </w:tcPr>
          <w:p w14:paraId="023EA104" w14:textId="77777777" w:rsidR="00B73DFC" w:rsidRPr="00264705" w:rsidRDefault="00B73DFC" w:rsidP="009130F7">
            <w:r w:rsidRPr="00264705">
              <w:t>0.20237(12)</w:t>
            </w:r>
          </w:p>
        </w:tc>
        <w:tc>
          <w:tcPr>
            <w:tcW w:w="1587" w:type="dxa"/>
          </w:tcPr>
          <w:p w14:paraId="37B3CA3B" w14:textId="77777777" w:rsidR="00B73DFC" w:rsidRPr="00264705" w:rsidRDefault="00B73DFC" w:rsidP="009130F7">
            <w:r w:rsidRPr="00264705">
              <w:t>0.67874(15)</w:t>
            </w:r>
          </w:p>
        </w:tc>
        <w:tc>
          <w:tcPr>
            <w:tcW w:w="1587" w:type="dxa"/>
          </w:tcPr>
          <w:p w14:paraId="0762009F" w14:textId="77777777" w:rsidR="00B73DFC" w:rsidRPr="00264705" w:rsidRDefault="00B73DFC" w:rsidP="009130F7">
            <w:r w:rsidRPr="00264705">
              <w:t>0.67912(11)</w:t>
            </w:r>
          </w:p>
        </w:tc>
        <w:tc>
          <w:tcPr>
            <w:tcW w:w="1587" w:type="dxa"/>
          </w:tcPr>
          <w:p w14:paraId="55BE8D4E" w14:textId="77777777" w:rsidR="00B73DFC" w:rsidRPr="00264705" w:rsidRDefault="00B73DFC" w:rsidP="009130F7">
            <w:r w:rsidRPr="00264705">
              <w:t>0.0223(4)</w:t>
            </w:r>
          </w:p>
        </w:tc>
      </w:tr>
      <w:tr w:rsidR="00B73DFC" w:rsidRPr="00264705" w14:paraId="51C2CF55" w14:textId="77777777" w:rsidTr="009130F7">
        <w:tc>
          <w:tcPr>
            <w:tcW w:w="1304" w:type="dxa"/>
          </w:tcPr>
          <w:p w14:paraId="4E0F45E9" w14:textId="77777777" w:rsidR="00B73DFC" w:rsidRPr="00264705" w:rsidRDefault="00B73DFC" w:rsidP="009130F7">
            <w:r w:rsidRPr="00264705">
              <w:t>C19</w:t>
            </w:r>
          </w:p>
        </w:tc>
        <w:tc>
          <w:tcPr>
            <w:tcW w:w="1587" w:type="dxa"/>
          </w:tcPr>
          <w:p w14:paraId="3AF9E837" w14:textId="77777777" w:rsidR="00B73DFC" w:rsidRPr="00264705" w:rsidRDefault="00B73DFC" w:rsidP="009130F7">
            <w:r w:rsidRPr="00264705">
              <w:t>0.27379(12)</w:t>
            </w:r>
          </w:p>
        </w:tc>
        <w:tc>
          <w:tcPr>
            <w:tcW w:w="1587" w:type="dxa"/>
          </w:tcPr>
          <w:p w14:paraId="204E6764" w14:textId="77777777" w:rsidR="00B73DFC" w:rsidRPr="00264705" w:rsidRDefault="00B73DFC" w:rsidP="009130F7">
            <w:r w:rsidRPr="00264705">
              <w:t>0.64176(15)</w:t>
            </w:r>
          </w:p>
        </w:tc>
        <w:tc>
          <w:tcPr>
            <w:tcW w:w="1587" w:type="dxa"/>
          </w:tcPr>
          <w:p w14:paraId="7AE11FE5" w14:textId="77777777" w:rsidR="00B73DFC" w:rsidRPr="00264705" w:rsidRDefault="00B73DFC" w:rsidP="009130F7">
            <w:r w:rsidRPr="00264705">
              <w:t>0.71509(12)</w:t>
            </w:r>
          </w:p>
        </w:tc>
        <w:tc>
          <w:tcPr>
            <w:tcW w:w="1587" w:type="dxa"/>
          </w:tcPr>
          <w:p w14:paraId="299199B7" w14:textId="77777777" w:rsidR="00B73DFC" w:rsidRPr="00264705" w:rsidRDefault="00B73DFC" w:rsidP="009130F7">
            <w:r w:rsidRPr="00264705">
              <w:t>0.0259(4)</w:t>
            </w:r>
          </w:p>
        </w:tc>
      </w:tr>
      <w:tr w:rsidR="00B73DFC" w:rsidRPr="00264705" w14:paraId="56AEFA8A" w14:textId="77777777" w:rsidTr="009130F7">
        <w:tc>
          <w:tcPr>
            <w:tcW w:w="1304" w:type="dxa"/>
          </w:tcPr>
          <w:p w14:paraId="3998BF27" w14:textId="77777777" w:rsidR="00B73DFC" w:rsidRPr="00264705" w:rsidRDefault="00B73DFC" w:rsidP="009130F7">
            <w:r w:rsidRPr="00264705">
              <w:t>C20</w:t>
            </w:r>
          </w:p>
        </w:tc>
        <w:tc>
          <w:tcPr>
            <w:tcW w:w="1587" w:type="dxa"/>
          </w:tcPr>
          <w:p w14:paraId="33EA1BC0" w14:textId="77777777" w:rsidR="00B73DFC" w:rsidRPr="00264705" w:rsidRDefault="00B73DFC" w:rsidP="009130F7">
            <w:r w:rsidRPr="00264705">
              <w:t>0.44068(14)</w:t>
            </w:r>
          </w:p>
        </w:tc>
        <w:tc>
          <w:tcPr>
            <w:tcW w:w="1587" w:type="dxa"/>
          </w:tcPr>
          <w:p w14:paraId="373773C3" w14:textId="77777777" w:rsidR="00B73DFC" w:rsidRPr="00264705" w:rsidRDefault="00B73DFC" w:rsidP="009130F7">
            <w:r w:rsidRPr="00264705">
              <w:t>0.5768(2)</w:t>
            </w:r>
          </w:p>
        </w:tc>
        <w:tc>
          <w:tcPr>
            <w:tcW w:w="1587" w:type="dxa"/>
          </w:tcPr>
          <w:p w14:paraId="6560BF9A" w14:textId="77777777" w:rsidR="00B73DFC" w:rsidRPr="00264705" w:rsidRDefault="00B73DFC" w:rsidP="009130F7">
            <w:r w:rsidRPr="00264705">
              <w:t>0.71240(14)</w:t>
            </w:r>
          </w:p>
        </w:tc>
        <w:tc>
          <w:tcPr>
            <w:tcW w:w="1587" w:type="dxa"/>
          </w:tcPr>
          <w:p w14:paraId="4BA366E3" w14:textId="77777777" w:rsidR="00B73DFC" w:rsidRPr="00264705" w:rsidRDefault="00B73DFC" w:rsidP="009130F7">
            <w:r w:rsidRPr="00264705">
              <w:t>0.0387(5)</w:t>
            </w:r>
          </w:p>
        </w:tc>
      </w:tr>
      <w:tr w:rsidR="00B73DFC" w:rsidRPr="00264705" w14:paraId="08D41937" w14:textId="77777777" w:rsidTr="009130F7">
        <w:tc>
          <w:tcPr>
            <w:tcW w:w="1304" w:type="dxa"/>
          </w:tcPr>
          <w:p w14:paraId="11CE6570" w14:textId="77777777" w:rsidR="00B73DFC" w:rsidRPr="00264705" w:rsidRDefault="00B73DFC" w:rsidP="009130F7">
            <w:r w:rsidRPr="00264705">
              <w:t>H20</w:t>
            </w:r>
          </w:p>
        </w:tc>
        <w:tc>
          <w:tcPr>
            <w:tcW w:w="1587" w:type="dxa"/>
          </w:tcPr>
          <w:p w14:paraId="36164358" w14:textId="77777777" w:rsidR="00B73DFC" w:rsidRPr="00264705" w:rsidRDefault="00B73DFC" w:rsidP="009130F7">
            <w:r w:rsidRPr="00264705">
              <w:t>0.502545</w:t>
            </w:r>
          </w:p>
        </w:tc>
        <w:tc>
          <w:tcPr>
            <w:tcW w:w="1587" w:type="dxa"/>
          </w:tcPr>
          <w:p w14:paraId="0F224FA7" w14:textId="77777777" w:rsidR="00B73DFC" w:rsidRPr="00264705" w:rsidRDefault="00B73DFC" w:rsidP="009130F7">
            <w:r w:rsidRPr="00264705">
              <w:t>0.555043</w:t>
            </w:r>
          </w:p>
        </w:tc>
        <w:tc>
          <w:tcPr>
            <w:tcW w:w="1587" w:type="dxa"/>
          </w:tcPr>
          <w:p w14:paraId="3256747D" w14:textId="77777777" w:rsidR="00B73DFC" w:rsidRPr="00264705" w:rsidRDefault="00B73DFC" w:rsidP="009130F7">
            <w:r w:rsidRPr="00264705">
              <w:t>0.747880</w:t>
            </w:r>
          </w:p>
        </w:tc>
        <w:tc>
          <w:tcPr>
            <w:tcW w:w="1587" w:type="dxa"/>
          </w:tcPr>
          <w:p w14:paraId="39BFA971" w14:textId="77777777" w:rsidR="00B73DFC" w:rsidRPr="00264705" w:rsidRDefault="00B73DFC" w:rsidP="009130F7">
            <w:r w:rsidRPr="00264705">
              <w:t>0.046</w:t>
            </w:r>
          </w:p>
        </w:tc>
      </w:tr>
      <w:tr w:rsidR="00B73DFC" w:rsidRPr="00264705" w14:paraId="42E998E2" w14:textId="77777777" w:rsidTr="009130F7">
        <w:tc>
          <w:tcPr>
            <w:tcW w:w="1304" w:type="dxa"/>
          </w:tcPr>
          <w:p w14:paraId="4BD7F932" w14:textId="77777777" w:rsidR="00B73DFC" w:rsidRPr="00264705" w:rsidRDefault="00B73DFC" w:rsidP="009130F7">
            <w:r w:rsidRPr="00264705">
              <w:t>C21</w:t>
            </w:r>
          </w:p>
        </w:tc>
        <w:tc>
          <w:tcPr>
            <w:tcW w:w="1587" w:type="dxa"/>
          </w:tcPr>
          <w:p w14:paraId="377FBF11" w14:textId="77777777" w:rsidR="00B73DFC" w:rsidRPr="00264705" w:rsidRDefault="00B73DFC" w:rsidP="009130F7">
            <w:r w:rsidRPr="00264705">
              <w:t>0.4430(2)</w:t>
            </w:r>
          </w:p>
        </w:tc>
        <w:tc>
          <w:tcPr>
            <w:tcW w:w="1587" w:type="dxa"/>
          </w:tcPr>
          <w:p w14:paraId="3AD1C917" w14:textId="77777777" w:rsidR="00B73DFC" w:rsidRPr="00264705" w:rsidRDefault="00B73DFC" w:rsidP="009130F7">
            <w:r w:rsidRPr="00264705">
              <w:t>0.6795(3)</w:t>
            </w:r>
          </w:p>
        </w:tc>
        <w:tc>
          <w:tcPr>
            <w:tcW w:w="1587" w:type="dxa"/>
          </w:tcPr>
          <w:p w14:paraId="1D1C5000" w14:textId="77777777" w:rsidR="00B73DFC" w:rsidRPr="00264705" w:rsidRDefault="00B73DFC" w:rsidP="009130F7">
            <w:r w:rsidRPr="00264705">
              <w:t>0.67013(19)</w:t>
            </w:r>
          </w:p>
        </w:tc>
        <w:tc>
          <w:tcPr>
            <w:tcW w:w="1587" w:type="dxa"/>
          </w:tcPr>
          <w:p w14:paraId="6235BEE7" w14:textId="77777777" w:rsidR="00B73DFC" w:rsidRPr="00264705" w:rsidRDefault="00B73DFC" w:rsidP="009130F7">
            <w:r w:rsidRPr="00264705">
              <w:t>0.0658(8)</w:t>
            </w:r>
          </w:p>
        </w:tc>
      </w:tr>
      <w:tr w:rsidR="00B73DFC" w:rsidRPr="00264705" w14:paraId="63F287F9" w14:textId="77777777" w:rsidTr="009130F7">
        <w:tc>
          <w:tcPr>
            <w:tcW w:w="1304" w:type="dxa"/>
          </w:tcPr>
          <w:p w14:paraId="169ADE56" w14:textId="77777777" w:rsidR="00B73DFC" w:rsidRPr="00264705" w:rsidRDefault="00B73DFC" w:rsidP="009130F7">
            <w:r w:rsidRPr="00264705">
              <w:t>H21A</w:t>
            </w:r>
          </w:p>
        </w:tc>
        <w:tc>
          <w:tcPr>
            <w:tcW w:w="1587" w:type="dxa"/>
          </w:tcPr>
          <w:p w14:paraId="4E50409D" w14:textId="77777777" w:rsidR="00B73DFC" w:rsidRPr="00264705" w:rsidRDefault="00B73DFC" w:rsidP="009130F7">
            <w:r w:rsidRPr="00264705">
              <w:t>0.471623</w:t>
            </w:r>
          </w:p>
        </w:tc>
        <w:tc>
          <w:tcPr>
            <w:tcW w:w="1587" w:type="dxa"/>
          </w:tcPr>
          <w:p w14:paraId="77CBA9CA" w14:textId="77777777" w:rsidR="00B73DFC" w:rsidRPr="00264705" w:rsidRDefault="00B73DFC" w:rsidP="009130F7">
            <w:r w:rsidRPr="00264705">
              <w:t>0.666899</w:t>
            </w:r>
          </w:p>
        </w:tc>
        <w:tc>
          <w:tcPr>
            <w:tcW w:w="1587" w:type="dxa"/>
          </w:tcPr>
          <w:p w14:paraId="5B3D93A8" w14:textId="77777777" w:rsidR="00B73DFC" w:rsidRPr="00264705" w:rsidRDefault="00B73DFC" w:rsidP="009130F7">
            <w:r w:rsidRPr="00264705">
              <w:t>0.635544</w:t>
            </w:r>
          </w:p>
        </w:tc>
        <w:tc>
          <w:tcPr>
            <w:tcW w:w="1587" w:type="dxa"/>
          </w:tcPr>
          <w:p w14:paraId="645675D0" w14:textId="77777777" w:rsidR="00B73DFC" w:rsidRPr="00264705" w:rsidRDefault="00B73DFC" w:rsidP="009130F7">
            <w:r w:rsidRPr="00264705">
              <w:t>0.099</w:t>
            </w:r>
          </w:p>
        </w:tc>
      </w:tr>
      <w:tr w:rsidR="00B73DFC" w:rsidRPr="00264705" w14:paraId="7BEC9B8C" w14:textId="77777777" w:rsidTr="009130F7">
        <w:tc>
          <w:tcPr>
            <w:tcW w:w="1304" w:type="dxa"/>
          </w:tcPr>
          <w:p w14:paraId="6A574C5F" w14:textId="77777777" w:rsidR="00B73DFC" w:rsidRPr="00264705" w:rsidRDefault="00B73DFC" w:rsidP="009130F7">
            <w:r w:rsidRPr="00264705">
              <w:t>H21B</w:t>
            </w:r>
          </w:p>
        </w:tc>
        <w:tc>
          <w:tcPr>
            <w:tcW w:w="1587" w:type="dxa"/>
          </w:tcPr>
          <w:p w14:paraId="3219CE73" w14:textId="77777777" w:rsidR="00B73DFC" w:rsidRPr="00264705" w:rsidRDefault="00B73DFC" w:rsidP="009130F7">
            <w:r w:rsidRPr="00264705">
              <w:t>0.475644</w:t>
            </w:r>
          </w:p>
        </w:tc>
        <w:tc>
          <w:tcPr>
            <w:tcW w:w="1587" w:type="dxa"/>
          </w:tcPr>
          <w:p w14:paraId="2311E7DF" w14:textId="77777777" w:rsidR="00B73DFC" w:rsidRPr="00264705" w:rsidRDefault="00B73DFC" w:rsidP="009130F7">
            <w:r w:rsidRPr="00264705">
              <w:t>0.733347</w:t>
            </w:r>
          </w:p>
        </w:tc>
        <w:tc>
          <w:tcPr>
            <w:tcW w:w="1587" w:type="dxa"/>
          </w:tcPr>
          <w:p w14:paraId="00F9248A" w14:textId="77777777" w:rsidR="00B73DFC" w:rsidRPr="00264705" w:rsidRDefault="00B73DFC" w:rsidP="009130F7">
            <w:r w:rsidRPr="00264705">
              <w:t>0.711049</w:t>
            </w:r>
          </w:p>
        </w:tc>
        <w:tc>
          <w:tcPr>
            <w:tcW w:w="1587" w:type="dxa"/>
          </w:tcPr>
          <w:p w14:paraId="70FB8365" w14:textId="77777777" w:rsidR="00B73DFC" w:rsidRPr="00264705" w:rsidRDefault="00B73DFC" w:rsidP="009130F7">
            <w:r w:rsidRPr="00264705">
              <w:t>0.099</w:t>
            </w:r>
          </w:p>
        </w:tc>
      </w:tr>
      <w:tr w:rsidR="00B73DFC" w:rsidRPr="00264705" w14:paraId="09455805" w14:textId="77777777" w:rsidTr="009130F7">
        <w:tc>
          <w:tcPr>
            <w:tcW w:w="1304" w:type="dxa"/>
          </w:tcPr>
          <w:p w14:paraId="3F1837C8" w14:textId="77777777" w:rsidR="00B73DFC" w:rsidRPr="00264705" w:rsidRDefault="00B73DFC" w:rsidP="009130F7">
            <w:r w:rsidRPr="00264705">
              <w:t>H21C</w:t>
            </w:r>
          </w:p>
        </w:tc>
        <w:tc>
          <w:tcPr>
            <w:tcW w:w="1587" w:type="dxa"/>
          </w:tcPr>
          <w:p w14:paraId="1F20B91E" w14:textId="77777777" w:rsidR="00B73DFC" w:rsidRPr="00264705" w:rsidRDefault="00B73DFC" w:rsidP="009130F7">
            <w:r w:rsidRPr="00264705">
              <w:t>0.383108</w:t>
            </w:r>
          </w:p>
        </w:tc>
        <w:tc>
          <w:tcPr>
            <w:tcW w:w="1587" w:type="dxa"/>
          </w:tcPr>
          <w:p w14:paraId="456A75FC" w14:textId="77777777" w:rsidR="00B73DFC" w:rsidRPr="00264705" w:rsidRDefault="00B73DFC" w:rsidP="009130F7">
            <w:r w:rsidRPr="00264705">
              <w:t>0.704486</w:t>
            </w:r>
          </w:p>
        </w:tc>
        <w:tc>
          <w:tcPr>
            <w:tcW w:w="1587" w:type="dxa"/>
          </w:tcPr>
          <w:p w14:paraId="203D2655" w14:textId="77777777" w:rsidR="00B73DFC" w:rsidRPr="00264705" w:rsidRDefault="00B73DFC" w:rsidP="009130F7">
            <w:r w:rsidRPr="00264705">
              <w:t>0.636566</w:t>
            </w:r>
          </w:p>
        </w:tc>
        <w:tc>
          <w:tcPr>
            <w:tcW w:w="1587" w:type="dxa"/>
          </w:tcPr>
          <w:p w14:paraId="64F43FED" w14:textId="77777777" w:rsidR="00B73DFC" w:rsidRPr="00264705" w:rsidRDefault="00B73DFC" w:rsidP="009130F7">
            <w:r w:rsidRPr="00264705">
              <w:t>0.099</w:t>
            </w:r>
          </w:p>
        </w:tc>
      </w:tr>
      <w:tr w:rsidR="00B73DFC" w:rsidRPr="00264705" w14:paraId="6A008F41" w14:textId="77777777" w:rsidTr="009130F7">
        <w:tc>
          <w:tcPr>
            <w:tcW w:w="1304" w:type="dxa"/>
          </w:tcPr>
          <w:p w14:paraId="444E6107" w14:textId="77777777" w:rsidR="00B73DFC" w:rsidRPr="00264705" w:rsidRDefault="00B73DFC" w:rsidP="009130F7">
            <w:r w:rsidRPr="00264705">
              <w:t>C29</w:t>
            </w:r>
          </w:p>
        </w:tc>
        <w:tc>
          <w:tcPr>
            <w:tcW w:w="1587" w:type="dxa"/>
          </w:tcPr>
          <w:p w14:paraId="0DED1FA4" w14:textId="77777777" w:rsidR="00B73DFC" w:rsidRPr="00264705" w:rsidRDefault="00B73DFC" w:rsidP="009130F7">
            <w:r w:rsidRPr="00264705">
              <w:t>0.38165(15)</w:t>
            </w:r>
          </w:p>
        </w:tc>
        <w:tc>
          <w:tcPr>
            <w:tcW w:w="1587" w:type="dxa"/>
          </w:tcPr>
          <w:p w14:paraId="5CE37EBD" w14:textId="77777777" w:rsidR="00B73DFC" w:rsidRPr="00264705" w:rsidRDefault="00B73DFC" w:rsidP="009130F7">
            <w:r w:rsidRPr="00264705">
              <w:t>0.47717(17)</w:t>
            </w:r>
          </w:p>
        </w:tc>
        <w:tc>
          <w:tcPr>
            <w:tcW w:w="1587" w:type="dxa"/>
          </w:tcPr>
          <w:p w14:paraId="1E82004A" w14:textId="77777777" w:rsidR="00B73DFC" w:rsidRPr="00264705" w:rsidRDefault="00B73DFC" w:rsidP="009130F7">
            <w:r w:rsidRPr="00264705">
              <w:t>0.83689(14)</w:t>
            </w:r>
          </w:p>
        </w:tc>
        <w:tc>
          <w:tcPr>
            <w:tcW w:w="1587" w:type="dxa"/>
          </w:tcPr>
          <w:p w14:paraId="7C51D25F" w14:textId="77777777" w:rsidR="00B73DFC" w:rsidRPr="00264705" w:rsidRDefault="00B73DFC" w:rsidP="009130F7">
            <w:r w:rsidRPr="00264705">
              <w:t>0.0366(5)</w:t>
            </w:r>
          </w:p>
        </w:tc>
      </w:tr>
      <w:tr w:rsidR="00B73DFC" w:rsidRPr="00264705" w14:paraId="5C0BB4A1" w14:textId="77777777" w:rsidTr="009130F7">
        <w:tc>
          <w:tcPr>
            <w:tcW w:w="1304" w:type="dxa"/>
          </w:tcPr>
          <w:p w14:paraId="32849D7C" w14:textId="77777777" w:rsidR="00B73DFC" w:rsidRPr="00264705" w:rsidRDefault="00B73DFC" w:rsidP="009130F7">
            <w:r w:rsidRPr="00264705">
              <w:t>H29</w:t>
            </w:r>
          </w:p>
        </w:tc>
        <w:tc>
          <w:tcPr>
            <w:tcW w:w="1587" w:type="dxa"/>
          </w:tcPr>
          <w:p w14:paraId="249A74F7" w14:textId="77777777" w:rsidR="00B73DFC" w:rsidRPr="00264705" w:rsidRDefault="00B73DFC" w:rsidP="009130F7">
            <w:r w:rsidRPr="00264705">
              <w:t>0.363467</w:t>
            </w:r>
          </w:p>
        </w:tc>
        <w:tc>
          <w:tcPr>
            <w:tcW w:w="1587" w:type="dxa"/>
          </w:tcPr>
          <w:p w14:paraId="5485F62E" w14:textId="77777777" w:rsidR="00B73DFC" w:rsidRPr="00264705" w:rsidRDefault="00B73DFC" w:rsidP="009130F7">
            <w:r w:rsidRPr="00264705">
              <w:t>0.502743</w:t>
            </w:r>
          </w:p>
        </w:tc>
        <w:tc>
          <w:tcPr>
            <w:tcW w:w="1587" w:type="dxa"/>
          </w:tcPr>
          <w:p w14:paraId="3242235F" w14:textId="77777777" w:rsidR="00B73DFC" w:rsidRPr="00264705" w:rsidRDefault="00B73DFC" w:rsidP="009130F7">
            <w:r w:rsidRPr="00264705">
              <w:t>0.878219</w:t>
            </w:r>
          </w:p>
        </w:tc>
        <w:tc>
          <w:tcPr>
            <w:tcW w:w="1587" w:type="dxa"/>
          </w:tcPr>
          <w:p w14:paraId="2E53B321" w14:textId="77777777" w:rsidR="00B73DFC" w:rsidRPr="00264705" w:rsidRDefault="00B73DFC" w:rsidP="009130F7">
            <w:r w:rsidRPr="00264705">
              <w:t>0.044</w:t>
            </w:r>
          </w:p>
        </w:tc>
      </w:tr>
      <w:tr w:rsidR="00B73DFC" w:rsidRPr="00264705" w14:paraId="7AC060B3" w14:textId="77777777" w:rsidTr="009130F7">
        <w:tc>
          <w:tcPr>
            <w:tcW w:w="1304" w:type="dxa"/>
          </w:tcPr>
          <w:p w14:paraId="481D74CE" w14:textId="77777777" w:rsidR="00B73DFC" w:rsidRPr="00264705" w:rsidRDefault="00B73DFC" w:rsidP="009130F7">
            <w:r w:rsidRPr="00264705">
              <w:t>C30</w:t>
            </w:r>
          </w:p>
        </w:tc>
        <w:tc>
          <w:tcPr>
            <w:tcW w:w="1587" w:type="dxa"/>
          </w:tcPr>
          <w:p w14:paraId="2D16E764" w14:textId="77777777" w:rsidR="00B73DFC" w:rsidRPr="00264705" w:rsidRDefault="00B73DFC" w:rsidP="009130F7">
            <w:r w:rsidRPr="00264705">
              <w:t>0.31338(18)</w:t>
            </w:r>
          </w:p>
        </w:tc>
        <w:tc>
          <w:tcPr>
            <w:tcW w:w="1587" w:type="dxa"/>
          </w:tcPr>
          <w:p w14:paraId="62B7B806" w14:textId="77777777" w:rsidR="00B73DFC" w:rsidRPr="00264705" w:rsidRDefault="00B73DFC" w:rsidP="009130F7">
            <w:r w:rsidRPr="00264705">
              <w:t>0.3960(2)</w:t>
            </w:r>
          </w:p>
        </w:tc>
        <w:tc>
          <w:tcPr>
            <w:tcW w:w="1587" w:type="dxa"/>
          </w:tcPr>
          <w:p w14:paraId="3D1BB012" w14:textId="77777777" w:rsidR="00B73DFC" w:rsidRPr="00264705" w:rsidRDefault="00B73DFC" w:rsidP="009130F7">
            <w:r w:rsidRPr="00264705">
              <w:t>0.78506(17)</w:t>
            </w:r>
          </w:p>
        </w:tc>
        <w:tc>
          <w:tcPr>
            <w:tcW w:w="1587" w:type="dxa"/>
          </w:tcPr>
          <w:p w14:paraId="6A3E7FF9" w14:textId="77777777" w:rsidR="00B73DFC" w:rsidRPr="00264705" w:rsidRDefault="00B73DFC" w:rsidP="009130F7">
            <w:r w:rsidRPr="00264705">
              <w:t>0.0537(7)</w:t>
            </w:r>
          </w:p>
        </w:tc>
      </w:tr>
      <w:tr w:rsidR="00B73DFC" w:rsidRPr="00264705" w14:paraId="2C83940B" w14:textId="77777777" w:rsidTr="009130F7">
        <w:tc>
          <w:tcPr>
            <w:tcW w:w="1304" w:type="dxa"/>
          </w:tcPr>
          <w:p w14:paraId="414AACC9" w14:textId="77777777" w:rsidR="00B73DFC" w:rsidRPr="00264705" w:rsidRDefault="00B73DFC" w:rsidP="009130F7">
            <w:r w:rsidRPr="00264705">
              <w:t>H30A</w:t>
            </w:r>
          </w:p>
        </w:tc>
        <w:tc>
          <w:tcPr>
            <w:tcW w:w="1587" w:type="dxa"/>
          </w:tcPr>
          <w:p w14:paraId="68D37B4D" w14:textId="77777777" w:rsidR="00B73DFC" w:rsidRPr="00264705" w:rsidRDefault="00B73DFC" w:rsidP="009130F7">
            <w:r w:rsidRPr="00264705">
              <w:t>0.257123</w:t>
            </w:r>
          </w:p>
        </w:tc>
        <w:tc>
          <w:tcPr>
            <w:tcW w:w="1587" w:type="dxa"/>
          </w:tcPr>
          <w:p w14:paraId="142E227A" w14:textId="77777777" w:rsidR="00B73DFC" w:rsidRPr="00264705" w:rsidRDefault="00B73DFC" w:rsidP="009130F7">
            <w:r w:rsidRPr="00264705">
              <w:t>0.431561</w:t>
            </w:r>
          </w:p>
        </w:tc>
        <w:tc>
          <w:tcPr>
            <w:tcW w:w="1587" w:type="dxa"/>
          </w:tcPr>
          <w:p w14:paraId="48ED4C34" w14:textId="77777777" w:rsidR="00B73DFC" w:rsidRPr="00264705" w:rsidRDefault="00B73DFC" w:rsidP="009130F7">
            <w:r w:rsidRPr="00264705">
              <w:t>0.753830</w:t>
            </w:r>
          </w:p>
        </w:tc>
        <w:tc>
          <w:tcPr>
            <w:tcW w:w="1587" w:type="dxa"/>
          </w:tcPr>
          <w:p w14:paraId="52915556" w14:textId="77777777" w:rsidR="00B73DFC" w:rsidRPr="00264705" w:rsidRDefault="00B73DFC" w:rsidP="009130F7">
            <w:r w:rsidRPr="00264705">
              <w:t>0.081</w:t>
            </w:r>
          </w:p>
        </w:tc>
      </w:tr>
      <w:tr w:rsidR="00B73DFC" w:rsidRPr="00264705" w14:paraId="652AF399" w14:textId="77777777" w:rsidTr="009130F7">
        <w:tc>
          <w:tcPr>
            <w:tcW w:w="1304" w:type="dxa"/>
          </w:tcPr>
          <w:p w14:paraId="4ED32EA1" w14:textId="77777777" w:rsidR="00B73DFC" w:rsidRPr="00264705" w:rsidRDefault="00B73DFC" w:rsidP="009130F7">
            <w:r w:rsidRPr="00264705">
              <w:t>H30B</w:t>
            </w:r>
          </w:p>
        </w:tc>
        <w:tc>
          <w:tcPr>
            <w:tcW w:w="1587" w:type="dxa"/>
          </w:tcPr>
          <w:p w14:paraId="16B0BF04" w14:textId="77777777" w:rsidR="00B73DFC" w:rsidRPr="00264705" w:rsidRDefault="00B73DFC" w:rsidP="009130F7">
            <w:r w:rsidRPr="00264705">
              <w:t>0.307234</w:t>
            </w:r>
          </w:p>
        </w:tc>
        <w:tc>
          <w:tcPr>
            <w:tcW w:w="1587" w:type="dxa"/>
          </w:tcPr>
          <w:p w14:paraId="159CBED8" w14:textId="77777777" w:rsidR="00B73DFC" w:rsidRPr="00264705" w:rsidRDefault="00B73DFC" w:rsidP="009130F7">
            <w:r w:rsidRPr="00264705">
              <w:t>0.342063</w:t>
            </w:r>
          </w:p>
        </w:tc>
        <w:tc>
          <w:tcPr>
            <w:tcW w:w="1587" w:type="dxa"/>
          </w:tcPr>
          <w:p w14:paraId="39521566" w14:textId="77777777" w:rsidR="00B73DFC" w:rsidRPr="00264705" w:rsidRDefault="00B73DFC" w:rsidP="009130F7">
            <w:r w:rsidRPr="00264705">
              <w:t>0.820373</w:t>
            </w:r>
          </w:p>
        </w:tc>
        <w:tc>
          <w:tcPr>
            <w:tcW w:w="1587" w:type="dxa"/>
          </w:tcPr>
          <w:p w14:paraId="1D0BB4FC" w14:textId="77777777" w:rsidR="00B73DFC" w:rsidRPr="00264705" w:rsidRDefault="00B73DFC" w:rsidP="009130F7">
            <w:r w:rsidRPr="00264705">
              <w:t>0.081</w:t>
            </w:r>
          </w:p>
        </w:tc>
      </w:tr>
      <w:tr w:rsidR="00B73DFC" w:rsidRPr="00264705" w14:paraId="23AB7E7F" w14:textId="77777777" w:rsidTr="009130F7">
        <w:tc>
          <w:tcPr>
            <w:tcW w:w="1304" w:type="dxa"/>
          </w:tcPr>
          <w:p w14:paraId="3BD01C6F" w14:textId="77777777" w:rsidR="00B73DFC" w:rsidRPr="00264705" w:rsidRDefault="00B73DFC" w:rsidP="009130F7">
            <w:r w:rsidRPr="00264705">
              <w:t>H30C</w:t>
            </w:r>
          </w:p>
        </w:tc>
        <w:tc>
          <w:tcPr>
            <w:tcW w:w="1587" w:type="dxa"/>
          </w:tcPr>
          <w:p w14:paraId="39DF9EB9" w14:textId="77777777" w:rsidR="00B73DFC" w:rsidRPr="00264705" w:rsidRDefault="00B73DFC" w:rsidP="009130F7">
            <w:r w:rsidRPr="00264705">
              <w:t>0.331825</w:t>
            </w:r>
          </w:p>
        </w:tc>
        <w:tc>
          <w:tcPr>
            <w:tcW w:w="1587" w:type="dxa"/>
          </w:tcPr>
          <w:p w14:paraId="52D8F539" w14:textId="77777777" w:rsidR="00B73DFC" w:rsidRPr="00264705" w:rsidRDefault="00B73DFC" w:rsidP="009130F7">
            <w:r w:rsidRPr="00264705">
              <w:t>0.362025</w:t>
            </w:r>
          </w:p>
        </w:tc>
        <w:tc>
          <w:tcPr>
            <w:tcW w:w="1587" w:type="dxa"/>
          </w:tcPr>
          <w:p w14:paraId="684479A0" w14:textId="77777777" w:rsidR="00B73DFC" w:rsidRPr="00264705" w:rsidRDefault="00B73DFC" w:rsidP="009130F7">
            <w:r w:rsidRPr="00264705">
              <w:t>0.747603</w:t>
            </w:r>
          </w:p>
        </w:tc>
        <w:tc>
          <w:tcPr>
            <w:tcW w:w="1587" w:type="dxa"/>
          </w:tcPr>
          <w:p w14:paraId="25FADAE0" w14:textId="77777777" w:rsidR="00B73DFC" w:rsidRPr="00264705" w:rsidRDefault="00B73DFC" w:rsidP="009130F7">
            <w:r w:rsidRPr="00264705">
              <w:t>0.081</w:t>
            </w:r>
          </w:p>
        </w:tc>
      </w:tr>
      <w:tr w:rsidR="00B73DFC" w:rsidRPr="00264705" w14:paraId="79AC3328" w14:textId="77777777" w:rsidTr="009130F7">
        <w:tc>
          <w:tcPr>
            <w:tcW w:w="1304" w:type="dxa"/>
          </w:tcPr>
          <w:p w14:paraId="05208DAE" w14:textId="77777777" w:rsidR="00B73DFC" w:rsidRPr="00264705" w:rsidRDefault="00B73DFC" w:rsidP="009130F7">
            <w:r w:rsidRPr="00264705">
              <w:t>C31</w:t>
            </w:r>
          </w:p>
        </w:tc>
        <w:tc>
          <w:tcPr>
            <w:tcW w:w="1587" w:type="dxa"/>
          </w:tcPr>
          <w:p w14:paraId="4CE800E3" w14:textId="77777777" w:rsidR="00B73DFC" w:rsidRPr="00264705" w:rsidRDefault="00B73DFC" w:rsidP="009130F7">
            <w:r w:rsidRPr="00264705">
              <w:t>0.43939(15)</w:t>
            </w:r>
          </w:p>
        </w:tc>
        <w:tc>
          <w:tcPr>
            <w:tcW w:w="1587" w:type="dxa"/>
          </w:tcPr>
          <w:p w14:paraId="7B76D289" w14:textId="77777777" w:rsidR="00B73DFC" w:rsidRPr="00264705" w:rsidRDefault="00B73DFC" w:rsidP="009130F7">
            <w:r w:rsidRPr="00264705">
              <w:t>0.71311(19)</w:t>
            </w:r>
          </w:p>
        </w:tc>
        <w:tc>
          <w:tcPr>
            <w:tcW w:w="1587" w:type="dxa"/>
          </w:tcPr>
          <w:p w14:paraId="1877DC51" w14:textId="77777777" w:rsidR="00B73DFC" w:rsidRPr="00264705" w:rsidRDefault="00B73DFC" w:rsidP="009130F7">
            <w:r w:rsidRPr="00264705">
              <w:t>0.85077(14)</w:t>
            </w:r>
          </w:p>
        </w:tc>
        <w:tc>
          <w:tcPr>
            <w:tcW w:w="1587" w:type="dxa"/>
          </w:tcPr>
          <w:p w14:paraId="494BBD5B" w14:textId="77777777" w:rsidR="00B73DFC" w:rsidRPr="00264705" w:rsidRDefault="00B73DFC" w:rsidP="009130F7">
            <w:r w:rsidRPr="00264705">
              <w:t>0.0425(6)</w:t>
            </w:r>
          </w:p>
        </w:tc>
      </w:tr>
      <w:tr w:rsidR="00B73DFC" w:rsidRPr="00264705" w14:paraId="61722DBC" w14:textId="77777777" w:rsidTr="009130F7">
        <w:tc>
          <w:tcPr>
            <w:tcW w:w="1304" w:type="dxa"/>
          </w:tcPr>
          <w:p w14:paraId="5E338356" w14:textId="77777777" w:rsidR="00B73DFC" w:rsidRPr="00264705" w:rsidRDefault="00B73DFC" w:rsidP="009130F7">
            <w:r w:rsidRPr="00264705">
              <w:t>H31</w:t>
            </w:r>
          </w:p>
        </w:tc>
        <w:tc>
          <w:tcPr>
            <w:tcW w:w="1587" w:type="dxa"/>
          </w:tcPr>
          <w:p w14:paraId="7942532E" w14:textId="77777777" w:rsidR="00B73DFC" w:rsidRPr="00264705" w:rsidRDefault="00B73DFC" w:rsidP="009130F7">
            <w:r w:rsidRPr="00264705">
              <w:t>0.426723</w:t>
            </w:r>
          </w:p>
        </w:tc>
        <w:tc>
          <w:tcPr>
            <w:tcW w:w="1587" w:type="dxa"/>
          </w:tcPr>
          <w:p w14:paraId="007DFCDB" w14:textId="77777777" w:rsidR="00B73DFC" w:rsidRPr="00264705" w:rsidRDefault="00B73DFC" w:rsidP="009130F7">
            <w:r w:rsidRPr="00264705">
              <w:t>0.777801</w:t>
            </w:r>
          </w:p>
        </w:tc>
        <w:tc>
          <w:tcPr>
            <w:tcW w:w="1587" w:type="dxa"/>
          </w:tcPr>
          <w:p w14:paraId="7C5A1BD2" w14:textId="77777777" w:rsidR="00B73DFC" w:rsidRPr="00264705" w:rsidRDefault="00B73DFC" w:rsidP="009130F7">
            <w:r w:rsidRPr="00264705">
              <w:t>0.815871</w:t>
            </w:r>
          </w:p>
        </w:tc>
        <w:tc>
          <w:tcPr>
            <w:tcW w:w="1587" w:type="dxa"/>
          </w:tcPr>
          <w:p w14:paraId="27EA4552" w14:textId="77777777" w:rsidR="00B73DFC" w:rsidRPr="00264705" w:rsidRDefault="00B73DFC" w:rsidP="009130F7">
            <w:r w:rsidRPr="00264705">
              <w:t>0.051</w:t>
            </w:r>
          </w:p>
        </w:tc>
      </w:tr>
      <w:tr w:rsidR="00B73DFC" w:rsidRPr="00264705" w14:paraId="547FA7DA" w14:textId="77777777" w:rsidTr="009130F7">
        <w:tc>
          <w:tcPr>
            <w:tcW w:w="1304" w:type="dxa"/>
          </w:tcPr>
          <w:p w14:paraId="7451620E" w14:textId="77777777" w:rsidR="00B73DFC" w:rsidRPr="00264705" w:rsidRDefault="00B73DFC" w:rsidP="009130F7">
            <w:r w:rsidRPr="00264705">
              <w:t>C32</w:t>
            </w:r>
          </w:p>
        </w:tc>
        <w:tc>
          <w:tcPr>
            <w:tcW w:w="1587" w:type="dxa"/>
          </w:tcPr>
          <w:p w14:paraId="712BAE57" w14:textId="77777777" w:rsidR="00B73DFC" w:rsidRPr="00264705" w:rsidRDefault="00B73DFC" w:rsidP="009130F7">
            <w:r w:rsidRPr="00264705">
              <w:t>0.39801(18)</w:t>
            </w:r>
          </w:p>
        </w:tc>
        <w:tc>
          <w:tcPr>
            <w:tcW w:w="1587" w:type="dxa"/>
          </w:tcPr>
          <w:p w14:paraId="33CC382B" w14:textId="77777777" w:rsidR="00B73DFC" w:rsidRPr="00264705" w:rsidRDefault="00B73DFC" w:rsidP="009130F7">
            <w:r w:rsidRPr="00264705">
              <w:t>0.7320(2)</w:t>
            </w:r>
          </w:p>
        </w:tc>
        <w:tc>
          <w:tcPr>
            <w:tcW w:w="1587" w:type="dxa"/>
          </w:tcPr>
          <w:p w14:paraId="3C938723" w14:textId="77777777" w:rsidR="00B73DFC" w:rsidRPr="00264705" w:rsidRDefault="00B73DFC" w:rsidP="009130F7">
            <w:r w:rsidRPr="00264705">
              <w:t>0.90777(16)</w:t>
            </w:r>
          </w:p>
        </w:tc>
        <w:tc>
          <w:tcPr>
            <w:tcW w:w="1587" w:type="dxa"/>
          </w:tcPr>
          <w:p w14:paraId="02B4286E" w14:textId="77777777" w:rsidR="00B73DFC" w:rsidRPr="00264705" w:rsidRDefault="00B73DFC" w:rsidP="009130F7">
            <w:r w:rsidRPr="00264705">
              <w:t>0.0598(8)</w:t>
            </w:r>
          </w:p>
        </w:tc>
      </w:tr>
      <w:tr w:rsidR="00B73DFC" w:rsidRPr="00264705" w14:paraId="1ED3823B" w14:textId="77777777" w:rsidTr="009130F7">
        <w:tc>
          <w:tcPr>
            <w:tcW w:w="1304" w:type="dxa"/>
          </w:tcPr>
          <w:p w14:paraId="40573043" w14:textId="77777777" w:rsidR="00B73DFC" w:rsidRPr="00264705" w:rsidRDefault="00B73DFC" w:rsidP="009130F7">
            <w:r w:rsidRPr="00264705">
              <w:t>H32A</w:t>
            </w:r>
          </w:p>
        </w:tc>
        <w:tc>
          <w:tcPr>
            <w:tcW w:w="1587" w:type="dxa"/>
          </w:tcPr>
          <w:p w14:paraId="6BE3518E" w14:textId="77777777" w:rsidR="00B73DFC" w:rsidRPr="00264705" w:rsidRDefault="00B73DFC" w:rsidP="009130F7">
            <w:r w:rsidRPr="00264705">
              <w:t>0.334761</w:t>
            </w:r>
          </w:p>
        </w:tc>
        <w:tc>
          <w:tcPr>
            <w:tcW w:w="1587" w:type="dxa"/>
          </w:tcPr>
          <w:p w14:paraId="0ABC9EEA" w14:textId="77777777" w:rsidR="00B73DFC" w:rsidRPr="00264705" w:rsidRDefault="00B73DFC" w:rsidP="009130F7">
            <w:r w:rsidRPr="00264705">
              <w:t>0.741452</w:t>
            </w:r>
          </w:p>
        </w:tc>
        <w:tc>
          <w:tcPr>
            <w:tcW w:w="1587" w:type="dxa"/>
          </w:tcPr>
          <w:p w14:paraId="012920E6" w14:textId="77777777" w:rsidR="00B73DFC" w:rsidRPr="00264705" w:rsidRDefault="00B73DFC" w:rsidP="009130F7">
            <w:r w:rsidRPr="00264705">
              <w:t>0.875504</w:t>
            </w:r>
          </w:p>
        </w:tc>
        <w:tc>
          <w:tcPr>
            <w:tcW w:w="1587" w:type="dxa"/>
          </w:tcPr>
          <w:p w14:paraId="21DFB946" w14:textId="77777777" w:rsidR="00B73DFC" w:rsidRPr="00264705" w:rsidRDefault="00B73DFC" w:rsidP="009130F7">
            <w:r w:rsidRPr="00264705">
              <w:t>0.090</w:t>
            </w:r>
          </w:p>
        </w:tc>
      </w:tr>
      <w:tr w:rsidR="00B73DFC" w:rsidRPr="00264705" w14:paraId="6C353CA8" w14:textId="77777777" w:rsidTr="009130F7">
        <w:tc>
          <w:tcPr>
            <w:tcW w:w="1304" w:type="dxa"/>
          </w:tcPr>
          <w:p w14:paraId="3337E192" w14:textId="77777777" w:rsidR="00B73DFC" w:rsidRPr="00264705" w:rsidRDefault="00B73DFC" w:rsidP="009130F7">
            <w:r w:rsidRPr="00264705">
              <w:t>H32B</w:t>
            </w:r>
          </w:p>
        </w:tc>
        <w:tc>
          <w:tcPr>
            <w:tcW w:w="1587" w:type="dxa"/>
          </w:tcPr>
          <w:p w14:paraId="01D56EDA" w14:textId="77777777" w:rsidR="00B73DFC" w:rsidRPr="00264705" w:rsidRDefault="00B73DFC" w:rsidP="009130F7">
            <w:r w:rsidRPr="00264705">
              <w:t>0.423351</w:t>
            </w:r>
          </w:p>
        </w:tc>
        <w:tc>
          <w:tcPr>
            <w:tcW w:w="1587" w:type="dxa"/>
          </w:tcPr>
          <w:p w14:paraId="740A63FE" w14:textId="77777777" w:rsidR="00B73DFC" w:rsidRPr="00264705" w:rsidRDefault="00B73DFC" w:rsidP="009130F7">
            <w:r w:rsidRPr="00264705">
              <w:t>0.795854</w:t>
            </w:r>
          </w:p>
        </w:tc>
        <w:tc>
          <w:tcPr>
            <w:tcW w:w="1587" w:type="dxa"/>
          </w:tcPr>
          <w:p w14:paraId="4DAAF1B6" w14:textId="77777777" w:rsidR="00B73DFC" w:rsidRPr="00264705" w:rsidRDefault="00B73DFC" w:rsidP="009130F7">
            <w:r w:rsidRPr="00264705">
              <w:t>0.940319</w:t>
            </w:r>
          </w:p>
        </w:tc>
        <w:tc>
          <w:tcPr>
            <w:tcW w:w="1587" w:type="dxa"/>
          </w:tcPr>
          <w:p w14:paraId="3207B19A" w14:textId="77777777" w:rsidR="00B73DFC" w:rsidRPr="00264705" w:rsidRDefault="00B73DFC" w:rsidP="009130F7">
            <w:r w:rsidRPr="00264705">
              <w:t>0.090</w:t>
            </w:r>
          </w:p>
        </w:tc>
      </w:tr>
      <w:tr w:rsidR="00B73DFC" w:rsidRPr="00264705" w14:paraId="3EDDB11B" w14:textId="77777777" w:rsidTr="009130F7">
        <w:tc>
          <w:tcPr>
            <w:tcW w:w="1304" w:type="dxa"/>
          </w:tcPr>
          <w:p w14:paraId="5164DF75" w14:textId="77777777" w:rsidR="00B73DFC" w:rsidRPr="00264705" w:rsidRDefault="00B73DFC" w:rsidP="009130F7">
            <w:r w:rsidRPr="00264705">
              <w:t>H32C</w:t>
            </w:r>
          </w:p>
        </w:tc>
        <w:tc>
          <w:tcPr>
            <w:tcW w:w="1587" w:type="dxa"/>
          </w:tcPr>
          <w:p w14:paraId="25DD7109" w14:textId="77777777" w:rsidR="00B73DFC" w:rsidRPr="00264705" w:rsidRDefault="00B73DFC" w:rsidP="009130F7">
            <w:r w:rsidRPr="00264705">
              <w:t>0.409460</w:t>
            </w:r>
          </w:p>
        </w:tc>
        <w:tc>
          <w:tcPr>
            <w:tcW w:w="1587" w:type="dxa"/>
          </w:tcPr>
          <w:p w14:paraId="3B461E77" w14:textId="77777777" w:rsidR="00B73DFC" w:rsidRPr="00264705" w:rsidRDefault="00B73DFC" w:rsidP="009130F7">
            <w:r w:rsidRPr="00264705">
              <w:t>0.670809</w:t>
            </w:r>
          </w:p>
        </w:tc>
        <w:tc>
          <w:tcPr>
            <w:tcW w:w="1587" w:type="dxa"/>
          </w:tcPr>
          <w:p w14:paraId="0C0B9DEA" w14:textId="77777777" w:rsidR="00B73DFC" w:rsidRPr="00264705" w:rsidRDefault="00B73DFC" w:rsidP="009130F7">
            <w:r w:rsidRPr="00264705">
              <w:t>0.943948</w:t>
            </w:r>
          </w:p>
        </w:tc>
        <w:tc>
          <w:tcPr>
            <w:tcW w:w="1587" w:type="dxa"/>
          </w:tcPr>
          <w:p w14:paraId="34B5D5F4" w14:textId="77777777" w:rsidR="00B73DFC" w:rsidRPr="00264705" w:rsidRDefault="00B73DFC" w:rsidP="009130F7">
            <w:r w:rsidRPr="00264705">
              <w:t>0.090</w:t>
            </w:r>
          </w:p>
        </w:tc>
      </w:tr>
      <w:tr w:rsidR="00B73DFC" w:rsidRPr="00264705" w14:paraId="032EA0E4" w14:textId="77777777" w:rsidTr="009130F7">
        <w:tc>
          <w:tcPr>
            <w:tcW w:w="1304" w:type="dxa"/>
          </w:tcPr>
          <w:p w14:paraId="59E02CE0" w14:textId="77777777" w:rsidR="00B73DFC" w:rsidRPr="00264705" w:rsidRDefault="00B73DFC" w:rsidP="009130F7">
            <w:r w:rsidRPr="00264705">
              <w:t>C33</w:t>
            </w:r>
          </w:p>
        </w:tc>
        <w:tc>
          <w:tcPr>
            <w:tcW w:w="1587" w:type="dxa"/>
          </w:tcPr>
          <w:p w14:paraId="082685F0" w14:textId="77777777" w:rsidR="00B73DFC" w:rsidRPr="00264705" w:rsidRDefault="00B73DFC" w:rsidP="009130F7">
            <w:r w:rsidRPr="00264705">
              <w:t>0.39781(18)</w:t>
            </w:r>
          </w:p>
        </w:tc>
        <w:tc>
          <w:tcPr>
            <w:tcW w:w="1587" w:type="dxa"/>
          </w:tcPr>
          <w:p w14:paraId="48ED05A1" w14:textId="77777777" w:rsidR="00B73DFC" w:rsidRPr="00264705" w:rsidRDefault="00B73DFC" w:rsidP="009130F7">
            <w:r w:rsidRPr="00264705">
              <w:t>0.4895(3)</w:t>
            </w:r>
          </w:p>
        </w:tc>
        <w:tc>
          <w:tcPr>
            <w:tcW w:w="1587" w:type="dxa"/>
          </w:tcPr>
          <w:p w14:paraId="47FDC93B" w14:textId="77777777" w:rsidR="00B73DFC" w:rsidRPr="00264705" w:rsidRDefault="00B73DFC" w:rsidP="009130F7">
            <w:r w:rsidRPr="00264705">
              <w:t>0.64939(16)</w:t>
            </w:r>
          </w:p>
        </w:tc>
        <w:tc>
          <w:tcPr>
            <w:tcW w:w="1587" w:type="dxa"/>
          </w:tcPr>
          <w:p w14:paraId="6E1DAACE" w14:textId="77777777" w:rsidR="00B73DFC" w:rsidRPr="00264705" w:rsidRDefault="00B73DFC" w:rsidP="009130F7">
            <w:r w:rsidRPr="00264705">
              <w:t>0.0567(8)</w:t>
            </w:r>
          </w:p>
        </w:tc>
      </w:tr>
      <w:tr w:rsidR="00B73DFC" w:rsidRPr="00264705" w14:paraId="472EB2F1" w14:textId="77777777" w:rsidTr="009130F7">
        <w:tc>
          <w:tcPr>
            <w:tcW w:w="1304" w:type="dxa"/>
          </w:tcPr>
          <w:p w14:paraId="2EDF0EA4" w14:textId="77777777" w:rsidR="00B73DFC" w:rsidRPr="00264705" w:rsidRDefault="00B73DFC" w:rsidP="009130F7">
            <w:r w:rsidRPr="00264705">
              <w:t>H33A</w:t>
            </w:r>
          </w:p>
        </w:tc>
        <w:tc>
          <w:tcPr>
            <w:tcW w:w="1587" w:type="dxa"/>
          </w:tcPr>
          <w:p w14:paraId="3E416BD1" w14:textId="77777777" w:rsidR="00B73DFC" w:rsidRPr="00264705" w:rsidRDefault="00B73DFC" w:rsidP="009130F7">
            <w:r w:rsidRPr="00264705">
              <w:t>0.335784</w:t>
            </w:r>
          </w:p>
        </w:tc>
        <w:tc>
          <w:tcPr>
            <w:tcW w:w="1587" w:type="dxa"/>
          </w:tcPr>
          <w:p w14:paraId="6ED21148" w14:textId="77777777" w:rsidR="00B73DFC" w:rsidRPr="00264705" w:rsidRDefault="00B73DFC" w:rsidP="009130F7">
            <w:r w:rsidRPr="00264705">
              <w:t>0.506079</w:t>
            </w:r>
          </w:p>
        </w:tc>
        <w:tc>
          <w:tcPr>
            <w:tcW w:w="1587" w:type="dxa"/>
          </w:tcPr>
          <w:p w14:paraId="0BEDE7A1" w14:textId="77777777" w:rsidR="00B73DFC" w:rsidRPr="00264705" w:rsidRDefault="00B73DFC" w:rsidP="009130F7">
            <w:r w:rsidRPr="00264705">
              <w:t>0.616161</w:t>
            </w:r>
          </w:p>
        </w:tc>
        <w:tc>
          <w:tcPr>
            <w:tcW w:w="1587" w:type="dxa"/>
          </w:tcPr>
          <w:p w14:paraId="40DBB154" w14:textId="77777777" w:rsidR="00B73DFC" w:rsidRPr="00264705" w:rsidRDefault="00B73DFC" w:rsidP="009130F7">
            <w:r w:rsidRPr="00264705">
              <w:t>0.085</w:t>
            </w:r>
          </w:p>
        </w:tc>
      </w:tr>
      <w:tr w:rsidR="00B73DFC" w:rsidRPr="00264705" w14:paraId="294020AA" w14:textId="77777777" w:rsidTr="009130F7">
        <w:tc>
          <w:tcPr>
            <w:tcW w:w="1304" w:type="dxa"/>
          </w:tcPr>
          <w:p w14:paraId="65938FB4" w14:textId="77777777" w:rsidR="00B73DFC" w:rsidRPr="00264705" w:rsidRDefault="00B73DFC" w:rsidP="009130F7">
            <w:r w:rsidRPr="00264705">
              <w:lastRenderedPageBreak/>
              <w:t>H33B</w:t>
            </w:r>
          </w:p>
        </w:tc>
        <w:tc>
          <w:tcPr>
            <w:tcW w:w="1587" w:type="dxa"/>
          </w:tcPr>
          <w:p w14:paraId="68FCE985" w14:textId="77777777" w:rsidR="00B73DFC" w:rsidRPr="00264705" w:rsidRDefault="00B73DFC" w:rsidP="009130F7">
            <w:r w:rsidRPr="00264705">
              <w:t>0.403333</w:t>
            </w:r>
          </w:p>
        </w:tc>
        <w:tc>
          <w:tcPr>
            <w:tcW w:w="1587" w:type="dxa"/>
          </w:tcPr>
          <w:p w14:paraId="49977A31" w14:textId="77777777" w:rsidR="00B73DFC" w:rsidRPr="00264705" w:rsidRDefault="00B73DFC" w:rsidP="009130F7">
            <w:r w:rsidRPr="00264705">
              <w:t>0.421558</w:t>
            </w:r>
          </w:p>
        </w:tc>
        <w:tc>
          <w:tcPr>
            <w:tcW w:w="1587" w:type="dxa"/>
          </w:tcPr>
          <w:p w14:paraId="533792B3" w14:textId="77777777" w:rsidR="00B73DFC" w:rsidRPr="00264705" w:rsidRDefault="00B73DFC" w:rsidP="009130F7">
            <w:r w:rsidRPr="00264705">
              <w:t>0.677161</w:t>
            </w:r>
          </w:p>
        </w:tc>
        <w:tc>
          <w:tcPr>
            <w:tcW w:w="1587" w:type="dxa"/>
          </w:tcPr>
          <w:p w14:paraId="1603C242" w14:textId="77777777" w:rsidR="00B73DFC" w:rsidRPr="00264705" w:rsidRDefault="00B73DFC" w:rsidP="009130F7">
            <w:r w:rsidRPr="00264705">
              <w:t>0.085</w:t>
            </w:r>
          </w:p>
        </w:tc>
      </w:tr>
      <w:tr w:rsidR="00B73DFC" w:rsidRPr="00264705" w14:paraId="5BFB5BED" w14:textId="77777777" w:rsidTr="009130F7">
        <w:tc>
          <w:tcPr>
            <w:tcW w:w="1304" w:type="dxa"/>
          </w:tcPr>
          <w:p w14:paraId="1C31E690" w14:textId="77777777" w:rsidR="00B73DFC" w:rsidRPr="00264705" w:rsidRDefault="00B73DFC" w:rsidP="009130F7">
            <w:r w:rsidRPr="00264705">
              <w:t>H33C</w:t>
            </w:r>
          </w:p>
        </w:tc>
        <w:tc>
          <w:tcPr>
            <w:tcW w:w="1587" w:type="dxa"/>
          </w:tcPr>
          <w:p w14:paraId="4166DCC2" w14:textId="77777777" w:rsidR="00B73DFC" w:rsidRPr="00264705" w:rsidRDefault="00B73DFC" w:rsidP="009130F7">
            <w:r w:rsidRPr="00264705">
              <w:t>0.426764</w:t>
            </w:r>
          </w:p>
        </w:tc>
        <w:tc>
          <w:tcPr>
            <w:tcW w:w="1587" w:type="dxa"/>
          </w:tcPr>
          <w:p w14:paraId="222FCC08" w14:textId="77777777" w:rsidR="00B73DFC" w:rsidRPr="00264705" w:rsidRDefault="00B73DFC" w:rsidP="009130F7">
            <w:r w:rsidRPr="00264705">
              <w:t>0.484665</w:t>
            </w:r>
          </w:p>
        </w:tc>
        <w:tc>
          <w:tcPr>
            <w:tcW w:w="1587" w:type="dxa"/>
          </w:tcPr>
          <w:p w14:paraId="1EB3024F" w14:textId="77777777" w:rsidR="00B73DFC" w:rsidRPr="00264705" w:rsidRDefault="00B73DFC" w:rsidP="009130F7">
            <w:r w:rsidRPr="00264705">
              <w:t>0.614384</w:t>
            </w:r>
          </w:p>
        </w:tc>
        <w:tc>
          <w:tcPr>
            <w:tcW w:w="1587" w:type="dxa"/>
          </w:tcPr>
          <w:p w14:paraId="546C5B67" w14:textId="77777777" w:rsidR="00B73DFC" w:rsidRPr="00264705" w:rsidRDefault="00B73DFC" w:rsidP="009130F7">
            <w:r w:rsidRPr="00264705">
              <w:t>0.085</w:t>
            </w:r>
          </w:p>
        </w:tc>
      </w:tr>
      <w:tr w:rsidR="00B73DFC" w:rsidRPr="00264705" w14:paraId="60570E55" w14:textId="77777777" w:rsidTr="009130F7">
        <w:tc>
          <w:tcPr>
            <w:tcW w:w="1304" w:type="dxa"/>
          </w:tcPr>
          <w:p w14:paraId="5502874F" w14:textId="77777777" w:rsidR="00B73DFC" w:rsidRPr="00264705" w:rsidRDefault="00B73DFC" w:rsidP="009130F7">
            <w:r w:rsidRPr="00264705">
              <w:t>C36</w:t>
            </w:r>
          </w:p>
        </w:tc>
        <w:tc>
          <w:tcPr>
            <w:tcW w:w="1587" w:type="dxa"/>
          </w:tcPr>
          <w:p w14:paraId="5D0DD756" w14:textId="77777777" w:rsidR="00B73DFC" w:rsidRPr="00264705" w:rsidRDefault="00B73DFC" w:rsidP="009130F7">
            <w:r w:rsidRPr="00264705">
              <w:t>0.47032(18)</w:t>
            </w:r>
          </w:p>
        </w:tc>
        <w:tc>
          <w:tcPr>
            <w:tcW w:w="1587" w:type="dxa"/>
          </w:tcPr>
          <w:p w14:paraId="770ADED2" w14:textId="77777777" w:rsidR="00B73DFC" w:rsidRPr="00264705" w:rsidRDefault="00B73DFC" w:rsidP="009130F7">
            <w:r w:rsidRPr="00264705">
              <w:t>0.4244(2)</w:t>
            </w:r>
          </w:p>
        </w:tc>
        <w:tc>
          <w:tcPr>
            <w:tcW w:w="1587" w:type="dxa"/>
          </w:tcPr>
          <w:p w14:paraId="771323A9" w14:textId="77777777" w:rsidR="00B73DFC" w:rsidRPr="00264705" w:rsidRDefault="00B73DFC" w:rsidP="009130F7">
            <w:r w:rsidRPr="00264705">
              <w:t>0.88450(19)</w:t>
            </w:r>
          </w:p>
        </w:tc>
        <w:tc>
          <w:tcPr>
            <w:tcW w:w="1587" w:type="dxa"/>
          </w:tcPr>
          <w:p w14:paraId="344BF086" w14:textId="77777777" w:rsidR="00B73DFC" w:rsidRPr="00264705" w:rsidRDefault="00B73DFC" w:rsidP="009130F7">
            <w:r w:rsidRPr="00264705">
              <w:t>0.0636(8)</w:t>
            </w:r>
          </w:p>
        </w:tc>
      </w:tr>
      <w:tr w:rsidR="00B73DFC" w:rsidRPr="00264705" w14:paraId="5AB7F1DF" w14:textId="77777777" w:rsidTr="009130F7">
        <w:tc>
          <w:tcPr>
            <w:tcW w:w="1304" w:type="dxa"/>
          </w:tcPr>
          <w:p w14:paraId="06CDC1ED" w14:textId="77777777" w:rsidR="00B73DFC" w:rsidRPr="00264705" w:rsidRDefault="00B73DFC" w:rsidP="009130F7">
            <w:r w:rsidRPr="00264705">
              <w:t>H36A</w:t>
            </w:r>
          </w:p>
        </w:tc>
        <w:tc>
          <w:tcPr>
            <w:tcW w:w="1587" w:type="dxa"/>
          </w:tcPr>
          <w:p w14:paraId="1E955BEB" w14:textId="77777777" w:rsidR="00B73DFC" w:rsidRPr="00264705" w:rsidRDefault="00B73DFC" w:rsidP="009130F7">
            <w:r w:rsidRPr="00264705">
              <w:t>0.493002</w:t>
            </w:r>
          </w:p>
        </w:tc>
        <w:tc>
          <w:tcPr>
            <w:tcW w:w="1587" w:type="dxa"/>
          </w:tcPr>
          <w:p w14:paraId="62F41066" w14:textId="77777777" w:rsidR="00B73DFC" w:rsidRPr="00264705" w:rsidRDefault="00B73DFC" w:rsidP="009130F7">
            <w:r w:rsidRPr="00264705">
              <w:t>0.401814</w:t>
            </w:r>
          </w:p>
        </w:tc>
        <w:tc>
          <w:tcPr>
            <w:tcW w:w="1587" w:type="dxa"/>
          </w:tcPr>
          <w:p w14:paraId="48260494" w14:textId="77777777" w:rsidR="00B73DFC" w:rsidRPr="00264705" w:rsidRDefault="00B73DFC" w:rsidP="009130F7">
            <w:r w:rsidRPr="00264705">
              <w:t>0.846882</w:t>
            </w:r>
          </w:p>
        </w:tc>
        <w:tc>
          <w:tcPr>
            <w:tcW w:w="1587" w:type="dxa"/>
          </w:tcPr>
          <w:p w14:paraId="758A6E57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3D869961" w14:textId="77777777" w:rsidTr="009130F7">
        <w:tc>
          <w:tcPr>
            <w:tcW w:w="1304" w:type="dxa"/>
          </w:tcPr>
          <w:p w14:paraId="5DC6D200" w14:textId="77777777" w:rsidR="00B73DFC" w:rsidRPr="00264705" w:rsidRDefault="00B73DFC" w:rsidP="009130F7">
            <w:r w:rsidRPr="00264705">
              <w:t>H36B</w:t>
            </w:r>
          </w:p>
        </w:tc>
        <w:tc>
          <w:tcPr>
            <w:tcW w:w="1587" w:type="dxa"/>
          </w:tcPr>
          <w:p w14:paraId="2F73299C" w14:textId="77777777" w:rsidR="00B73DFC" w:rsidRPr="00264705" w:rsidRDefault="00B73DFC" w:rsidP="009130F7">
            <w:r w:rsidRPr="00264705">
              <w:t>0.463983</w:t>
            </w:r>
          </w:p>
        </w:tc>
        <w:tc>
          <w:tcPr>
            <w:tcW w:w="1587" w:type="dxa"/>
          </w:tcPr>
          <w:p w14:paraId="701016D1" w14:textId="77777777" w:rsidR="00B73DFC" w:rsidRPr="00264705" w:rsidRDefault="00B73DFC" w:rsidP="009130F7">
            <w:r w:rsidRPr="00264705">
              <w:t>0.362435</w:t>
            </w:r>
          </w:p>
        </w:tc>
        <w:tc>
          <w:tcPr>
            <w:tcW w:w="1587" w:type="dxa"/>
          </w:tcPr>
          <w:p w14:paraId="34484544" w14:textId="77777777" w:rsidR="00B73DFC" w:rsidRPr="00264705" w:rsidRDefault="00B73DFC" w:rsidP="009130F7">
            <w:r w:rsidRPr="00264705">
              <w:t>0.913455</w:t>
            </w:r>
          </w:p>
        </w:tc>
        <w:tc>
          <w:tcPr>
            <w:tcW w:w="1587" w:type="dxa"/>
          </w:tcPr>
          <w:p w14:paraId="53960690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771B3256" w14:textId="77777777" w:rsidTr="009130F7">
        <w:tc>
          <w:tcPr>
            <w:tcW w:w="1304" w:type="dxa"/>
          </w:tcPr>
          <w:p w14:paraId="6FB6FA9F" w14:textId="77777777" w:rsidR="00B73DFC" w:rsidRPr="00264705" w:rsidRDefault="00B73DFC" w:rsidP="009130F7">
            <w:r w:rsidRPr="00264705">
              <w:t>H36C</w:t>
            </w:r>
          </w:p>
        </w:tc>
        <w:tc>
          <w:tcPr>
            <w:tcW w:w="1587" w:type="dxa"/>
          </w:tcPr>
          <w:p w14:paraId="59B9A48A" w14:textId="77777777" w:rsidR="00B73DFC" w:rsidRPr="00264705" w:rsidRDefault="00B73DFC" w:rsidP="009130F7">
            <w:r w:rsidRPr="00264705">
              <w:t>0.511067</w:t>
            </w:r>
          </w:p>
        </w:tc>
        <w:tc>
          <w:tcPr>
            <w:tcW w:w="1587" w:type="dxa"/>
          </w:tcPr>
          <w:p w14:paraId="41EA28DC" w14:textId="77777777" w:rsidR="00B73DFC" w:rsidRPr="00264705" w:rsidRDefault="00B73DFC" w:rsidP="009130F7">
            <w:r w:rsidRPr="00264705">
              <w:t>0.474929</w:t>
            </w:r>
          </w:p>
        </w:tc>
        <w:tc>
          <w:tcPr>
            <w:tcW w:w="1587" w:type="dxa"/>
          </w:tcPr>
          <w:p w14:paraId="4F2E5AE2" w14:textId="77777777" w:rsidR="00B73DFC" w:rsidRPr="00264705" w:rsidRDefault="00B73DFC" w:rsidP="009130F7">
            <w:r w:rsidRPr="00264705">
              <w:t>0.923804</w:t>
            </w:r>
          </w:p>
        </w:tc>
        <w:tc>
          <w:tcPr>
            <w:tcW w:w="1587" w:type="dxa"/>
          </w:tcPr>
          <w:p w14:paraId="40617D92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1BCDEE45" w14:textId="77777777" w:rsidTr="009130F7">
        <w:tc>
          <w:tcPr>
            <w:tcW w:w="1304" w:type="dxa"/>
          </w:tcPr>
          <w:p w14:paraId="69670773" w14:textId="77777777" w:rsidR="00B73DFC" w:rsidRPr="00264705" w:rsidRDefault="00B73DFC" w:rsidP="009130F7">
            <w:r w:rsidRPr="00264705">
              <w:t>C37</w:t>
            </w:r>
          </w:p>
        </w:tc>
        <w:tc>
          <w:tcPr>
            <w:tcW w:w="1587" w:type="dxa"/>
          </w:tcPr>
          <w:p w14:paraId="3095AA82" w14:textId="77777777" w:rsidR="00B73DFC" w:rsidRPr="00264705" w:rsidRDefault="00B73DFC" w:rsidP="009130F7">
            <w:r w:rsidRPr="00264705">
              <w:t>0.53924(17)</w:t>
            </w:r>
          </w:p>
        </w:tc>
        <w:tc>
          <w:tcPr>
            <w:tcW w:w="1587" w:type="dxa"/>
          </w:tcPr>
          <w:p w14:paraId="78BB0DFF" w14:textId="77777777" w:rsidR="00B73DFC" w:rsidRPr="00264705" w:rsidRDefault="00B73DFC" w:rsidP="009130F7">
            <w:r w:rsidRPr="00264705">
              <w:t>0.7044(2)</w:t>
            </w:r>
          </w:p>
        </w:tc>
        <w:tc>
          <w:tcPr>
            <w:tcW w:w="1587" w:type="dxa"/>
          </w:tcPr>
          <w:p w14:paraId="3B14E87F" w14:textId="77777777" w:rsidR="00B73DFC" w:rsidRPr="00264705" w:rsidRDefault="00B73DFC" w:rsidP="009130F7">
            <w:r w:rsidRPr="00264705">
              <w:t>0.89770(18)</w:t>
            </w:r>
          </w:p>
        </w:tc>
        <w:tc>
          <w:tcPr>
            <w:tcW w:w="1587" w:type="dxa"/>
          </w:tcPr>
          <w:p w14:paraId="2C282987" w14:textId="77777777" w:rsidR="00B73DFC" w:rsidRPr="00264705" w:rsidRDefault="00B73DFC" w:rsidP="009130F7">
            <w:r w:rsidRPr="00264705">
              <w:t>0.0639(8)</w:t>
            </w:r>
          </w:p>
        </w:tc>
      </w:tr>
      <w:tr w:rsidR="00B73DFC" w:rsidRPr="00264705" w14:paraId="22D1B761" w14:textId="77777777" w:rsidTr="009130F7">
        <w:tc>
          <w:tcPr>
            <w:tcW w:w="1304" w:type="dxa"/>
          </w:tcPr>
          <w:p w14:paraId="463A98D2" w14:textId="77777777" w:rsidR="00B73DFC" w:rsidRPr="00264705" w:rsidRDefault="00B73DFC" w:rsidP="009130F7">
            <w:r w:rsidRPr="00264705">
              <w:t>H37A</w:t>
            </w:r>
          </w:p>
        </w:tc>
        <w:tc>
          <w:tcPr>
            <w:tcW w:w="1587" w:type="dxa"/>
          </w:tcPr>
          <w:p w14:paraId="51057C44" w14:textId="77777777" w:rsidR="00B73DFC" w:rsidRPr="00264705" w:rsidRDefault="00B73DFC" w:rsidP="009130F7">
            <w:r w:rsidRPr="00264705">
              <w:t>0.563138</w:t>
            </w:r>
          </w:p>
        </w:tc>
        <w:tc>
          <w:tcPr>
            <w:tcW w:w="1587" w:type="dxa"/>
          </w:tcPr>
          <w:p w14:paraId="5A7D1D96" w14:textId="77777777" w:rsidR="00B73DFC" w:rsidRPr="00264705" w:rsidRDefault="00B73DFC" w:rsidP="009130F7">
            <w:r w:rsidRPr="00264705">
              <w:t>0.689844</w:t>
            </w:r>
          </w:p>
        </w:tc>
        <w:tc>
          <w:tcPr>
            <w:tcW w:w="1587" w:type="dxa"/>
          </w:tcPr>
          <w:p w14:paraId="0CE4D804" w14:textId="77777777" w:rsidR="00B73DFC" w:rsidRPr="00264705" w:rsidRDefault="00B73DFC" w:rsidP="009130F7">
            <w:r w:rsidRPr="00264705">
              <w:t>0.859554</w:t>
            </w:r>
          </w:p>
        </w:tc>
        <w:tc>
          <w:tcPr>
            <w:tcW w:w="1587" w:type="dxa"/>
          </w:tcPr>
          <w:p w14:paraId="423FC0BC" w14:textId="77777777" w:rsidR="00B73DFC" w:rsidRPr="00264705" w:rsidRDefault="00B73DFC" w:rsidP="009130F7">
            <w:r w:rsidRPr="00264705">
              <w:t>0.096</w:t>
            </w:r>
          </w:p>
        </w:tc>
      </w:tr>
      <w:tr w:rsidR="00B73DFC" w:rsidRPr="00264705" w14:paraId="2082F350" w14:textId="77777777" w:rsidTr="009130F7">
        <w:tc>
          <w:tcPr>
            <w:tcW w:w="1304" w:type="dxa"/>
          </w:tcPr>
          <w:p w14:paraId="6274B7DD" w14:textId="77777777" w:rsidR="00B73DFC" w:rsidRPr="00264705" w:rsidRDefault="00B73DFC" w:rsidP="009130F7">
            <w:r w:rsidRPr="00264705">
              <w:t>H37B</w:t>
            </w:r>
          </w:p>
        </w:tc>
        <w:tc>
          <w:tcPr>
            <w:tcW w:w="1587" w:type="dxa"/>
          </w:tcPr>
          <w:p w14:paraId="32BE78E5" w14:textId="77777777" w:rsidR="00B73DFC" w:rsidRPr="00264705" w:rsidRDefault="00B73DFC" w:rsidP="009130F7">
            <w:r w:rsidRPr="00264705">
              <w:t>0.554986</w:t>
            </w:r>
          </w:p>
        </w:tc>
        <w:tc>
          <w:tcPr>
            <w:tcW w:w="1587" w:type="dxa"/>
          </w:tcPr>
          <w:p w14:paraId="5030BA57" w14:textId="77777777" w:rsidR="00B73DFC" w:rsidRPr="00264705" w:rsidRDefault="00B73DFC" w:rsidP="009130F7">
            <w:r w:rsidRPr="00264705">
              <w:t>0.646503</w:t>
            </w:r>
          </w:p>
        </w:tc>
        <w:tc>
          <w:tcPr>
            <w:tcW w:w="1587" w:type="dxa"/>
          </w:tcPr>
          <w:p w14:paraId="78696A94" w14:textId="77777777" w:rsidR="00B73DFC" w:rsidRPr="00264705" w:rsidRDefault="00B73DFC" w:rsidP="009130F7">
            <w:r w:rsidRPr="00264705">
              <w:t>0.937325</w:t>
            </w:r>
          </w:p>
        </w:tc>
        <w:tc>
          <w:tcPr>
            <w:tcW w:w="1587" w:type="dxa"/>
          </w:tcPr>
          <w:p w14:paraId="7F2A9AD6" w14:textId="77777777" w:rsidR="00B73DFC" w:rsidRPr="00264705" w:rsidRDefault="00B73DFC" w:rsidP="009130F7">
            <w:r w:rsidRPr="00264705">
              <w:t>0.096</w:t>
            </w:r>
          </w:p>
        </w:tc>
      </w:tr>
      <w:tr w:rsidR="00B73DFC" w:rsidRPr="00264705" w14:paraId="3CFA6B3D" w14:textId="77777777" w:rsidTr="009130F7">
        <w:tc>
          <w:tcPr>
            <w:tcW w:w="1304" w:type="dxa"/>
          </w:tcPr>
          <w:p w14:paraId="5ABD095F" w14:textId="77777777" w:rsidR="00B73DFC" w:rsidRPr="00264705" w:rsidRDefault="00B73DFC" w:rsidP="009130F7">
            <w:r w:rsidRPr="00264705">
              <w:t>H37C</w:t>
            </w:r>
          </w:p>
        </w:tc>
        <w:tc>
          <w:tcPr>
            <w:tcW w:w="1587" w:type="dxa"/>
          </w:tcPr>
          <w:p w14:paraId="211D5C07" w14:textId="77777777" w:rsidR="00B73DFC" w:rsidRPr="00264705" w:rsidRDefault="00B73DFC" w:rsidP="009130F7">
            <w:r w:rsidRPr="00264705">
              <w:t>0.563402</w:t>
            </w:r>
          </w:p>
        </w:tc>
        <w:tc>
          <w:tcPr>
            <w:tcW w:w="1587" w:type="dxa"/>
          </w:tcPr>
          <w:p w14:paraId="7E603C33" w14:textId="77777777" w:rsidR="00B73DFC" w:rsidRPr="00264705" w:rsidRDefault="00B73DFC" w:rsidP="009130F7">
            <w:r w:rsidRPr="00264705">
              <w:t>0.771199</w:t>
            </w:r>
          </w:p>
        </w:tc>
        <w:tc>
          <w:tcPr>
            <w:tcW w:w="1587" w:type="dxa"/>
          </w:tcPr>
          <w:p w14:paraId="4CF2718E" w14:textId="77777777" w:rsidR="00B73DFC" w:rsidRPr="00264705" w:rsidRDefault="00B73DFC" w:rsidP="009130F7">
            <w:r w:rsidRPr="00264705">
              <w:t>0.926226</w:t>
            </w:r>
          </w:p>
        </w:tc>
        <w:tc>
          <w:tcPr>
            <w:tcW w:w="1587" w:type="dxa"/>
          </w:tcPr>
          <w:p w14:paraId="0BFB2656" w14:textId="77777777" w:rsidR="00B73DFC" w:rsidRPr="00264705" w:rsidRDefault="00B73DFC" w:rsidP="009130F7">
            <w:r w:rsidRPr="00264705">
              <w:t>0.096</w:t>
            </w:r>
          </w:p>
        </w:tc>
      </w:tr>
      <w:tr w:rsidR="00B73DFC" w:rsidRPr="00264705" w14:paraId="59C1ABA7" w14:textId="77777777" w:rsidTr="009130F7">
        <w:tc>
          <w:tcPr>
            <w:tcW w:w="1304" w:type="dxa"/>
          </w:tcPr>
          <w:p w14:paraId="6DF0CD43" w14:textId="77777777" w:rsidR="00B73DFC" w:rsidRPr="00264705" w:rsidRDefault="00B73DFC" w:rsidP="009130F7">
            <w:r w:rsidRPr="00264705">
              <w:t>C16A</w:t>
            </w:r>
          </w:p>
        </w:tc>
        <w:tc>
          <w:tcPr>
            <w:tcW w:w="1587" w:type="dxa"/>
          </w:tcPr>
          <w:p w14:paraId="49FF75D4" w14:textId="77777777" w:rsidR="00B73DFC" w:rsidRPr="00264705" w:rsidRDefault="00B73DFC" w:rsidP="009130F7">
            <w:r w:rsidRPr="00264705">
              <w:t>0.1372(5)</w:t>
            </w:r>
          </w:p>
        </w:tc>
        <w:tc>
          <w:tcPr>
            <w:tcW w:w="1587" w:type="dxa"/>
          </w:tcPr>
          <w:p w14:paraId="685834D5" w14:textId="77777777" w:rsidR="00B73DFC" w:rsidRPr="00264705" w:rsidRDefault="00B73DFC" w:rsidP="009130F7">
            <w:r w:rsidRPr="00264705">
              <w:t>-0.0763(3)</w:t>
            </w:r>
          </w:p>
        </w:tc>
        <w:tc>
          <w:tcPr>
            <w:tcW w:w="1587" w:type="dxa"/>
          </w:tcPr>
          <w:p w14:paraId="1AEFC206" w14:textId="77777777" w:rsidR="00B73DFC" w:rsidRPr="00264705" w:rsidRDefault="00B73DFC" w:rsidP="009130F7">
            <w:r w:rsidRPr="00264705">
              <w:t>0.5091(4)</w:t>
            </w:r>
          </w:p>
        </w:tc>
        <w:tc>
          <w:tcPr>
            <w:tcW w:w="1587" w:type="dxa"/>
          </w:tcPr>
          <w:p w14:paraId="7AF31035" w14:textId="77777777" w:rsidR="00B73DFC" w:rsidRPr="00264705" w:rsidRDefault="00B73DFC" w:rsidP="009130F7">
            <w:r w:rsidRPr="00264705">
              <w:t>0.0386(14)</w:t>
            </w:r>
          </w:p>
        </w:tc>
      </w:tr>
      <w:tr w:rsidR="00B73DFC" w:rsidRPr="00264705" w14:paraId="38B93021" w14:textId="77777777" w:rsidTr="009130F7">
        <w:tc>
          <w:tcPr>
            <w:tcW w:w="1304" w:type="dxa"/>
          </w:tcPr>
          <w:p w14:paraId="75E2FCCE" w14:textId="77777777" w:rsidR="00B73DFC" w:rsidRPr="00264705" w:rsidRDefault="00B73DFC" w:rsidP="009130F7">
            <w:r w:rsidRPr="00264705">
              <w:t>H16A</w:t>
            </w:r>
          </w:p>
        </w:tc>
        <w:tc>
          <w:tcPr>
            <w:tcW w:w="1587" w:type="dxa"/>
          </w:tcPr>
          <w:p w14:paraId="2009748E" w14:textId="77777777" w:rsidR="00B73DFC" w:rsidRPr="00264705" w:rsidRDefault="00B73DFC" w:rsidP="009130F7">
            <w:r w:rsidRPr="00264705">
              <w:t>0.073530</w:t>
            </w:r>
          </w:p>
        </w:tc>
        <w:tc>
          <w:tcPr>
            <w:tcW w:w="1587" w:type="dxa"/>
          </w:tcPr>
          <w:p w14:paraId="25C94008" w14:textId="77777777" w:rsidR="00B73DFC" w:rsidRPr="00264705" w:rsidRDefault="00B73DFC" w:rsidP="009130F7">
            <w:r w:rsidRPr="00264705">
              <w:t>-0.069812</w:t>
            </w:r>
          </w:p>
        </w:tc>
        <w:tc>
          <w:tcPr>
            <w:tcW w:w="1587" w:type="dxa"/>
          </w:tcPr>
          <w:p w14:paraId="34AA4195" w14:textId="77777777" w:rsidR="00B73DFC" w:rsidRPr="00264705" w:rsidRDefault="00B73DFC" w:rsidP="009130F7">
            <w:r w:rsidRPr="00264705">
              <w:t>0.478490</w:t>
            </w:r>
          </w:p>
        </w:tc>
        <w:tc>
          <w:tcPr>
            <w:tcW w:w="1587" w:type="dxa"/>
          </w:tcPr>
          <w:p w14:paraId="02A2C055" w14:textId="77777777" w:rsidR="00B73DFC" w:rsidRPr="00264705" w:rsidRDefault="00B73DFC" w:rsidP="009130F7">
            <w:r w:rsidRPr="00264705">
              <w:t>0.058</w:t>
            </w:r>
          </w:p>
        </w:tc>
      </w:tr>
      <w:tr w:rsidR="00B73DFC" w:rsidRPr="00264705" w14:paraId="521DB6F3" w14:textId="77777777" w:rsidTr="009130F7">
        <w:tc>
          <w:tcPr>
            <w:tcW w:w="1304" w:type="dxa"/>
          </w:tcPr>
          <w:p w14:paraId="3378451F" w14:textId="77777777" w:rsidR="00B73DFC" w:rsidRPr="00264705" w:rsidRDefault="00B73DFC" w:rsidP="009130F7">
            <w:r w:rsidRPr="00264705">
              <w:t>H16B</w:t>
            </w:r>
          </w:p>
        </w:tc>
        <w:tc>
          <w:tcPr>
            <w:tcW w:w="1587" w:type="dxa"/>
          </w:tcPr>
          <w:p w14:paraId="28008CA8" w14:textId="77777777" w:rsidR="00B73DFC" w:rsidRPr="00264705" w:rsidRDefault="00B73DFC" w:rsidP="009130F7">
            <w:r w:rsidRPr="00264705">
              <w:t>0.155467</w:t>
            </w:r>
          </w:p>
        </w:tc>
        <w:tc>
          <w:tcPr>
            <w:tcW w:w="1587" w:type="dxa"/>
          </w:tcPr>
          <w:p w14:paraId="3820CD11" w14:textId="77777777" w:rsidR="00B73DFC" w:rsidRPr="00264705" w:rsidRDefault="00B73DFC" w:rsidP="009130F7">
            <w:r w:rsidRPr="00264705">
              <w:t>-0.062538</w:t>
            </w:r>
          </w:p>
        </w:tc>
        <w:tc>
          <w:tcPr>
            <w:tcW w:w="1587" w:type="dxa"/>
          </w:tcPr>
          <w:p w14:paraId="5D67DC51" w14:textId="77777777" w:rsidR="00B73DFC" w:rsidRPr="00264705" w:rsidRDefault="00B73DFC" w:rsidP="009130F7">
            <w:r w:rsidRPr="00264705">
              <w:t>0.566839</w:t>
            </w:r>
          </w:p>
        </w:tc>
        <w:tc>
          <w:tcPr>
            <w:tcW w:w="1587" w:type="dxa"/>
          </w:tcPr>
          <w:p w14:paraId="747BF2C7" w14:textId="77777777" w:rsidR="00B73DFC" w:rsidRPr="00264705" w:rsidRDefault="00B73DFC" w:rsidP="009130F7">
            <w:r w:rsidRPr="00264705">
              <w:t>0.058</w:t>
            </w:r>
          </w:p>
        </w:tc>
      </w:tr>
      <w:tr w:rsidR="00B73DFC" w:rsidRPr="00264705" w14:paraId="31FE0449" w14:textId="77777777" w:rsidTr="009130F7">
        <w:tc>
          <w:tcPr>
            <w:tcW w:w="1304" w:type="dxa"/>
          </w:tcPr>
          <w:p w14:paraId="59006F74" w14:textId="77777777" w:rsidR="00B73DFC" w:rsidRPr="00264705" w:rsidRDefault="00B73DFC" w:rsidP="009130F7">
            <w:r w:rsidRPr="00264705">
              <w:t>H16C</w:t>
            </w:r>
          </w:p>
        </w:tc>
        <w:tc>
          <w:tcPr>
            <w:tcW w:w="1587" w:type="dxa"/>
          </w:tcPr>
          <w:p w14:paraId="00C0938E" w14:textId="77777777" w:rsidR="00B73DFC" w:rsidRPr="00264705" w:rsidRDefault="00B73DFC" w:rsidP="009130F7">
            <w:r w:rsidRPr="00264705">
              <w:t>0.154914</w:t>
            </w:r>
          </w:p>
        </w:tc>
        <w:tc>
          <w:tcPr>
            <w:tcW w:w="1587" w:type="dxa"/>
          </w:tcPr>
          <w:p w14:paraId="76E95CF7" w14:textId="77777777" w:rsidR="00B73DFC" w:rsidRPr="00264705" w:rsidRDefault="00B73DFC" w:rsidP="009130F7">
            <w:r w:rsidRPr="00264705">
              <w:t>-0.148154</w:t>
            </w:r>
          </w:p>
        </w:tc>
        <w:tc>
          <w:tcPr>
            <w:tcW w:w="1587" w:type="dxa"/>
          </w:tcPr>
          <w:p w14:paraId="71A05A47" w14:textId="77777777" w:rsidR="00B73DFC" w:rsidRPr="00264705" w:rsidRDefault="00B73DFC" w:rsidP="009130F7">
            <w:r w:rsidRPr="00264705">
              <w:t>0.502589</w:t>
            </w:r>
          </w:p>
        </w:tc>
        <w:tc>
          <w:tcPr>
            <w:tcW w:w="1587" w:type="dxa"/>
          </w:tcPr>
          <w:p w14:paraId="2FB44669" w14:textId="77777777" w:rsidR="00B73DFC" w:rsidRPr="00264705" w:rsidRDefault="00B73DFC" w:rsidP="009130F7">
            <w:r w:rsidRPr="00264705">
              <w:t>0.058</w:t>
            </w:r>
          </w:p>
        </w:tc>
      </w:tr>
      <w:tr w:rsidR="00B73DFC" w:rsidRPr="00264705" w14:paraId="42697CAD" w14:textId="77777777" w:rsidTr="009130F7">
        <w:tc>
          <w:tcPr>
            <w:tcW w:w="1304" w:type="dxa"/>
          </w:tcPr>
          <w:p w14:paraId="78F72BB3" w14:textId="77777777" w:rsidR="00B73DFC" w:rsidRPr="00264705" w:rsidRDefault="00B73DFC" w:rsidP="009130F7">
            <w:r w:rsidRPr="00264705">
              <w:t>C27A</w:t>
            </w:r>
          </w:p>
        </w:tc>
        <w:tc>
          <w:tcPr>
            <w:tcW w:w="1587" w:type="dxa"/>
          </w:tcPr>
          <w:p w14:paraId="3D54614C" w14:textId="77777777" w:rsidR="00B73DFC" w:rsidRPr="00264705" w:rsidRDefault="00B73DFC" w:rsidP="009130F7">
            <w:r w:rsidRPr="00264705">
              <w:t>0.1569(6)</w:t>
            </w:r>
          </w:p>
        </w:tc>
        <w:tc>
          <w:tcPr>
            <w:tcW w:w="1587" w:type="dxa"/>
          </w:tcPr>
          <w:p w14:paraId="69257068" w14:textId="77777777" w:rsidR="00B73DFC" w:rsidRPr="00264705" w:rsidRDefault="00B73DFC" w:rsidP="009130F7">
            <w:r w:rsidRPr="00264705">
              <w:t>-0.0139(10)</w:t>
            </w:r>
          </w:p>
        </w:tc>
        <w:tc>
          <w:tcPr>
            <w:tcW w:w="1587" w:type="dxa"/>
          </w:tcPr>
          <w:p w14:paraId="5C5630C7" w14:textId="77777777" w:rsidR="00B73DFC" w:rsidRPr="00264705" w:rsidRDefault="00B73DFC" w:rsidP="009130F7">
            <w:r w:rsidRPr="00264705">
              <w:t>0.3879(4)</w:t>
            </w:r>
          </w:p>
        </w:tc>
        <w:tc>
          <w:tcPr>
            <w:tcW w:w="1587" w:type="dxa"/>
          </w:tcPr>
          <w:p w14:paraId="719A2AD1" w14:textId="77777777" w:rsidR="00B73DFC" w:rsidRPr="00264705" w:rsidRDefault="00B73DFC" w:rsidP="009130F7">
            <w:r w:rsidRPr="00264705">
              <w:t>0.0274(13)</w:t>
            </w:r>
          </w:p>
        </w:tc>
      </w:tr>
      <w:tr w:rsidR="00B73DFC" w:rsidRPr="00264705" w14:paraId="460FE503" w14:textId="77777777" w:rsidTr="009130F7">
        <w:tc>
          <w:tcPr>
            <w:tcW w:w="1304" w:type="dxa"/>
          </w:tcPr>
          <w:p w14:paraId="63E0D049" w14:textId="77777777" w:rsidR="00B73DFC" w:rsidRPr="00264705" w:rsidRDefault="00B73DFC" w:rsidP="009130F7">
            <w:r w:rsidRPr="00264705">
              <w:t>H27A</w:t>
            </w:r>
          </w:p>
        </w:tc>
        <w:tc>
          <w:tcPr>
            <w:tcW w:w="1587" w:type="dxa"/>
          </w:tcPr>
          <w:p w14:paraId="42A37FBF" w14:textId="77777777" w:rsidR="00B73DFC" w:rsidRPr="00264705" w:rsidRDefault="00B73DFC" w:rsidP="009130F7">
            <w:r w:rsidRPr="00264705">
              <w:t>0.093966</w:t>
            </w:r>
          </w:p>
        </w:tc>
        <w:tc>
          <w:tcPr>
            <w:tcW w:w="1587" w:type="dxa"/>
          </w:tcPr>
          <w:p w14:paraId="1568AC90" w14:textId="77777777" w:rsidR="00B73DFC" w:rsidRPr="00264705" w:rsidRDefault="00B73DFC" w:rsidP="009130F7">
            <w:r w:rsidRPr="00264705">
              <w:t>-0.004197</w:t>
            </w:r>
          </w:p>
        </w:tc>
        <w:tc>
          <w:tcPr>
            <w:tcW w:w="1587" w:type="dxa"/>
          </w:tcPr>
          <w:p w14:paraId="6BB0D28C" w14:textId="77777777" w:rsidR="00B73DFC" w:rsidRPr="00264705" w:rsidRDefault="00B73DFC" w:rsidP="009130F7">
            <w:r w:rsidRPr="00264705">
              <w:t>0.353892</w:t>
            </w:r>
          </w:p>
        </w:tc>
        <w:tc>
          <w:tcPr>
            <w:tcW w:w="1587" w:type="dxa"/>
          </w:tcPr>
          <w:p w14:paraId="798A3493" w14:textId="77777777" w:rsidR="00B73DFC" w:rsidRPr="00264705" w:rsidRDefault="00B73DFC" w:rsidP="009130F7">
            <w:r w:rsidRPr="00264705">
              <w:t>0.041</w:t>
            </w:r>
          </w:p>
        </w:tc>
      </w:tr>
      <w:tr w:rsidR="00B73DFC" w:rsidRPr="00264705" w14:paraId="5FEA9C50" w14:textId="77777777" w:rsidTr="009130F7">
        <w:tc>
          <w:tcPr>
            <w:tcW w:w="1304" w:type="dxa"/>
          </w:tcPr>
          <w:p w14:paraId="6AD1766F" w14:textId="77777777" w:rsidR="00B73DFC" w:rsidRPr="00264705" w:rsidRDefault="00B73DFC" w:rsidP="009130F7">
            <w:r w:rsidRPr="00264705">
              <w:t>H27B</w:t>
            </w:r>
          </w:p>
        </w:tc>
        <w:tc>
          <w:tcPr>
            <w:tcW w:w="1587" w:type="dxa"/>
          </w:tcPr>
          <w:p w14:paraId="00B97212" w14:textId="77777777" w:rsidR="00B73DFC" w:rsidRPr="00264705" w:rsidRDefault="00B73DFC" w:rsidP="009130F7">
            <w:r w:rsidRPr="00264705">
              <w:t>0.173725</w:t>
            </w:r>
          </w:p>
        </w:tc>
        <w:tc>
          <w:tcPr>
            <w:tcW w:w="1587" w:type="dxa"/>
          </w:tcPr>
          <w:p w14:paraId="6559C5D3" w14:textId="77777777" w:rsidR="00B73DFC" w:rsidRPr="00264705" w:rsidRDefault="00B73DFC" w:rsidP="009130F7">
            <w:r w:rsidRPr="00264705">
              <w:t>-0.085561</w:t>
            </w:r>
          </w:p>
        </w:tc>
        <w:tc>
          <w:tcPr>
            <w:tcW w:w="1587" w:type="dxa"/>
          </w:tcPr>
          <w:p w14:paraId="40070CB7" w14:textId="77777777" w:rsidR="00B73DFC" w:rsidRPr="00264705" w:rsidRDefault="00B73DFC" w:rsidP="009130F7">
            <w:r w:rsidRPr="00264705">
              <w:t>0.379807</w:t>
            </w:r>
          </w:p>
        </w:tc>
        <w:tc>
          <w:tcPr>
            <w:tcW w:w="1587" w:type="dxa"/>
          </w:tcPr>
          <w:p w14:paraId="697F9E59" w14:textId="77777777" w:rsidR="00B73DFC" w:rsidRPr="00264705" w:rsidRDefault="00B73DFC" w:rsidP="009130F7">
            <w:r w:rsidRPr="00264705">
              <w:t>0.041</w:t>
            </w:r>
          </w:p>
        </w:tc>
      </w:tr>
      <w:tr w:rsidR="00B73DFC" w:rsidRPr="00264705" w14:paraId="2540FF36" w14:textId="77777777" w:rsidTr="009130F7">
        <w:tc>
          <w:tcPr>
            <w:tcW w:w="1304" w:type="dxa"/>
          </w:tcPr>
          <w:p w14:paraId="467B9D0D" w14:textId="77777777" w:rsidR="00B73DFC" w:rsidRPr="00264705" w:rsidRDefault="00B73DFC" w:rsidP="009130F7">
            <w:r w:rsidRPr="00264705">
              <w:t>H27C</w:t>
            </w:r>
          </w:p>
        </w:tc>
        <w:tc>
          <w:tcPr>
            <w:tcW w:w="1587" w:type="dxa"/>
          </w:tcPr>
          <w:p w14:paraId="0F44DC75" w14:textId="77777777" w:rsidR="00B73DFC" w:rsidRPr="00264705" w:rsidRDefault="00B73DFC" w:rsidP="009130F7">
            <w:r w:rsidRPr="00264705">
              <w:t>0.189060</w:t>
            </w:r>
          </w:p>
        </w:tc>
        <w:tc>
          <w:tcPr>
            <w:tcW w:w="1587" w:type="dxa"/>
          </w:tcPr>
          <w:p w14:paraId="5FCA3B16" w14:textId="77777777" w:rsidR="00B73DFC" w:rsidRPr="00264705" w:rsidRDefault="00B73DFC" w:rsidP="009130F7">
            <w:r w:rsidRPr="00264705">
              <w:t>0.038401</w:t>
            </w:r>
          </w:p>
        </w:tc>
        <w:tc>
          <w:tcPr>
            <w:tcW w:w="1587" w:type="dxa"/>
          </w:tcPr>
          <w:p w14:paraId="6C4998E0" w14:textId="77777777" w:rsidR="00B73DFC" w:rsidRPr="00264705" w:rsidRDefault="00B73DFC" w:rsidP="009130F7">
            <w:r w:rsidRPr="00264705">
              <w:t>0.372615</w:t>
            </w:r>
          </w:p>
        </w:tc>
        <w:tc>
          <w:tcPr>
            <w:tcW w:w="1587" w:type="dxa"/>
          </w:tcPr>
          <w:p w14:paraId="5E7ABA11" w14:textId="77777777" w:rsidR="00B73DFC" w:rsidRPr="00264705" w:rsidRDefault="00B73DFC" w:rsidP="009130F7">
            <w:r w:rsidRPr="00264705">
              <w:t>0.041</w:t>
            </w:r>
          </w:p>
        </w:tc>
      </w:tr>
      <w:tr w:rsidR="00B73DFC" w:rsidRPr="00264705" w14:paraId="4A8A8F77" w14:textId="77777777" w:rsidTr="009130F7">
        <w:tc>
          <w:tcPr>
            <w:tcW w:w="1304" w:type="dxa"/>
          </w:tcPr>
          <w:p w14:paraId="498B76B6" w14:textId="77777777" w:rsidR="00B73DFC" w:rsidRPr="00264705" w:rsidRDefault="00B73DFC" w:rsidP="009130F7">
            <w:r w:rsidRPr="00264705">
              <w:t>C28A</w:t>
            </w:r>
          </w:p>
        </w:tc>
        <w:tc>
          <w:tcPr>
            <w:tcW w:w="1587" w:type="dxa"/>
          </w:tcPr>
          <w:p w14:paraId="0655F186" w14:textId="77777777" w:rsidR="00B73DFC" w:rsidRPr="00264705" w:rsidRDefault="00B73DFC" w:rsidP="009130F7">
            <w:r w:rsidRPr="00264705">
              <w:t>0.2817(3)</w:t>
            </w:r>
          </w:p>
        </w:tc>
        <w:tc>
          <w:tcPr>
            <w:tcW w:w="1587" w:type="dxa"/>
          </w:tcPr>
          <w:p w14:paraId="2A1F4725" w14:textId="77777777" w:rsidR="00B73DFC" w:rsidRPr="00264705" w:rsidRDefault="00B73DFC" w:rsidP="009130F7">
            <w:r w:rsidRPr="00264705">
              <w:t>-0.0129(4)</w:t>
            </w:r>
          </w:p>
        </w:tc>
        <w:tc>
          <w:tcPr>
            <w:tcW w:w="1587" w:type="dxa"/>
          </w:tcPr>
          <w:p w14:paraId="0CF92964" w14:textId="77777777" w:rsidR="00B73DFC" w:rsidRPr="00264705" w:rsidRDefault="00B73DFC" w:rsidP="009130F7">
            <w:r w:rsidRPr="00264705">
              <w:t>0.5276(3)</w:t>
            </w:r>
          </w:p>
        </w:tc>
        <w:tc>
          <w:tcPr>
            <w:tcW w:w="1587" w:type="dxa"/>
          </w:tcPr>
          <w:p w14:paraId="4DB597BA" w14:textId="77777777" w:rsidR="00B73DFC" w:rsidRPr="00264705" w:rsidRDefault="00B73DFC" w:rsidP="009130F7">
            <w:r w:rsidRPr="00264705">
              <w:t>0.0409(13)</w:t>
            </w:r>
          </w:p>
        </w:tc>
      </w:tr>
      <w:tr w:rsidR="00B73DFC" w:rsidRPr="00264705" w14:paraId="17272C2E" w14:textId="77777777" w:rsidTr="009130F7">
        <w:tc>
          <w:tcPr>
            <w:tcW w:w="1304" w:type="dxa"/>
          </w:tcPr>
          <w:p w14:paraId="40AE9A5A" w14:textId="77777777" w:rsidR="00B73DFC" w:rsidRPr="00264705" w:rsidRDefault="00B73DFC" w:rsidP="009130F7">
            <w:r w:rsidRPr="00264705">
              <w:t>H28A</w:t>
            </w:r>
          </w:p>
        </w:tc>
        <w:tc>
          <w:tcPr>
            <w:tcW w:w="1587" w:type="dxa"/>
          </w:tcPr>
          <w:p w14:paraId="05644B89" w14:textId="77777777" w:rsidR="00B73DFC" w:rsidRPr="00264705" w:rsidRDefault="00B73DFC" w:rsidP="009130F7">
            <w:r w:rsidRPr="00264705">
              <w:t>0.297756</w:t>
            </w:r>
          </w:p>
        </w:tc>
        <w:tc>
          <w:tcPr>
            <w:tcW w:w="1587" w:type="dxa"/>
          </w:tcPr>
          <w:p w14:paraId="73B27C44" w14:textId="77777777" w:rsidR="00B73DFC" w:rsidRPr="00264705" w:rsidRDefault="00B73DFC" w:rsidP="009130F7">
            <w:r w:rsidRPr="00264705">
              <w:t>-0.084948</w:t>
            </w:r>
          </w:p>
        </w:tc>
        <w:tc>
          <w:tcPr>
            <w:tcW w:w="1587" w:type="dxa"/>
          </w:tcPr>
          <w:p w14:paraId="21563112" w14:textId="77777777" w:rsidR="00B73DFC" w:rsidRPr="00264705" w:rsidRDefault="00B73DFC" w:rsidP="009130F7">
            <w:r w:rsidRPr="00264705">
              <w:t>0.519615</w:t>
            </w:r>
          </w:p>
        </w:tc>
        <w:tc>
          <w:tcPr>
            <w:tcW w:w="1587" w:type="dxa"/>
          </w:tcPr>
          <w:p w14:paraId="02A53677" w14:textId="77777777" w:rsidR="00B73DFC" w:rsidRPr="00264705" w:rsidRDefault="00B73DFC" w:rsidP="009130F7">
            <w:r w:rsidRPr="00264705">
              <w:t>0.061</w:t>
            </w:r>
          </w:p>
        </w:tc>
      </w:tr>
      <w:tr w:rsidR="00B73DFC" w:rsidRPr="00264705" w14:paraId="21EEF17B" w14:textId="77777777" w:rsidTr="009130F7">
        <w:tc>
          <w:tcPr>
            <w:tcW w:w="1304" w:type="dxa"/>
          </w:tcPr>
          <w:p w14:paraId="54D695FD" w14:textId="77777777" w:rsidR="00B73DFC" w:rsidRPr="00264705" w:rsidRDefault="00B73DFC" w:rsidP="009130F7">
            <w:r w:rsidRPr="00264705">
              <w:t>H28B</w:t>
            </w:r>
          </w:p>
        </w:tc>
        <w:tc>
          <w:tcPr>
            <w:tcW w:w="1587" w:type="dxa"/>
          </w:tcPr>
          <w:p w14:paraId="4744DB02" w14:textId="77777777" w:rsidR="00B73DFC" w:rsidRPr="00264705" w:rsidRDefault="00B73DFC" w:rsidP="009130F7">
            <w:r w:rsidRPr="00264705">
              <w:t>0.300043</w:t>
            </w:r>
          </w:p>
        </w:tc>
        <w:tc>
          <w:tcPr>
            <w:tcW w:w="1587" w:type="dxa"/>
          </w:tcPr>
          <w:p w14:paraId="3792BC3C" w14:textId="77777777" w:rsidR="00B73DFC" w:rsidRPr="00264705" w:rsidRDefault="00B73DFC" w:rsidP="009130F7">
            <w:r w:rsidRPr="00264705">
              <w:t>-0.000950</w:t>
            </w:r>
          </w:p>
        </w:tc>
        <w:tc>
          <w:tcPr>
            <w:tcW w:w="1587" w:type="dxa"/>
          </w:tcPr>
          <w:p w14:paraId="134C21D7" w14:textId="77777777" w:rsidR="00B73DFC" w:rsidRPr="00264705" w:rsidRDefault="00B73DFC" w:rsidP="009130F7">
            <w:r w:rsidRPr="00264705">
              <w:t>0.585565</w:t>
            </w:r>
          </w:p>
        </w:tc>
        <w:tc>
          <w:tcPr>
            <w:tcW w:w="1587" w:type="dxa"/>
          </w:tcPr>
          <w:p w14:paraId="6ABAF8FD" w14:textId="77777777" w:rsidR="00B73DFC" w:rsidRPr="00264705" w:rsidRDefault="00B73DFC" w:rsidP="009130F7">
            <w:r w:rsidRPr="00264705">
              <w:t>0.061</w:t>
            </w:r>
          </w:p>
        </w:tc>
      </w:tr>
      <w:tr w:rsidR="00B73DFC" w:rsidRPr="00264705" w14:paraId="0383DE72" w14:textId="77777777" w:rsidTr="009130F7">
        <w:tc>
          <w:tcPr>
            <w:tcW w:w="1304" w:type="dxa"/>
          </w:tcPr>
          <w:p w14:paraId="66B2C0EA" w14:textId="77777777" w:rsidR="00B73DFC" w:rsidRPr="00264705" w:rsidRDefault="00B73DFC" w:rsidP="009130F7">
            <w:r w:rsidRPr="00264705">
              <w:t>H28C</w:t>
            </w:r>
          </w:p>
        </w:tc>
        <w:tc>
          <w:tcPr>
            <w:tcW w:w="1587" w:type="dxa"/>
          </w:tcPr>
          <w:p w14:paraId="729FCAEA" w14:textId="77777777" w:rsidR="00B73DFC" w:rsidRPr="00264705" w:rsidRDefault="00B73DFC" w:rsidP="009130F7">
            <w:r w:rsidRPr="00264705">
              <w:t>0.310711</w:t>
            </w:r>
          </w:p>
        </w:tc>
        <w:tc>
          <w:tcPr>
            <w:tcW w:w="1587" w:type="dxa"/>
          </w:tcPr>
          <w:p w14:paraId="77386126" w14:textId="77777777" w:rsidR="00B73DFC" w:rsidRPr="00264705" w:rsidRDefault="00B73DFC" w:rsidP="009130F7">
            <w:r w:rsidRPr="00264705">
              <w:t>0.038548</w:t>
            </w:r>
          </w:p>
        </w:tc>
        <w:tc>
          <w:tcPr>
            <w:tcW w:w="1587" w:type="dxa"/>
          </w:tcPr>
          <w:p w14:paraId="48F3EF9B" w14:textId="77777777" w:rsidR="00B73DFC" w:rsidRPr="00264705" w:rsidRDefault="00B73DFC" w:rsidP="009130F7">
            <w:r w:rsidRPr="00264705">
              <w:t>0.508148</w:t>
            </w:r>
          </w:p>
        </w:tc>
        <w:tc>
          <w:tcPr>
            <w:tcW w:w="1587" w:type="dxa"/>
          </w:tcPr>
          <w:p w14:paraId="513BF070" w14:textId="77777777" w:rsidR="00B73DFC" w:rsidRPr="00264705" w:rsidRDefault="00B73DFC" w:rsidP="009130F7">
            <w:r w:rsidRPr="00264705">
              <w:t>0.061</w:t>
            </w:r>
          </w:p>
        </w:tc>
      </w:tr>
      <w:tr w:rsidR="00B73DFC" w:rsidRPr="00264705" w14:paraId="04C69FFE" w14:textId="77777777" w:rsidTr="009130F7">
        <w:tc>
          <w:tcPr>
            <w:tcW w:w="1304" w:type="dxa"/>
          </w:tcPr>
          <w:p w14:paraId="74F96226" w14:textId="77777777" w:rsidR="00B73DFC" w:rsidRPr="00264705" w:rsidRDefault="00B73DFC" w:rsidP="009130F7">
            <w:r w:rsidRPr="00264705">
              <w:t>C16B</w:t>
            </w:r>
          </w:p>
        </w:tc>
        <w:tc>
          <w:tcPr>
            <w:tcW w:w="1587" w:type="dxa"/>
          </w:tcPr>
          <w:p w14:paraId="1E37487D" w14:textId="77777777" w:rsidR="00B73DFC" w:rsidRPr="00264705" w:rsidRDefault="00B73DFC" w:rsidP="009130F7">
            <w:r w:rsidRPr="00264705">
              <w:t>0.0994(6)</w:t>
            </w:r>
          </w:p>
        </w:tc>
        <w:tc>
          <w:tcPr>
            <w:tcW w:w="1587" w:type="dxa"/>
          </w:tcPr>
          <w:p w14:paraId="49E4A07A" w14:textId="77777777" w:rsidR="00B73DFC" w:rsidRPr="00264705" w:rsidRDefault="00B73DFC" w:rsidP="009130F7">
            <w:r w:rsidRPr="00264705">
              <w:t>-0.0806(6)</w:t>
            </w:r>
          </w:p>
        </w:tc>
        <w:tc>
          <w:tcPr>
            <w:tcW w:w="1587" w:type="dxa"/>
          </w:tcPr>
          <w:p w14:paraId="62ED4395" w14:textId="77777777" w:rsidR="00B73DFC" w:rsidRPr="00264705" w:rsidRDefault="00B73DFC" w:rsidP="009130F7">
            <w:r w:rsidRPr="00264705">
              <w:t>0.4708(7)</w:t>
            </w:r>
          </w:p>
        </w:tc>
        <w:tc>
          <w:tcPr>
            <w:tcW w:w="1587" w:type="dxa"/>
          </w:tcPr>
          <w:p w14:paraId="43468E1C" w14:textId="77777777" w:rsidR="00B73DFC" w:rsidRPr="00264705" w:rsidRDefault="00B73DFC" w:rsidP="009130F7">
            <w:r w:rsidRPr="00264705">
              <w:t>0.0294(17)</w:t>
            </w:r>
          </w:p>
        </w:tc>
      </w:tr>
      <w:tr w:rsidR="00B73DFC" w:rsidRPr="00264705" w14:paraId="1B3A065F" w14:textId="77777777" w:rsidTr="009130F7">
        <w:tc>
          <w:tcPr>
            <w:tcW w:w="1304" w:type="dxa"/>
          </w:tcPr>
          <w:p w14:paraId="52F48241" w14:textId="77777777" w:rsidR="00B73DFC" w:rsidRPr="00264705" w:rsidRDefault="00B73DFC" w:rsidP="009130F7">
            <w:r w:rsidRPr="00264705">
              <w:t>H16D</w:t>
            </w:r>
          </w:p>
        </w:tc>
        <w:tc>
          <w:tcPr>
            <w:tcW w:w="1587" w:type="dxa"/>
          </w:tcPr>
          <w:p w14:paraId="0935CD2F" w14:textId="77777777" w:rsidR="00B73DFC" w:rsidRPr="00264705" w:rsidRDefault="00B73DFC" w:rsidP="009130F7">
            <w:r w:rsidRPr="00264705">
              <w:t>0.044362</w:t>
            </w:r>
          </w:p>
        </w:tc>
        <w:tc>
          <w:tcPr>
            <w:tcW w:w="1587" w:type="dxa"/>
          </w:tcPr>
          <w:p w14:paraId="700D482E" w14:textId="77777777" w:rsidR="00B73DFC" w:rsidRPr="00264705" w:rsidRDefault="00B73DFC" w:rsidP="009130F7">
            <w:r w:rsidRPr="00264705">
              <w:t>-0.059732</w:t>
            </w:r>
          </w:p>
        </w:tc>
        <w:tc>
          <w:tcPr>
            <w:tcW w:w="1587" w:type="dxa"/>
          </w:tcPr>
          <w:p w14:paraId="4897112F" w14:textId="77777777" w:rsidR="00B73DFC" w:rsidRPr="00264705" w:rsidRDefault="00B73DFC" w:rsidP="009130F7">
            <w:r w:rsidRPr="00264705">
              <w:t>0.424345</w:t>
            </w:r>
          </w:p>
        </w:tc>
        <w:tc>
          <w:tcPr>
            <w:tcW w:w="1587" w:type="dxa"/>
          </w:tcPr>
          <w:p w14:paraId="667B174E" w14:textId="77777777" w:rsidR="00B73DFC" w:rsidRPr="00264705" w:rsidRDefault="00B73DFC" w:rsidP="009130F7">
            <w:r w:rsidRPr="00264705">
              <w:t>0.044</w:t>
            </w:r>
          </w:p>
        </w:tc>
      </w:tr>
      <w:tr w:rsidR="00B73DFC" w:rsidRPr="00264705" w14:paraId="47F87E10" w14:textId="77777777" w:rsidTr="009130F7">
        <w:tc>
          <w:tcPr>
            <w:tcW w:w="1304" w:type="dxa"/>
          </w:tcPr>
          <w:p w14:paraId="1C1327BB" w14:textId="77777777" w:rsidR="00B73DFC" w:rsidRPr="00264705" w:rsidRDefault="00B73DFC" w:rsidP="009130F7">
            <w:r w:rsidRPr="00264705">
              <w:lastRenderedPageBreak/>
              <w:t>H16E</w:t>
            </w:r>
          </w:p>
        </w:tc>
        <w:tc>
          <w:tcPr>
            <w:tcW w:w="1587" w:type="dxa"/>
          </w:tcPr>
          <w:p w14:paraId="25E7F3C6" w14:textId="77777777" w:rsidR="00B73DFC" w:rsidRPr="00264705" w:rsidRDefault="00B73DFC" w:rsidP="009130F7">
            <w:r w:rsidRPr="00264705">
              <w:t>0.092829</w:t>
            </w:r>
          </w:p>
        </w:tc>
        <w:tc>
          <w:tcPr>
            <w:tcW w:w="1587" w:type="dxa"/>
          </w:tcPr>
          <w:p w14:paraId="4E7FA74E" w14:textId="77777777" w:rsidR="00B73DFC" w:rsidRPr="00264705" w:rsidRDefault="00B73DFC" w:rsidP="009130F7">
            <w:r w:rsidRPr="00264705">
              <w:t>-0.076684</w:t>
            </w:r>
          </w:p>
        </w:tc>
        <w:tc>
          <w:tcPr>
            <w:tcW w:w="1587" w:type="dxa"/>
          </w:tcPr>
          <w:p w14:paraId="124233E7" w14:textId="77777777" w:rsidR="00B73DFC" w:rsidRPr="00264705" w:rsidRDefault="00B73DFC" w:rsidP="009130F7">
            <w:r w:rsidRPr="00264705">
              <w:t>0.520810</w:t>
            </w:r>
          </w:p>
        </w:tc>
        <w:tc>
          <w:tcPr>
            <w:tcW w:w="1587" w:type="dxa"/>
          </w:tcPr>
          <w:p w14:paraId="10CDF339" w14:textId="77777777" w:rsidR="00B73DFC" w:rsidRPr="00264705" w:rsidRDefault="00B73DFC" w:rsidP="009130F7">
            <w:r w:rsidRPr="00264705">
              <w:t>0.044</w:t>
            </w:r>
          </w:p>
        </w:tc>
      </w:tr>
      <w:tr w:rsidR="00B73DFC" w:rsidRPr="00264705" w14:paraId="1805EB2A" w14:textId="77777777" w:rsidTr="009130F7">
        <w:tc>
          <w:tcPr>
            <w:tcW w:w="1304" w:type="dxa"/>
          </w:tcPr>
          <w:p w14:paraId="23091A09" w14:textId="77777777" w:rsidR="00B73DFC" w:rsidRPr="00264705" w:rsidRDefault="00B73DFC" w:rsidP="009130F7">
            <w:r w:rsidRPr="00264705">
              <w:t>H16F</w:t>
            </w:r>
          </w:p>
        </w:tc>
        <w:tc>
          <w:tcPr>
            <w:tcW w:w="1587" w:type="dxa"/>
          </w:tcPr>
          <w:p w14:paraId="2F38862A" w14:textId="77777777" w:rsidR="00B73DFC" w:rsidRPr="00264705" w:rsidRDefault="00B73DFC" w:rsidP="009130F7">
            <w:r w:rsidRPr="00264705">
              <w:t>0.114152</w:t>
            </w:r>
          </w:p>
        </w:tc>
        <w:tc>
          <w:tcPr>
            <w:tcW w:w="1587" w:type="dxa"/>
          </w:tcPr>
          <w:p w14:paraId="267FCA42" w14:textId="77777777" w:rsidR="00B73DFC" w:rsidRPr="00264705" w:rsidRDefault="00B73DFC" w:rsidP="009130F7">
            <w:r w:rsidRPr="00264705">
              <w:t>-0.153356</w:t>
            </w:r>
          </w:p>
        </w:tc>
        <w:tc>
          <w:tcPr>
            <w:tcW w:w="1587" w:type="dxa"/>
          </w:tcPr>
          <w:p w14:paraId="0F7F0705" w14:textId="77777777" w:rsidR="00B73DFC" w:rsidRPr="00264705" w:rsidRDefault="00B73DFC" w:rsidP="009130F7">
            <w:r w:rsidRPr="00264705">
              <w:t>0.463020</w:t>
            </w:r>
          </w:p>
        </w:tc>
        <w:tc>
          <w:tcPr>
            <w:tcW w:w="1587" w:type="dxa"/>
          </w:tcPr>
          <w:p w14:paraId="173CF168" w14:textId="77777777" w:rsidR="00B73DFC" w:rsidRPr="00264705" w:rsidRDefault="00B73DFC" w:rsidP="009130F7">
            <w:r w:rsidRPr="00264705">
              <w:t>0.044</w:t>
            </w:r>
          </w:p>
        </w:tc>
      </w:tr>
      <w:tr w:rsidR="00B73DFC" w:rsidRPr="00264705" w14:paraId="4E61FFC9" w14:textId="77777777" w:rsidTr="009130F7">
        <w:tc>
          <w:tcPr>
            <w:tcW w:w="1304" w:type="dxa"/>
          </w:tcPr>
          <w:p w14:paraId="361B6F91" w14:textId="77777777" w:rsidR="00B73DFC" w:rsidRPr="00264705" w:rsidRDefault="00B73DFC" w:rsidP="009130F7">
            <w:r w:rsidRPr="00264705">
              <w:t>C27B</w:t>
            </w:r>
          </w:p>
        </w:tc>
        <w:tc>
          <w:tcPr>
            <w:tcW w:w="1587" w:type="dxa"/>
          </w:tcPr>
          <w:p w14:paraId="5593E830" w14:textId="77777777" w:rsidR="00B73DFC" w:rsidRPr="00264705" w:rsidRDefault="00B73DFC" w:rsidP="009130F7">
            <w:r w:rsidRPr="00264705">
              <w:t>0.1764(13)</w:t>
            </w:r>
          </w:p>
        </w:tc>
        <w:tc>
          <w:tcPr>
            <w:tcW w:w="1587" w:type="dxa"/>
          </w:tcPr>
          <w:p w14:paraId="263F6377" w14:textId="77777777" w:rsidR="00B73DFC" w:rsidRPr="00264705" w:rsidRDefault="00B73DFC" w:rsidP="009130F7">
            <w:r w:rsidRPr="00264705">
              <w:t>-0.009(2)</w:t>
            </w:r>
          </w:p>
        </w:tc>
        <w:tc>
          <w:tcPr>
            <w:tcW w:w="1587" w:type="dxa"/>
          </w:tcPr>
          <w:p w14:paraId="68D78087" w14:textId="77777777" w:rsidR="00B73DFC" w:rsidRPr="00264705" w:rsidRDefault="00B73DFC" w:rsidP="009130F7">
            <w:r w:rsidRPr="00264705">
              <w:t>0.3966(8)</w:t>
            </w:r>
          </w:p>
        </w:tc>
        <w:tc>
          <w:tcPr>
            <w:tcW w:w="1587" w:type="dxa"/>
          </w:tcPr>
          <w:p w14:paraId="2E6AB301" w14:textId="77777777" w:rsidR="00B73DFC" w:rsidRPr="00264705" w:rsidRDefault="00B73DFC" w:rsidP="009130F7">
            <w:r w:rsidRPr="00264705">
              <w:t>0.041(3)</w:t>
            </w:r>
          </w:p>
        </w:tc>
      </w:tr>
      <w:tr w:rsidR="00B73DFC" w:rsidRPr="00264705" w14:paraId="7C8416EB" w14:textId="77777777" w:rsidTr="009130F7">
        <w:tc>
          <w:tcPr>
            <w:tcW w:w="1304" w:type="dxa"/>
          </w:tcPr>
          <w:p w14:paraId="209E945E" w14:textId="77777777" w:rsidR="00B73DFC" w:rsidRPr="00264705" w:rsidRDefault="00B73DFC" w:rsidP="009130F7">
            <w:r w:rsidRPr="00264705">
              <w:t>H27D</w:t>
            </w:r>
          </w:p>
        </w:tc>
        <w:tc>
          <w:tcPr>
            <w:tcW w:w="1587" w:type="dxa"/>
          </w:tcPr>
          <w:p w14:paraId="7EAEA586" w14:textId="77777777" w:rsidR="00B73DFC" w:rsidRPr="00264705" w:rsidRDefault="00B73DFC" w:rsidP="009130F7">
            <w:r w:rsidRPr="00264705">
              <w:t>0.118952</w:t>
            </w:r>
          </w:p>
        </w:tc>
        <w:tc>
          <w:tcPr>
            <w:tcW w:w="1587" w:type="dxa"/>
          </w:tcPr>
          <w:p w14:paraId="0D10FB8C" w14:textId="77777777" w:rsidR="00B73DFC" w:rsidRPr="00264705" w:rsidRDefault="00B73DFC" w:rsidP="009130F7">
            <w:r w:rsidRPr="00264705">
              <w:t>0.013759</w:t>
            </w:r>
          </w:p>
        </w:tc>
        <w:tc>
          <w:tcPr>
            <w:tcW w:w="1587" w:type="dxa"/>
          </w:tcPr>
          <w:p w14:paraId="5F8ED2B2" w14:textId="77777777" w:rsidR="00B73DFC" w:rsidRPr="00264705" w:rsidRDefault="00B73DFC" w:rsidP="009130F7">
            <w:r w:rsidRPr="00264705">
              <w:t>0.354493</w:t>
            </w:r>
          </w:p>
        </w:tc>
        <w:tc>
          <w:tcPr>
            <w:tcW w:w="1587" w:type="dxa"/>
          </w:tcPr>
          <w:p w14:paraId="0535D048" w14:textId="77777777" w:rsidR="00B73DFC" w:rsidRPr="00264705" w:rsidRDefault="00B73DFC" w:rsidP="009130F7">
            <w:r w:rsidRPr="00264705">
              <w:t>0.061</w:t>
            </w:r>
          </w:p>
        </w:tc>
      </w:tr>
      <w:tr w:rsidR="00B73DFC" w:rsidRPr="00264705" w14:paraId="7B910F28" w14:textId="77777777" w:rsidTr="009130F7">
        <w:tc>
          <w:tcPr>
            <w:tcW w:w="1304" w:type="dxa"/>
          </w:tcPr>
          <w:p w14:paraId="7270417C" w14:textId="77777777" w:rsidR="00B73DFC" w:rsidRPr="00264705" w:rsidRDefault="00B73DFC" w:rsidP="009130F7">
            <w:r w:rsidRPr="00264705">
              <w:t>H27E</w:t>
            </w:r>
          </w:p>
        </w:tc>
        <w:tc>
          <w:tcPr>
            <w:tcW w:w="1587" w:type="dxa"/>
          </w:tcPr>
          <w:p w14:paraId="578D25A9" w14:textId="77777777" w:rsidR="00B73DFC" w:rsidRPr="00264705" w:rsidRDefault="00B73DFC" w:rsidP="009130F7">
            <w:r w:rsidRPr="00264705">
              <w:t>0.186808</w:t>
            </w:r>
          </w:p>
        </w:tc>
        <w:tc>
          <w:tcPr>
            <w:tcW w:w="1587" w:type="dxa"/>
          </w:tcPr>
          <w:p w14:paraId="5CEAA8B9" w14:textId="77777777" w:rsidR="00B73DFC" w:rsidRPr="00264705" w:rsidRDefault="00B73DFC" w:rsidP="009130F7">
            <w:r w:rsidRPr="00264705">
              <w:t>-0.082687</w:t>
            </w:r>
          </w:p>
        </w:tc>
        <w:tc>
          <w:tcPr>
            <w:tcW w:w="1587" w:type="dxa"/>
          </w:tcPr>
          <w:p w14:paraId="3157A35D" w14:textId="77777777" w:rsidR="00B73DFC" w:rsidRPr="00264705" w:rsidRDefault="00B73DFC" w:rsidP="009130F7">
            <w:r w:rsidRPr="00264705">
              <w:t>0.387248</w:t>
            </w:r>
          </w:p>
        </w:tc>
        <w:tc>
          <w:tcPr>
            <w:tcW w:w="1587" w:type="dxa"/>
          </w:tcPr>
          <w:p w14:paraId="0A22FEAE" w14:textId="77777777" w:rsidR="00B73DFC" w:rsidRPr="00264705" w:rsidRDefault="00B73DFC" w:rsidP="009130F7">
            <w:r w:rsidRPr="00264705">
              <w:t>0.061</w:t>
            </w:r>
          </w:p>
        </w:tc>
      </w:tr>
      <w:tr w:rsidR="00B73DFC" w:rsidRPr="00264705" w14:paraId="5309E1E6" w14:textId="77777777" w:rsidTr="009130F7">
        <w:tc>
          <w:tcPr>
            <w:tcW w:w="1304" w:type="dxa"/>
          </w:tcPr>
          <w:p w14:paraId="06FF6958" w14:textId="77777777" w:rsidR="00B73DFC" w:rsidRPr="00264705" w:rsidRDefault="00B73DFC" w:rsidP="009130F7">
            <w:r w:rsidRPr="00264705">
              <w:t>H27F</w:t>
            </w:r>
          </w:p>
        </w:tc>
        <w:tc>
          <w:tcPr>
            <w:tcW w:w="1587" w:type="dxa"/>
          </w:tcPr>
          <w:p w14:paraId="0F791988" w14:textId="77777777" w:rsidR="00B73DFC" w:rsidRPr="00264705" w:rsidRDefault="00B73DFC" w:rsidP="009130F7">
            <w:r w:rsidRPr="00264705">
              <w:t>0.221818</w:t>
            </w:r>
          </w:p>
        </w:tc>
        <w:tc>
          <w:tcPr>
            <w:tcW w:w="1587" w:type="dxa"/>
          </w:tcPr>
          <w:p w14:paraId="33D5319A" w14:textId="77777777" w:rsidR="00B73DFC" w:rsidRPr="00264705" w:rsidRDefault="00B73DFC" w:rsidP="009130F7">
            <w:r w:rsidRPr="00264705">
              <w:t>0.036421</w:t>
            </w:r>
          </w:p>
        </w:tc>
        <w:tc>
          <w:tcPr>
            <w:tcW w:w="1587" w:type="dxa"/>
          </w:tcPr>
          <w:p w14:paraId="14DCA775" w14:textId="77777777" w:rsidR="00B73DFC" w:rsidRPr="00264705" w:rsidRDefault="00B73DFC" w:rsidP="009130F7">
            <w:r w:rsidRPr="00264705">
              <w:t>0.394472</w:t>
            </w:r>
          </w:p>
        </w:tc>
        <w:tc>
          <w:tcPr>
            <w:tcW w:w="1587" w:type="dxa"/>
          </w:tcPr>
          <w:p w14:paraId="7010E40E" w14:textId="77777777" w:rsidR="00B73DFC" w:rsidRPr="00264705" w:rsidRDefault="00B73DFC" w:rsidP="009130F7">
            <w:r w:rsidRPr="00264705">
              <w:t>0.061</w:t>
            </w:r>
          </w:p>
        </w:tc>
      </w:tr>
      <w:tr w:rsidR="00B73DFC" w:rsidRPr="00264705" w14:paraId="4C1D7FE7" w14:textId="77777777" w:rsidTr="009130F7">
        <w:tc>
          <w:tcPr>
            <w:tcW w:w="1304" w:type="dxa"/>
          </w:tcPr>
          <w:p w14:paraId="3D2C154A" w14:textId="77777777" w:rsidR="00B73DFC" w:rsidRPr="00264705" w:rsidRDefault="00B73DFC" w:rsidP="009130F7">
            <w:r w:rsidRPr="00264705">
              <w:t>C28B</w:t>
            </w:r>
          </w:p>
        </w:tc>
        <w:tc>
          <w:tcPr>
            <w:tcW w:w="1587" w:type="dxa"/>
          </w:tcPr>
          <w:p w14:paraId="5F397E77" w14:textId="77777777" w:rsidR="00B73DFC" w:rsidRPr="00264705" w:rsidRDefault="00B73DFC" w:rsidP="009130F7">
            <w:r w:rsidRPr="00264705">
              <w:t>0.2577(7)</w:t>
            </w:r>
          </w:p>
        </w:tc>
        <w:tc>
          <w:tcPr>
            <w:tcW w:w="1587" w:type="dxa"/>
          </w:tcPr>
          <w:p w14:paraId="3BB5791E" w14:textId="77777777" w:rsidR="00B73DFC" w:rsidRPr="00264705" w:rsidRDefault="00B73DFC" w:rsidP="009130F7">
            <w:r w:rsidRPr="00264705">
              <w:t>-0.0419(8)</w:t>
            </w:r>
          </w:p>
        </w:tc>
        <w:tc>
          <w:tcPr>
            <w:tcW w:w="1587" w:type="dxa"/>
          </w:tcPr>
          <w:p w14:paraId="3BF43E3A" w14:textId="77777777" w:rsidR="00B73DFC" w:rsidRPr="00264705" w:rsidRDefault="00B73DFC" w:rsidP="009130F7">
            <w:r w:rsidRPr="00264705">
              <w:t>0.5450(7)</w:t>
            </w:r>
          </w:p>
        </w:tc>
        <w:tc>
          <w:tcPr>
            <w:tcW w:w="1587" w:type="dxa"/>
          </w:tcPr>
          <w:p w14:paraId="2404181B" w14:textId="77777777" w:rsidR="00B73DFC" w:rsidRPr="00264705" w:rsidRDefault="00B73DFC" w:rsidP="009130F7">
            <w:r w:rsidRPr="00264705">
              <w:t>0.048(2)</w:t>
            </w:r>
          </w:p>
        </w:tc>
      </w:tr>
      <w:tr w:rsidR="00B73DFC" w:rsidRPr="00264705" w14:paraId="7ADE5035" w14:textId="77777777" w:rsidTr="009130F7">
        <w:tc>
          <w:tcPr>
            <w:tcW w:w="1304" w:type="dxa"/>
          </w:tcPr>
          <w:p w14:paraId="22C08E52" w14:textId="77777777" w:rsidR="00B73DFC" w:rsidRPr="00264705" w:rsidRDefault="00B73DFC" w:rsidP="009130F7">
            <w:r w:rsidRPr="00264705">
              <w:t>H28D</w:t>
            </w:r>
          </w:p>
        </w:tc>
        <w:tc>
          <w:tcPr>
            <w:tcW w:w="1587" w:type="dxa"/>
          </w:tcPr>
          <w:p w14:paraId="5020AB9E" w14:textId="77777777" w:rsidR="00B73DFC" w:rsidRPr="00264705" w:rsidRDefault="00B73DFC" w:rsidP="009130F7">
            <w:r w:rsidRPr="00264705">
              <w:t>0.268232</w:t>
            </w:r>
          </w:p>
        </w:tc>
        <w:tc>
          <w:tcPr>
            <w:tcW w:w="1587" w:type="dxa"/>
          </w:tcPr>
          <w:p w14:paraId="10649F59" w14:textId="77777777" w:rsidR="00B73DFC" w:rsidRPr="00264705" w:rsidRDefault="00B73DFC" w:rsidP="009130F7">
            <w:r w:rsidRPr="00264705">
              <w:t>-0.113670</w:t>
            </w:r>
          </w:p>
        </w:tc>
        <w:tc>
          <w:tcPr>
            <w:tcW w:w="1587" w:type="dxa"/>
          </w:tcPr>
          <w:p w14:paraId="7F41CFBA" w14:textId="77777777" w:rsidR="00B73DFC" w:rsidRPr="00264705" w:rsidRDefault="00B73DFC" w:rsidP="009130F7">
            <w:r w:rsidRPr="00264705">
              <w:t>0.531054</w:t>
            </w:r>
          </w:p>
        </w:tc>
        <w:tc>
          <w:tcPr>
            <w:tcW w:w="1587" w:type="dxa"/>
          </w:tcPr>
          <w:p w14:paraId="1ACB0DD4" w14:textId="77777777" w:rsidR="00B73DFC" w:rsidRPr="00264705" w:rsidRDefault="00B73DFC" w:rsidP="009130F7">
            <w:r w:rsidRPr="00264705">
              <w:t>0.072</w:t>
            </w:r>
          </w:p>
        </w:tc>
      </w:tr>
      <w:tr w:rsidR="00B73DFC" w:rsidRPr="00264705" w14:paraId="716DFCE0" w14:textId="77777777" w:rsidTr="009130F7">
        <w:tc>
          <w:tcPr>
            <w:tcW w:w="1304" w:type="dxa"/>
          </w:tcPr>
          <w:p w14:paraId="3DB80B6C" w14:textId="77777777" w:rsidR="00B73DFC" w:rsidRPr="00264705" w:rsidRDefault="00B73DFC" w:rsidP="009130F7">
            <w:r w:rsidRPr="00264705">
              <w:t>H28E</w:t>
            </w:r>
          </w:p>
        </w:tc>
        <w:tc>
          <w:tcPr>
            <w:tcW w:w="1587" w:type="dxa"/>
          </w:tcPr>
          <w:p w14:paraId="589B05F9" w14:textId="77777777" w:rsidR="00B73DFC" w:rsidRPr="00264705" w:rsidRDefault="00B73DFC" w:rsidP="009130F7">
            <w:r w:rsidRPr="00264705">
              <w:t>0.249900</w:t>
            </w:r>
          </w:p>
        </w:tc>
        <w:tc>
          <w:tcPr>
            <w:tcW w:w="1587" w:type="dxa"/>
          </w:tcPr>
          <w:p w14:paraId="4E411632" w14:textId="77777777" w:rsidR="00B73DFC" w:rsidRPr="00264705" w:rsidRDefault="00B73DFC" w:rsidP="009130F7">
            <w:r w:rsidRPr="00264705">
              <w:t>-0.044400</w:t>
            </w:r>
          </w:p>
        </w:tc>
        <w:tc>
          <w:tcPr>
            <w:tcW w:w="1587" w:type="dxa"/>
          </w:tcPr>
          <w:p w14:paraId="31FD55DB" w14:textId="77777777" w:rsidR="00B73DFC" w:rsidRPr="00264705" w:rsidRDefault="00B73DFC" w:rsidP="009130F7">
            <w:r w:rsidRPr="00264705">
              <w:t>0.594356</w:t>
            </w:r>
          </w:p>
        </w:tc>
        <w:tc>
          <w:tcPr>
            <w:tcW w:w="1587" w:type="dxa"/>
          </w:tcPr>
          <w:p w14:paraId="5ED3764B" w14:textId="77777777" w:rsidR="00B73DFC" w:rsidRPr="00264705" w:rsidRDefault="00B73DFC" w:rsidP="009130F7">
            <w:r w:rsidRPr="00264705">
              <w:t>0.072</w:t>
            </w:r>
          </w:p>
        </w:tc>
      </w:tr>
      <w:tr w:rsidR="00B73DFC" w:rsidRPr="00264705" w14:paraId="00CF9633" w14:textId="77777777" w:rsidTr="009130F7">
        <w:tc>
          <w:tcPr>
            <w:tcW w:w="1304" w:type="dxa"/>
          </w:tcPr>
          <w:p w14:paraId="238B1137" w14:textId="77777777" w:rsidR="00B73DFC" w:rsidRPr="00264705" w:rsidRDefault="00B73DFC" w:rsidP="009130F7">
            <w:r w:rsidRPr="00264705">
              <w:t>H28F</w:t>
            </w:r>
          </w:p>
        </w:tc>
        <w:tc>
          <w:tcPr>
            <w:tcW w:w="1587" w:type="dxa"/>
          </w:tcPr>
          <w:p w14:paraId="29203DEE" w14:textId="77777777" w:rsidR="00B73DFC" w:rsidRPr="00264705" w:rsidRDefault="00B73DFC" w:rsidP="009130F7">
            <w:r w:rsidRPr="00264705">
              <w:t>0.307710</w:t>
            </w:r>
          </w:p>
        </w:tc>
        <w:tc>
          <w:tcPr>
            <w:tcW w:w="1587" w:type="dxa"/>
          </w:tcPr>
          <w:p w14:paraId="54F489DC" w14:textId="77777777" w:rsidR="00B73DFC" w:rsidRPr="00264705" w:rsidRDefault="00B73DFC" w:rsidP="009130F7">
            <w:r w:rsidRPr="00264705">
              <w:t>0.003490</w:t>
            </w:r>
          </w:p>
        </w:tc>
        <w:tc>
          <w:tcPr>
            <w:tcW w:w="1587" w:type="dxa"/>
          </w:tcPr>
          <w:p w14:paraId="445991D1" w14:textId="77777777" w:rsidR="00B73DFC" w:rsidRPr="00264705" w:rsidRDefault="00B73DFC" w:rsidP="009130F7">
            <w:r w:rsidRPr="00264705">
              <w:t>0.554358</w:t>
            </w:r>
          </w:p>
        </w:tc>
        <w:tc>
          <w:tcPr>
            <w:tcW w:w="1587" w:type="dxa"/>
          </w:tcPr>
          <w:p w14:paraId="3B3BD10C" w14:textId="77777777" w:rsidR="00B73DFC" w:rsidRPr="00264705" w:rsidRDefault="00B73DFC" w:rsidP="009130F7">
            <w:r w:rsidRPr="00264705">
              <w:t>0.072</w:t>
            </w:r>
          </w:p>
        </w:tc>
      </w:tr>
      <w:tr w:rsidR="00B73DFC" w:rsidRPr="00264705" w14:paraId="390ACD6E" w14:textId="77777777" w:rsidTr="009130F7">
        <w:tc>
          <w:tcPr>
            <w:tcW w:w="1304" w:type="dxa"/>
          </w:tcPr>
          <w:p w14:paraId="36C1D807" w14:textId="77777777" w:rsidR="00B73DFC" w:rsidRPr="00264705" w:rsidRDefault="00B73DFC" w:rsidP="009130F7">
            <w:r w:rsidRPr="00264705">
              <w:t>C13A</w:t>
            </w:r>
          </w:p>
        </w:tc>
        <w:tc>
          <w:tcPr>
            <w:tcW w:w="1587" w:type="dxa"/>
          </w:tcPr>
          <w:p w14:paraId="4589528B" w14:textId="77777777" w:rsidR="00B73DFC" w:rsidRPr="00264705" w:rsidRDefault="00B73DFC" w:rsidP="009130F7">
            <w:r w:rsidRPr="00264705">
              <w:t>0.1368(8)</w:t>
            </w:r>
          </w:p>
        </w:tc>
        <w:tc>
          <w:tcPr>
            <w:tcW w:w="1587" w:type="dxa"/>
          </w:tcPr>
          <w:p w14:paraId="4030872C" w14:textId="77777777" w:rsidR="00B73DFC" w:rsidRPr="00264705" w:rsidRDefault="00B73DFC" w:rsidP="009130F7">
            <w:r w:rsidRPr="00264705">
              <w:t>0.9862(10)</w:t>
            </w:r>
          </w:p>
        </w:tc>
        <w:tc>
          <w:tcPr>
            <w:tcW w:w="1587" w:type="dxa"/>
          </w:tcPr>
          <w:p w14:paraId="20BE734F" w14:textId="77777777" w:rsidR="00B73DFC" w:rsidRPr="00264705" w:rsidRDefault="00B73DFC" w:rsidP="009130F7">
            <w:r w:rsidRPr="00264705">
              <w:t>0.8672(6)</w:t>
            </w:r>
          </w:p>
        </w:tc>
        <w:tc>
          <w:tcPr>
            <w:tcW w:w="1587" w:type="dxa"/>
          </w:tcPr>
          <w:p w14:paraId="455A6CC0" w14:textId="77777777" w:rsidR="00B73DFC" w:rsidRPr="00264705" w:rsidRDefault="00B73DFC" w:rsidP="009130F7">
            <w:r w:rsidRPr="00264705">
              <w:t>0.029(2)</w:t>
            </w:r>
          </w:p>
        </w:tc>
      </w:tr>
      <w:tr w:rsidR="00B73DFC" w:rsidRPr="00264705" w14:paraId="1EE0C519" w14:textId="77777777" w:rsidTr="009130F7">
        <w:tc>
          <w:tcPr>
            <w:tcW w:w="1304" w:type="dxa"/>
          </w:tcPr>
          <w:p w14:paraId="6E77B9F8" w14:textId="77777777" w:rsidR="00B73DFC" w:rsidRPr="00264705" w:rsidRDefault="00B73DFC" w:rsidP="009130F7">
            <w:r w:rsidRPr="00264705">
              <w:t>H13A</w:t>
            </w:r>
          </w:p>
        </w:tc>
        <w:tc>
          <w:tcPr>
            <w:tcW w:w="1587" w:type="dxa"/>
          </w:tcPr>
          <w:p w14:paraId="0226441A" w14:textId="77777777" w:rsidR="00B73DFC" w:rsidRPr="00264705" w:rsidRDefault="00B73DFC" w:rsidP="009130F7">
            <w:r w:rsidRPr="00264705">
              <w:t>0.151448</w:t>
            </w:r>
          </w:p>
        </w:tc>
        <w:tc>
          <w:tcPr>
            <w:tcW w:w="1587" w:type="dxa"/>
          </w:tcPr>
          <w:p w14:paraId="110F473B" w14:textId="77777777" w:rsidR="00B73DFC" w:rsidRPr="00264705" w:rsidRDefault="00B73DFC" w:rsidP="009130F7">
            <w:r w:rsidRPr="00264705">
              <w:t>1.043984</w:t>
            </w:r>
          </w:p>
        </w:tc>
        <w:tc>
          <w:tcPr>
            <w:tcW w:w="1587" w:type="dxa"/>
          </w:tcPr>
          <w:p w14:paraId="122C553E" w14:textId="77777777" w:rsidR="00B73DFC" w:rsidRPr="00264705" w:rsidRDefault="00B73DFC" w:rsidP="009130F7">
            <w:r w:rsidRPr="00264705">
              <w:t>0.908421</w:t>
            </w:r>
          </w:p>
        </w:tc>
        <w:tc>
          <w:tcPr>
            <w:tcW w:w="1587" w:type="dxa"/>
          </w:tcPr>
          <w:p w14:paraId="49CED57C" w14:textId="77777777" w:rsidR="00B73DFC" w:rsidRPr="00264705" w:rsidRDefault="00B73DFC" w:rsidP="009130F7">
            <w:r w:rsidRPr="00264705">
              <w:t>0.034</w:t>
            </w:r>
          </w:p>
        </w:tc>
      </w:tr>
      <w:tr w:rsidR="00B73DFC" w:rsidRPr="00264705" w14:paraId="01F2AF2D" w14:textId="77777777" w:rsidTr="009130F7">
        <w:tc>
          <w:tcPr>
            <w:tcW w:w="1304" w:type="dxa"/>
          </w:tcPr>
          <w:p w14:paraId="2FF61BC3" w14:textId="77777777" w:rsidR="00B73DFC" w:rsidRPr="00264705" w:rsidRDefault="00B73DFC" w:rsidP="009130F7">
            <w:r w:rsidRPr="00264705">
              <w:t>C14A</w:t>
            </w:r>
          </w:p>
        </w:tc>
        <w:tc>
          <w:tcPr>
            <w:tcW w:w="1587" w:type="dxa"/>
          </w:tcPr>
          <w:p w14:paraId="0F93CCDA" w14:textId="77777777" w:rsidR="00B73DFC" w:rsidRPr="00264705" w:rsidRDefault="00B73DFC" w:rsidP="009130F7">
            <w:r w:rsidRPr="00264705">
              <w:t>0.1747(6)</w:t>
            </w:r>
          </w:p>
        </w:tc>
        <w:tc>
          <w:tcPr>
            <w:tcW w:w="1587" w:type="dxa"/>
          </w:tcPr>
          <w:p w14:paraId="342685D6" w14:textId="77777777" w:rsidR="00B73DFC" w:rsidRPr="00264705" w:rsidRDefault="00B73DFC" w:rsidP="009130F7">
            <w:r w:rsidRPr="00264705">
              <w:t>0.8821(10)</w:t>
            </w:r>
          </w:p>
        </w:tc>
        <w:tc>
          <w:tcPr>
            <w:tcW w:w="1587" w:type="dxa"/>
          </w:tcPr>
          <w:p w14:paraId="44E936E3" w14:textId="77777777" w:rsidR="00B73DFC" w:rsidRPr="00264705" w:rsidRDefault="00B73DFC" w:rsidP="009130F7">
            <w:r w:rsidRPr="00264705">
              <w:t>0.9133(6)</w:t>
            </w:r>
          </w:p>
        </w:tc>
        <w:tc>
          <w:tcPr>
            <w:tcW w:w="1587" w:type="dxa"/>
          </w:tcPr>
          <w:p w14:paraId="41EB7BA1" w14:textId="77777777" w:rsidR="00B73DFC" w:rsidRPr="00264705" w:rsidRDefault="00B73DFC" w:rsidP="009130F7">
            <w:r w:rsidRPr="00264705">
              <w:t>0.0383(18)</w:t>
            </w:r>
          </w:p>
        </w:tc>
      </w:tr>
      <w:tr w:rsidR="00B73DFC" w:rsidRPr="00264705" w14:paraId="63948BBE" w14:textId="77777777" w:rsidTr="009130F7">
        <w:tc>
          <w:tcPr>
            <w:tcW w:w="1304" w:type="dxa"/>
          </w:tcPr>
          <w:p w14:paraId="56370319" w14:textId="77777777" w:rsidR="00B73DFC" w:rsidRPr="00264705" w:rsidRDefault="00B73DFC" w:rsidP="009130F7">
            <w:r w:rsidRPr="00264705">
              <w:t>H14A</w:t>
            </w:r>
          </w:p>
        </w:tc>
        <w:tc>
          <w:tcPr>
            <w:tcW w:w="1587" w:type="dxa"/>
          </w:tcPr>
          <w:p w14:paraId="177EC74E" w14:textId="77777777" w:rsidR="00B73DFC" w:rsidRPr="00264705" w:rsidRDefault="00B73DFC" w:rsidP="009130F7">
            <w:r w:rsidRPr="00264705">
              <w:t>0.162370</w:t>
            </w:r>
          </w:p>
        </w:tc>
        <w:tc>
          <w:tcPr>
            <w:tcW w:w="1587" w:type="dxa"/>
          </w:tcPr>
          <w:p w14:paraId="75B0B10E" w14:textId="77777777" w:rsidR="00B73DFC" w:rsidRPr="00264705" w:rsidRDefault="00B73DFC" w:rsidP="009130F7">
            <w:r w:rsidRPr="00264705">
              <w:t>0.824107</w:t>
            </w:r>
          </w:p>
        </w:tc>
        <w:tc>
          <w:tcPr>
            <w:tcW w:w="1587" w:type="dxa"/>
          </w:tcPr>
          <w:p w14:paraId="16856F5B" w14:textId="77777777" w:rsidR="00B73DFC" w:rsidRPr="00264705" w:rsidRDefault="00B73DFC" w:rsidP="009130F7">
            <w:r w:rsidRPr="00264705">
              <w:t>0.874168</w:t>
            </w:r>
          </w:p>
        </w:tc>
        <w:tc>
          <w:tcPr>
            <w:tcW w:w="1587" w:type="dxa"/>
          </w:tcPr>
          <w:p w14:paraId="180DC6E9" w14:textId="77777777" w:rsidR="00B73DFC" w:rsidRPr="00264705" w:rsidRDefault="00B73DFC" w:rsidP="009130F7">
            <w:r w:rsidRPr="00264705">
              <w:t>0.057</w:t>
            </w:r>
          </w:p>
        </w:tc>
      </w:tr>
      <w:tr w:rsidR="00B73DFC" w:rsidRPr="00264705" w14:paraId="2FE12680" w14:textId="77777777" w:rsidTr="009130F7">
        <w:tc>
          <w:tcPr>
            <w:tcW w:w="1304" w:type="dxa"/>
          </w:tcPr>
          <w:p w14:paraId="54C1F394" w14:textId="77777777" w:rsidR="00B73DFC" w:rsidRPr="00264705" w:rsidRDefault="00B73DFC" w:rsidP="009130F7">
            <w:r w:rsidRPr="00264705">
              <w:t>H14B</w:t>
            </w:r>
          </w:p>
        </w:tc>
        <w:tc>
          <w:tcPr>
            <w:tcW w:w="1587" w:type="dxa"/>
          </w:tcPr>
          <w:p w14:paraId="2FAA62C3" w14:textId="77777777" w:rsidR="00B73DFC" w:rsidRPr="00264705" w:rsidRDefault="00B73DFC" w:rsidP="009130F7">
            <w:r w:rsidRPr="00264705">
              <w:t>0.147869</w:t>
            </w:r>
          </w:p>
        </w:tc>
        <w:tc>
          <w:tcPr>
            <w:tcW w:w="1587" w:type="dxa"/>
          </w:tcPr>
          <w:p w14:paraId="369B9F31" w14:textId="77777777" w:rsidR="00B73DFC" w:rsidRPr="00264705" w:rsidRDefault="00B73DFC" w:rsidP="009130F7">
            <w:r w:rsidRPr="00264705">
              <w:t>0.866357</w:t>
            </w:r>
          </w:p>
        </w:tc>
        <w:tc>
          <w:tcPr>
            <w:tcW w:w="1587" w:type="dxa"/>
          </w:tcPr>
          <w:p w14:paraId="0B36F82A" w14:textId="77777777" w:rsidR="00B73DFC" w:rsidRPr="00264705" w:rsidRDefault="00B73DFC" w:rsidP="009130F7">
            <w:r w:rsidRPr="00264705">
              <w:t>0.948913</w:t>
            </w:r>
          </w:p>
        </w:tc>
        <w:tc>
          <w:tcPr>
            <w:tcW w:w="1587" w:type="dxa"/>
          </w:tcPr>
          <w:p w14:paraId="56DB232C" w14:textId="77777777" w:rsidR="00B73DFC" w:rsidRPr="00264705" w:rsidRDefault="00B73DFC" w:rsidP="009130F7">
            <w:r w:rsidRPr="00264705">
              <w:t>0.057</w:t>
            </w:r>
          </w:p>
        </w:tc>
      </w:tr>
      <w:tr w:rsidR="00B73DFC" w:rsidRPr="00264705" w14:paraId="42AFD078" w14:textId="77777777" w:rsidTr="009130F7">
        <w:tc>
          <w:tcPr>
            <w:tcW w:w="1304" w:type="dxa"/>
          </w:tcPr>
          <w:p w14:paraId="6B8EDC55" w14:textId="77777777" w:rsidR="00B73DFC" w:rsidRPr="00264705" w:rsidRDefault="00B73DFC" w:rsidP="009130F7">
            <w:r w:rsidRPr="00264705">
              <w:t>H14C</w:t>
            </w:r>
          </w:p>
        </w:tc>
        <w:tc>
          <w:tcPr>
            <w:tcW w:w="1587" w:type="dxa"/>
          </w:tcPr>
          <w:p w14:paraId="62A78EEE" w14:textId="77777777" w:rsidR="00B73DFC" w:rsidRPr="00264705" w:rsidRDefault="00B73DFC" w:rsidP="009130F7">
            <w:r w:rsidRPr="00264705">
              <w:t>0.238093</w:t>
            </w:r>
          </w:p>
        </w:tc>
        <w:tc>
          <w:tcPr>
            <w:tcW w:w="1587" w:type="dxa"/>
          </w:tcPr>
          <w:p w14:paraId="51232996" w14:textId="77777777" w:rsidR="00B73DFC" w:rsidRPr="00264705" w:rsidRDefault="00B73DFC" w:rsidP="009130F7">
            <w:r w:rsidRPr="00264705">
              <w:t>0.889415</w:t>
            </w:r>
          </w:p>
        </w:tc>
        <w:tc>
          <w:tcPr>
            <w:tcW w:w="1587" w:type="dxa"/>
          </w:tcPr>
          <w:p w14:paraId="4CFF3343" w14:textId="77777777" w:rsidR="00B73DFC" w:rsidRPr="00264705" w:rsidRDefault="00B73DFC" w:rsidP="009130F7">
            <w:r w:rsidRPr="00264705">
              <w:t>0.946077</w:t>
            </w:r>
          </w:p>
        </w:tc>
        <w:tc>
          <w:tcPr>
            <w:tcW w:w="1587" w:type="dxa"/>
          </w:tcPr>
          <w:p w14:paraId="755E6E06" w14:textId="77777777" w:rsidR="00B73DFC" w:rsidRPr="00264705" w:rsidRDefault="00B73DFC" w:rsidP="009130F7">
            <w:r w:rsidRPr="00264705">
              <w:t>0.057</w:t>
            </w:r>
          </w:p>
        </w:tc>
      </w:tr>
      <w:tr w:rsidR="00B73DFC" w:rsidRPr="00264705" w14:paraId="3DAE75AA" w14:textId="77777777" w:rsidTr="009130F7">
        <w:tc>
          <w:tcPr>
            <w:tcW w:w="1304" w:type="dxa"/>
          </w:tcPr>
          <w:p w14:paraId="6DDD61D5" w14:textId="77777777" w:rsidR="00B73DFC" w:rsidRPr="00264705" w:rsidRDefault="00B73DFC" w:rsidP="009130F7">
            <w:r w:rsidRPr="00264705">
              <w:t>C22A</w:t>
            </w:r>
          </w:p>
        </w:tc>
        <w:tc>
          <w:tcPr>
            <w:tcW w:w="1587" w:type="dxa"/>
          </w:tcPr>
          <w:p w14:paraId="60FF2B34" w14:textId="77777777" w:rsidR="00B73DFC" w:rsidRPr="00264705" w:rsidRDefault="00B73DFC" w:rsidP="009130F7">
            <w:r w:rsidRPr="00264705">
              <w:t>0.2995(8)</w:t>
            </w:r>
          </w:p>
        </w:tc>
        <w:tc>
          <w:tcPr>
            <w:tcW w:w="1587" w:type="dxa"/>
          </w:tcPr>
          <w:p w14:paraId="3829496D" w14:textId="77777777" w:rsidR="00B73DFC" w:rsidRPr="00264705" w:rsidRDefault="00B73DFC" w:rsidP="009130F7">
            <w:r w:rsidRPr="00264705">
              <w:t>1.0302(16)</w:t>
            </w:r>
          </w:p>
        </w:tc>
        <w:tc>
          <w:tcPr>
            <w:tcW w:w="1587" w:type="dxa"/>
          </w:tcPr>
          <w:p w14:paraId="22F2A4C7" w14:textId="77777777" w:rsidR="00B73DFC" w:rsidRPr="00264705" w:rsidRDefault="00B73DFC" w:rsidP="009130F7">
            <w:r w:rsidRPr="00264705">
              <w:t>0.8492(11)</w:t>
            </w:r>
          </w:p>
        </w:tc>
        <w:tc>
          <w:tcPr>
            <w:tcW w:w="1587" w:type="dxa"/>
          </w:tcPr>
          <w:p w14:paraId="51A83963" w14:textId="77777777" w:rsidR="00B73DFC" w:rsidRPr="00264705" w:rsidRDefault="00B73DFC" w:rsidP="009130F7">
            <w:r w:rsidRPr="00264705">
              <w:t>0.049(5)</w:t>
            </w:r>
          </w:p>
        </w:tc>
      </w:tr>
      <w:tr w:rsidR="00B73DFC" w:rsidRPr="00264705" w14:paraId="1805231E" w14:textId="77777777" w:rsidTr="009130F7">
        <w:tc>
          <w:tcPr>
            <w:tcW w:w="1304" w:type="dxa"/>
          </w:tcPr>
          <w:p w14:paraId="68E4C768" w14:textId="77777777" w:rsidR="00B73DFC" w:rsidRPr="00264705" w:rsidRDefault="00B73DFC" w:rsidP="009130F7">
            <w:r w:rsidRPr="00264705">
              <w:t>H22A</w:t>
            </w:r>
          </w:p>
        </w:tc>
        <w:tc>
          <w:tcPr>
            <w:tcW w:w="1587" w:type="dxa"/>
          </w:tcPr>
          <w:p w14:paraId="2BC2DA04" w14:textId="77777777" w:rsidR="00B73DFC" w:rsidRPr="00264705" w:rsidRDefault="00B73DFC" w:rsidP="009130F7">
            <w:r w:rsidRPr="00264705">
              <w:t>0.316393</w:t>
            </w:r>
          </w:p>
        </w:tc>
        <w:tc>
          <w:tcPr>
            <w:tcW w:w="1587" w:type="dxa"/>
          </w:tcPr>
          <w:p w14:paraId="6D32A13E" w14:textId="77777777" w:rsidR="00B73DFC" w:rsidRPr="00264705" w:rsidRDefault="00B73DFC" w:rsidP="009130F7">
            <w:r w:rsidRPr="00264705">
              <w:t>0.958074</w:t>
            </w:r>
          </w:p>
        </w:tc>
        <w:tc>
          <w:tcPr>
            <w:tcW w:w="1587" w:type="dxa"/>
          </w:tcPr>
          <w:p w14:paraId="4A60C6E7" w14:textId="77777777" w:rsidR="00B73DFC" w:rsidRPr="00264705" w:rsidRDefault="00B73DFC" w:rsidP="009130F7">
            <w:r w:rsidRPr="00264705">
              <w:t>0.873896</w:t>
            </w:r>
          </w:p>
        </w:tc>
        <w:tc>
          <w:tcPr>
            <w:tcW w:w="1587" w:type="dxa"/>
          </w:tcPr>
          <w:p w14:paraId="7DBB5DA9" w14:textId="77777777" w:rsidR="00B73DFC" w:rsidRPr="00264705" w:rsidRDefault="00B73DFC" w:rsidP="009130F7">
            <w:r w:rsidRPr="00264705">
              <w:t>0.059</w:t>
            </w:r>
          </w:p>
        </w:tc>
      </w:tr>
      <w:tr w:rsidR="00B73DFC" w:rsidRPr="00264705" w14:paraId="57E5F670" w14:textId="77777777" w:rsidTr="009130F7">
        <w:tc>
          <w:tcPr>
            <w:tcW w:w="1304" w:type="dxa"/>
          </w:tcPr>
          <w:p w14:paraId="18210028" w14:textId="77777777" w:rsidR="00B73DFC" w:rsidRPr="00264705" w:rsidRDefault="00B73DFC" w:rsidP="009130F7">
            <w:r w:rsidRPr="00264705">
              <w:t>C23A</w:t>
            </w:r>
          </w:p>
        </w:tc>
        <w:tc>
          <w:tcPr>
            <w:tcW w:w="1587" w:type="dxa"/>
          </w:tcPr>
          <w:p w14:paraId="450FB23B" w14:textId="77777777" w:rsidR="00B73DFC" w:rsidRPr="00264705" w:rsidRDefault="00B73DFC" w:rsidP="009130F7">
            <w:r w:rsidRPr="00264705">
              <w:t>0.337(3)</w:t>
            </w:r>
          </w:p>
        </w:tc>
        <w:tc>
          <w:tcPr>
            <w:tcW w:w="1587" w:type="dxa"/>
          </w:tcPr>
          <w:p w14:paraId="06356804" w14:textId="77777777" w:rsidR="00B73DFC" w:rsidRPr="00264705" w:rsidRDefault="00B73DFC" w:rsidP="009130F7">
            <w:r w:rsidRPr="00264705">
              <w:t>1.032(4)</w:t>
            </w:r>
          </w:p>
        </w:tc>
        <w:tc>
          <w:tcPr>
            <w:tcW w:w="1587" w:type="dxa"/>
          </w:tcPr>
          <w:p w14:paraId="49E4081E" w14:textId="77777777" w:rsidR="00B73DFC" w:rsidRPr="00264705" w:rsidRDefault="00B73DFC" w:rsidP="009130F7">
            <w:r w:rsidRPr="00264705">
              <w:t>0.7842(19)</w:t>
            </w:r>
          </w:p>
        </w:tc>
        <w:tc>
          <w:tcPr>
            <w:tcW w:w="1587" w:type="dxa"/>
          </w:tcPr>
          <w:p w14:paraId="4C18363F" w14:textId="77777777" w:rsidR="00B73DFC" w:rsidRPr="00264705" w:rsidRDefault="00B73DFC" w:rsidP="009130F7">
            <w:r w:rsidRPr="00264705">
              <w:t>0.063(3)</w:t>
            </w:r>
          </w:p>
        </w:tc>
      </w:tr>
      <w:tr w:rsidR="00B73DFC" w:rsidRPr="00264705" w14:paraId="2AD53EAD" w14:textId="77777777" w:rsidTr="009130F7">
        <w:tc>
          <w:tcPr>
            <w:tcW w:w="1304" w:type="dxa"/>
          </w:tcPr>
          <w:p w14:paraId="2C2C0194" w14:textId="77777777" w:rsidR="00B73DFC" w:rsidRPr="00264705" w:rsidRDefault="00B73DFC" w:rsidP="009130F7">
            <w:r w:rsidRPr="00264705">
              <w:t>H23A</w:t>
            </w:r>
          </w:p>
        </w:tc>
        <w:tc>
          <w:tcPr>
            <w:tcW w:w="1587" w:type="dxa"/>
          </w:tcPr>
          <w:p w14:paraId="2F454AE8" w14:textId="77777777" w:rsidR="00B73DFC" w:rsidRPr="00264705" w:rsidRDefault="00B73DFC" w:rsidP="009130F7">
            <w:r w:rsidRPr="00264705">
              <w:t>0.310954</w:t>
            </w:r>
          </w:p>
        </w:tc>
        <w:tc>
          <w:tcPr>
            <w:tcW w:w="1587" w:type="dxa"/>
          </w:tcPr>
          <w:p w14:paraId="10576C58" w14:textId="77777777" w:rsidR="00B73DFC" w:rsidRPr="00264705" w:rsidRDefault="00B73DFC" w:rsidP="009130F7">
            <w:r w:rsidRPr="00264705">
              <w:t>0.973838</w:t>
            </w:r>
          </w:p>
        </w:tc>
        <w:tc>
          <w:tcPr>
            <w:tcW w:w="1587" w:type="dxa"/>
          </w:tcPr>
          <w:p w14:paraId="04E41914" w14:textId="77777777" w:rsidR="00B73DFC" w:rsidRPr="00264705" w:rsidRDefault="00B73DFC" w:rsidP="009130F7">
            <w:r w:rsidRPr="00264705">
              <w:t>0.745476</w:t>
            </w:r>
          </w:p>
        </w:tc>
        <w:tc>
          <w:tcPr>
            <w:tcW w:w="1587" w:type="dxa"/>
          </w:tcPr>
          <w:p w14:paraId="3DA2D514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21D46E4E" w14:textId="77777777" w:rsidTr="009130F7">
        <w:tc>
          <w:tcPr>
            <w:tcW w:w="1304" w:type="dxa"/>
          </w:tcPr>
          <w:p w14:paraId="51D24797" w14:textId="77777777" w:rsidR="00B73DFC" w:rsidRPr="00264705" w:rsidRDefault="00B73DFC" w:rsidP="009130F7">
            <w:r w:rsidRPr="00264705">
              <w:t>H23B</w:t>
            </w:r>
          </w:p>
        </w:tc>
        <w:tc>
          <w:tcPr>
            <w:tcW w:w="1587" w:type="dxa"/>
          </w:tcPr>
          <w:p w14:paraId="0B115668" w14:textId="77777777" w:rsidR="00B73DFC" w:rsidRPr="00264705" w:rsidRDefault="00B73DFC" w:rsidP="009130F7">
            <w:r w:rsidRPr="00264705">
              <w:t>0.400473</w:t>
            </w:r>
          </w:p>
        </w:tc>
        <w:tc>
          <w:tcPr>
            <w:tcW w:w="1587" w:type="dxa"/>
          </w:tcPr>
          <w:p w14:paraId="332C927F" w14:textId="77777777" w:rsidR="00B73DFC" w:rsidRPr="00264705" w:rsidRDefault="00B73DFC" w:rsidP="009130F7">
            <w:r w:rsidRPr="00264705">
              <w:t>1.024090</w:t>
            </w:r>
          </w:p>
        </w:tc>
        <w:tc>
          <w:tcPr>
            <w:tcW w:w="1587" w:type="dxa"/>
          </w:tcPr>
          <w:p w14:paraId="4FFCED40" w14:textId="77777777" w:rsidR="00B73DFC" w:rsidRPr="00264705" w:rsidRDefault="00B73DFC" w:rsidP="009130F7">
            <w:r w:rsidRPr="00264705">
              <w:t>0.812267</w:t>
            </w:r>
          </w:p>
        </w:tc>
        <w:tc>
          <w:tcPr>
            <w:tcW w:w="1587" w:type="dxa"/>
          </w:tcPr>
          <w:p w14:paraId="3526854B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114B5F4B" w14:textId="77777777" w:rsidTr="009130F7">
        <w:tc>
          <w:tcPr>
            <w:tcW w:w="1304" w:type="dxa"/>
          </w:tcPr>
          <w:p w14:paraId="6D987AED" w14:textId="77777777" w:rsidR="00B73DFC" w:rsidRPr="00264705" w:rsidRDefault="00B73DFC" w:rsidP="009130F7">
            <w:r w:rsidRPr="00264705">
              <w:t>H23C</w:t>
            </w:r>
          </w:p>
        </w:tc>
        <w:tc>
          <w:tcPr>
            <w:tcW w:w="1587" w:type="dxa"/>
          </w:tcPr>
          <w:p w14:paraId="0DB0D913" w14:textId="77777777" w:rsidR="00B73DFC" w:rsidRPr="00264705" w:rsidRDefault="00B73DFC" w:rsidP="009130F7">
            <w:r w:rsidRPr="00264705">
              <w:t>0.321742</w:t>
            </w:r>
          </w:p>
        </w:tc>
        <w:tc>
          <w:tcPr>
            <w:tcW w:w="1587" w:type="dxa"/>
          </w:tcPr>
          <w:p w14:paraId="548474DC" w14:textId="77777777" w:rsidR="00B73DFC" w:rsidRPr="00264705" w:rsidRDefault="00B73DFC" w:rsidP="009130F7">
            <w:r w:rsidRPr="00264705">
              <w:t>1.099902</w:t>
            </w:r>
          </w:p>
        </w:tc>
        <w:tc>
          <w:tcPr>
            <w:tcW w:w="1587" w:type="dxa"/>
          </w:tcPr>
          <w:p w14:paraId="7883F648" w14:textId="77777777" w:rsidR="00B73DFC" w:rsidRPr="00264705" w:rsidRDefault="00B73DFC" w:rsidP="009130F7">
            <w:r w:rsidRPr="00264705">
              <w:t>0.754887</w:t>
            </w:r>
          </w:p>
        </w:tc>
        <w:tc>
          <w:tcPr>
            <w:tcW w:w="1587" w:type="dxa"/>
          </w:tcPr>
          <w:p w14:paraId="798C2A9A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0C3527B6" w14:textId="77777777" w:rsidTr="009130F7">
        <w:tc>
          <w:tcPr>
            <w:tcW w:w="1304" w:type="dxa"/>
          </w:tcPr>
          <w:p w14:paraId="139371C7" w14:textId="77777777" w:rsidR="00B73DFC" w:rsidRPr="00264705" w:rsidRDefault="00B73DFC" w:rsidP="009130F7">
            <w:r w:rsidRPr="00264705">
              <w:t>C24A</w:t>
            </w:r>
          </w:p>
        </w:tc>
        <w:tc>
          <w:tcPr>
            <w:tcW w:w="1587" w:type="dxa"/>
          </w:tcPr>
          <w:p w14:paraId="1A80953E" w14:textId="77777777" w:rsidR="00B73DFC" w:rsidRPr="00264705" w:rsidRDefault="00B73DFC" w:rsidP="009130F7">
            <w:r w:rsidRPr="00264705">
              <w:t>0.1479(3)</w:t>
            </w:r>
          </w:p>
        </w:tc>
        <w:tc>
          <w:tcPr>
            <w:tcW w:w="1587" w:type="dxa"/>
          </w:tcPr>
          <w:p w14:paraId="51EA3CF8" w14:textId="77777777" w:rsidR="00B73DFC" w:rsidRPr="00264705" w:rsidRDefault="00B73DFC" w:rsidP="009130F7">
            <w:r w:rsidRPr="00264705">
              <w:t>1.1596(4)</w:t>
            </w:r>
          </w:p>
        </w:tc>
        <w:tc>
          <w:tcPr>
            <w:tcW w:w="1587" w:type="dxa"/>
          </w:tcPr>
          <w:p w14:paraId="2231E0F2" w14:textId="77777777" w:rsidR="00B73DFC" w:rsidRPr="00264705" w:rsidRDefault="00B73DFC" w:rsidP="009130F7">
            <w:r w:rsidRPr="00264705">
              <w:t>0.7490(3)</w:t>
            </w:r>
          </w:p>
        </w:tc>
        <w:tc>
          <w:tcPr>
            <w:tcW w:w="1587" w:type="dxa"/>
          </w:tcPr>
          <w:p w14:paraId="6E8F5823" w14:textId="77777777" w:rsidR="00B73DFC" w:rsidRPr="00264705" w:rsidRDefault="00B73DFC" w:rsidP="009130F7">
            <w:r w:rsidRPr="00264705">
              <w:t>0.0230(11)</w:t>
            </w:r>
          </w:p>
        </w:tc>
      </w:tr>
      <w:tr w:rsidR="00B73DFC" w:rsidRPr="00264705" w14:paraId="52DF963F" w14:textId="77777777" w:rsidTr="009130F7">
        <w:tc>
          <w:tcPr>
            <w:tcW w:w="1304" w:type="dxa"/>
          </w:tcPr>
          <w:p w14:paraId="6E41214B" w14:textId="77777777" w:rsidR="00B73DFC" w:rsidRPr="00264705" w:rsidRDefault="00B73DFC" w:rsidP="009130F7">
            <w:r w:rsidRPr="00264705">
              <w:t>H24A</w:t>
            </w:r>
          </w:p>
        </w:tc>
        <w:tc>
          <w:tcPr>
            <w:tcW w:w="1587" w:type="dxa"/>
          </w:tcPr>
          <w:p w14:paraId="53A73294" w14:textId="77777777" w:rsidR="00B73DFC" w:rsidRPr="00264705" w:rsidRDefault="00B73DFC" w:rsidP="009130F7">
            <w:r w:rsidRPr="00264705">
              <w:t>0.197592</w:t>
            </w:r>
          </w:p>
        </w:tc>
        <w:tc>
          <w:tcPr>
            <w:tcW w:w="1587" w:type="dxa"/>
          </w:tcPr>
          <w:p w14:paraId="504C4D2D" w14:textId="77777777" w:rsidR="00B73DFC" w:rsidRPr="00264705" w:rsidRDefault="00B73DFC" w:rsidP="009130F7">
            <w:r w:rsidRPr="00264705">
              <w:t>1.187020</w:t>
            </w:r>
          </w:p>
        </w:tc>
        <w:tc>
          <w:tcPr>
            <w:tcW w:w="1587" w:type="dxa"/>
          </w:tcPr>
          <w:p w14:paraId="1A39A964" w14:textId="77777777" w:rsidR="00B73DFC" w:rsidRPr="00264705" w:rsidRDefault="00B73DFC" w:rsidP="009130F7">
            <w:r w:rsidRPr="00264705">
              <w:t>0.740264</w:t>
            </w:r>
          </w:p>
        </w:tc>
        <w:tc>
          <w:tcPr>
            <w:tcW w:w="1587" w:type="dxa"/>
          </w:tcPr>
          <w:p w14:paraId="31242657" w14:textId="77777777" w:rsidR="00B73DFC" w:rsidRPr="00264705" w:rsidRDefault="00B73DFC" w:rsidP="009130F7">
            <w:r w:rsidRPr="00264705">
              <w:t>0.028</w:t>
            </w:r>
          </w:p>
        </w:tc>
      </w:tr>
      <w:tr w:rsidR="00B73DFC" w:rsidRPr="00264705" w14:paraId="05A58464" w14:textId="77777777" w:rsidTr="009130F7">
        <w:tc>
          <w:tcPr>
            <w:tcW w:w="1304" w:type="dxa"/>
          </w:tcPr>
          <w:p w14:paraId="6693C307" w14:textId="77777777" w:rsidR="00B73DFC" w:rsidRPr="00264705" w:rsidRDefault="00B73DFC" w:rsidP="009130F7">
            <w:r w:rsidRPr="00264705">
              <w:lastRenderedPageBreak/>
              <w:t>C25A</w:t>
            </w:r>
          </w:p>
        </w:tc>
        <w:tc>
          <w:tcPr>
            <w:tcW w:w="1587" w:type="dxa"/>
          </w:tcPr>
          <w:p w14:paraId="4DADE312" w14:textId="77777777" w:rsidR="00B73DFC" w:rsidRPr="00264705" w:rsidRDefault="00B73DFC" w:rsidP="009130F7">
            <w:r w:rsidRPr="00264705">
              <w:t>0.0668(4)</w:t>
            </w:r>
          </w:p>
        </w:tc>
        <w:tc>
          <w:tcPr>
            <w:tcW w:w="1587" w:type="dxa"/>
          </w:tcPr>
          <w:p w14:paraId="22ED0939" w14:textId="77777777" w:rsidR="00B73DFC" w:rsidRPr="00264705" w:rsidRDefault="00B73DFC" w:rsidP="009130F7">
            <w:r w:rsidRPr="00264705">
              <w:t>1.1584(4)</w:t>
            </w:r>
          </w:p>
        </w:tc>
        <w:tc>
          <w:tcPr>
            <w:tcW w:w="1587" w:type="dxa"/>
          </w:tcPr>
          <w:p w14:paraId="7A87A7D2" w14:textId="77777777" w:rsidR="00B73DFC" w:rsidRPr="00264705" w:rsidRDefault="00B73DFC" w:rsidP="009130F7">
            <w:r w:rsidRPr="00264705">
              <w:t>0.6668(3)</w:t>
            </w:r>
          </w:p>
        </w:tc>
        <w:tc>
          <w:tcPr>
            <w:tcW w:w="1587" w:type="dxa"/>
          </w:tcPr>
          <w:p w14:paraId="413E1482" w14:textId="77777777" w:rsidR="00B73DFC" w:rsidRPr="00264705" w:rsidRDefault="00B73DFC" w:rsidP="009130F7">
            <w:r w:rsidRPr="00264705">
              <w:t>0.0293(12)</w:t>
            </w:r>
          </w:p>
        </w:tc>
      </w:tr>
      <w:tr w:rsidR="00B73DFC" w:rsidRPr="00264705" w14:paraId="24D2A06D" w14:textId="77777777" w:rsidTr="009130F7">
        <w:tc>
          <w:tcPr>
            <w:tcW w:w="1304" w:type="dxa"/>
          </w:tcPr>
          <w:p w14:paraId="39D4968B" w14:textId="77777777" w:rsidR="00B73DFC" w:rsidRPr="00264705" w:rsidRDefault="00B73DFC" w:rsidP="009130F7">
            <w:r w:rsidRPr="00264705">
              <w:t>H25A</w:t>
            </w:r>
          </w:p>
        </w:tc>
        <w:tc>
          <w:tcPr>
            <w:tcW w:w="1587" w:type="dxa"/>
          </w:tcPr>
          <w:p w14:paraId="2BA01E66" w14:textId="77777777" w:rsidR="00B73DFC" w:rsidRPr="00264705" w:rsidRDefault="00B73DFC" w:rsidP="009130F7">
            <w:r w:rsidRPr="00264705">
              <w:t>0.053920</w:t>
            </w:r>
          </w:p>
        </w:tc>
        <w:tc>
          <w:tcPr>
            <w:tcW w:w="1587" w:type="dxa"/>
          </w:tcPr>
          <w:p w14:paraId="38BB08F8" w14:textId="77777777" w:rsidR="00B73DFC" w:rsidRPr="00264705" w:rsidRDefault="00B73DFC" w:rsidP="009130F7">
            <w:r w:rsidRPr="00264705">
              <w:t>1.230624</w:t>
            </w:r>
          </w:p>
        </w:tc>
        <w:tc>
          <w:tcPr>
            <w:tcW w:w="1587" w:type="dxa"/>
          </w:tcPr>
          <w:p w14:paraId="7A53EABB" w14:textId="77777777" w:rsidR="00B73DFC" w:rsidRPr="00264705" w:rsidRDefault="00B73DFC" w:rsidP="009130F7">
            <w:r w:rsidRPr="00264705">
              <w:t>0.644973</w:t>
            </w:r>
          </w:p>
        </w:tc>
        <w:tc>
          <w:tcPr>
            <w:tcW w:w="1587" w:type="dxa"/>
          </w:tcPr>
          <w:p w14:paraId="00610392" w14:textId="77777777" w:rsidR="00B73DFC" w:rsidRPr="00264705" w:rsidRDefault="00B73DFC" w:rsidP="009130F7">
            <w:r w:rsidRPr="00264705">
              <w:t>0.044</w:t>
            </w:r>
          </w:p>
        </w:tc>
      </w:tr>
      <w:tr w:rsidR="00B73DFC" w:rsidRPr="00264705" w14:paraId="0BF77821" w14:textId="77777777" w:rsidTr="009130F7">
        <w:tc>
          <w:tcPr>
            <w:tcW w:w="1304" w:type="dxa"/>
          </w:tcPr>
          <w:p w14:paraId="3F614BC4" w14:textId="77777777" w:rsidR="00B73DFC" w:rsidRPr="00264705" w:rsidRDefault="00B73DFC" w:rsidP="009130F7">
            <w:r w:rsidRPr="00264705">
              <w:t>H25B</w:t>
            </w:r>
          </w:p>
        </w:tc>
        <w:tc>
          <w:tcPr>
            <w:tcW w:w="1587" w:type="dxa"/>
          </w:tcPr>
          <w:p w14:paraId="12A48216" w14:textId="77777777" w:rsidR="00B73DFC" w:rsidRPr="00264705" w:rsidRDefault="00B73DFC" w:rsidP="009130F7">
            <w:r w:rsidRPr="00264705">
              <w:t>0.017043</w:t>
            </w:r>
          </w:p>
        </w:tc>
        <w:tc>
          <w:tcPr>
            <w:tcW w:w="1587" w:type="dxa"/>
          </w:tcPr>
          <w:p w14:paraId="4C1F3E56" w14:textId="77777777" w:rsidR="00B73DFC" w:rsidRPr="00264705" w:rsidRDefault="00B73DFC" w:rsidP="009130F7">
            <w:r w:rsidRPr="00264705">
              <w:t>1.130871</w:t>
            </w:r>
          </w:p>
        </w:tc>
        <w:tc>
          <w:tcPr>
            <w:tcW w:w="1587" w:type="dxa"/>
          </w:tcPr>
          <w:p w14:paraId="65A759DC" w14:textId="77777777" w:rsidR="00B73DFC" w:rsidRPr="00264705" w:rsidRDefault="00B73DFC" w:rsidP="009130F7">
            <w:r w:rsidRPr="00264705">
              <w:t>0.673443</w:t>
            </w:r>
          </w:p>
        </w:tc>
        <w:tc>
          <w:tcPr>
            <w:tcW w:w="1587" w:type="dxa"/>
          </w:tcPr>
          <w:p w14:paraId="602F26FC" w14:textId="77777777" w:rsidR="00B73DFC" w:rsidRPr="00264705" w:rsidRDefault="00B73DFC" w:rsidP="009130F7">
            <w:r w:rsidRPr="00264705">
              <w:t>0.044</w:t>
            </w:r>
          </w:p>
        </w:tc>
      </w:tr>
      <w:tr w:rsidR="00B73DFC" w:rsidRPr="00264705" w14:paraId="48738F2C" w14:textId="77777777" w:rsidTr="009130F7">
        <w:tc>
          <w:tcPr>
            <w:tcW w:w="1304" w:type="dxa"/>
          </w:tcPr>
          <w:p w14:paraId="2FC830A7" w14:textId="77777777" w:rsidR="00B73DFC" w:rsidRPr="00264705" w:rsidRDefault="00B73DFC" w:rsidP="009130F7">
            <w:r w:rsidRPr="00264705">
              <w:t>H25C</w:t>
            </w:r>
          </w:p>
        </w:tc>
        <w:tc>
          <w:tcPr>
            <w:tcW w:w="1587" w:type="dxa"/>
          </w:tcPr>
          <w:p w14:paraId="2DFF4605" w14:textId="77777777" w:rsidR="00B73DFC" w:rsidRPr="00264705" w:rsidRDefault="00B73DFC" w:rsidP="009130F7">
            <w:r w:rsidRPr="00264705">
              <w:t>0.077324</w:t>
            </w:r>
          </w:p>
        </w:tc>
        <w:tc>
          <w:tcPr>
            <w:tcW w:w="1587" w:type="dxa"/>
          </w:tcPr>
          <w:p w14:paraId="352DEF01" w14:textId="77777777" w:rsidR="00B73DFC" w:rsidRPr="00264705" w:rsidRDefault="00B73DFC" w:rsidP="009130F7">
            <w:r w:rsidRPr="00264705">
              <w:t>1.112770</w:t>
            </w:r>
          </w:p>
        </w:tc>
        <w:tc>
          <w:tcPr>
            <w:tcW w:w="1587" w:type="dxa"/>
          </w:tcPr>
          <w:p w14:paraId="3E36D440" w14:textId="77777777" w:rsidR="00B73DFC" w:rsidRPr="00264705" w:rsidRDefault="00B73DFC" w:rsidP="009130F7">
            <w:r w:rsidRPr="00264705">
              <w:t>0.629150</w:t>
            </w:r>
          </w:p>
        </w:tc>
        <w:tc>
          <w:tcPr>
            <w:tcW w:w="1587" w:type="dxa"/>
          </w:tcPr>
          <w:p w14:paraId="587981C0" w14:textId="77777777" w:rsidR="00B73DFC" w:rsidRPr="00264705" w:rsidRDefault="00B73DFC" w:rsidP="009130F7">
            <w:r w:rsidRPr="00264705">
              <w:t>0.044</w:t>
            </w:r>
          </w:p>
        </w:tc>
      </w:tr>
      <w:tr w:rsidR="00B73DFC" w:rsidRPr="00264705" w14:paraId="5EE4E92B" w14:textId="77777777" w:rsidTr="009130F7">
        <w:tc>
          <w:tcPr>
            <w:tcW w:w="1304" w:type="dxa"/>
          </w:tcPr>
          <w:p w14:paraId="14485E75" w14:textId="77777777" w:rsidR="00B73DFC" w:rsidRPr="00264705" w:rsidRDefault="00B73DFC" w:rsidP="009130F7">
            <w:r w:rsidRPr="00264705">
              <w:t>C26A</w:t>
            </w:r>
          </w:p>
        </w:tc>
        <w:tc>
          <w:tcPr>
            <w:tcW w:w="1587" w:type="dxa"/>
          </w:tcPr>
          <w:p w14:paraId="375C6F51" w14:textId="77777777" w:rsidR="00B73DFC" w:rsidRPr="00264705" w:rsidRDefault="00B73DFC" w:rsidP="009130F7">
            <w:r w:rsidRPr="00264705">
              <w:t>0.0353(4)</w:t>
            </w:r>
          </w:p>
        </w:tc>
        <w:tc>
          <w:tcPr>
            <w:tcW w:w="1587" w:type="dxa"/>
          </w:tcPr>
          <w:p w14:paraId="702754D5" w14:textId="77777777" w:rsidR="00B73DFC" w:rsidRPr="00264705" w:rsidRDefault="00B73DFC" w:rsidP="009130F7">
            <w:r w:rsidRPr="00264705">
              <w:t>0.9775(5)</w:t>
            </w:r>
          </w:p>
        </w:tc>
        <w:tc>
          <w:tcPr>
            <w:tcW w:w="1587" w:type="dxa"/>
          </w:tcPr>
          <w:p w14:paraId="2FEE6A7D" w14:textId="77777777" w:rsidR="00B73DFC" w:rsidRPr="00264705" w:rsidRDefault="00B73DFC" w:rsidP="009130F7">
            <w:r w:rsidRPr="00264705">
              <w:t>0.8205(4)</w:t>
            </w:r>
          </w:p>
        </w:tc>
        <w:tc>
          <w:tcPr>
            <w:tcW w:w="1587" w:type="dxa"/>
          </w:tcPr>
          <w:p w14:paraId="687801AB" w14:textId="77777777" w:rsidR="00B73DFC" w:rsidRPr="00264705" w:rsidRDefault="00B73DFC" w:rsidP="009130F7">
            <w:r w:rsidRPr="00264705">
              <w:t>0.0348(14)</w:t>
            </w:r>
          </w:p>
        </w:tc>
      </w:tr>
      <w:tr w:rsidR="00B73DFC" w:rsidRPr="00264705" w14:paraId="69544BCD" w14:textId="77777777" w:rsidTr="009130F7">
        <w:tc>
          <w:tcPr>
            <w:tcW w:w="1304" w:type="dxa"/>
          </w:tcPr>
          <w:p w14:paraId="0ED1ED9E" w14:textId="77777777" w:rsidR="00B73DFC" w:rsidRPr="00264705" w:rsidRDefault="00B73DFC" w:rsidP="009130F7">
            <w:r w:rsidRPr="00264705">
              <w:t>H26A</w:t>
            </w:r>
          </w:p>
        </w:tc>
        <w:tc>
          <w:tcPr>
            <w:tcW w:w="1587" w:type="dxa"/>
          </w:tcPr>
          <w:p w14:paraId="26957575" w14:textId="77777777" w:rsidR="00B73DFC" w:rsidRPr="00264705" w:rsidRDefault="00B73DFC" w:rsidP="009130F7">
            <w:r w:rsidRPr="00264705">
              <w:t>0.010477</w:t>
            </w:r>
          </w:p>
        </w:tc>
        <w:tc>
          <w:tcPr>
            <w:tcW w:w="1587" w:type="dxa"/>
          </w:tcPr>
          <w:p w14:paraId="4EC7BFAD" w14:textId="77777777" w:rsidR="00B73DFC" w:rsidRPr="00264705" w:rsidRDefault="00B73DFC" w:rsidP="009130F7">
            <w:r w:rsidRPr="00264705">
              <w:t>1.046735</w:t>
            </w:r>
          </w:p>
        </w:tc>
        <w:tc>
          <w:tcPr>
            <w:tcW w:w="1587" w:type="dxa"/>
          </w:tcPr>
          <w:p w14:paraId="60113633" w14:textId="77777777" w:rsidR="00B73DFC" w:rsidRPr="00264705" w:rsidRDefault="00B73DFC" w:rsidP="009130F7">
            <w:r w:rsidRPr="00264705">
              <w:t>0.797475</w:t>
            </w:r>
          </w:p>
        </w:tc>
        <w:tc>
          <w:tcPr>
            <w:tcW w:w="1587" w:type="dxa"/>
          </w:tcPr>
          <w:p w14:paraId="0F592104" w14:textId="77777777" w:rsidR="00B73DFC" w:rsidRPr="00264705" w:rsidRDefault="00B73DFC" w:rsidP="009130F7">
            <w:r w:rsidRPr="00264705">
              <w:t>0.052</w:t>
            </w:r>
          </w:p>
        </w:tc>
      </w:tr>
      <w:tr w:rsidR="00B73DFC" w:rsidRPr="00264705" w14:paraId="06CC645A" w14:textId="77777777" w:rsidTr="009130F7">
        <w:tc>
          <w:tcPr>
            <w:tcW w:w="1304" w:type="dxa"/>
          </w:tcPr>
          <w:p w14:paraId="61ECDDE6" w14:textId="77777777" w:rsidR="00B73DFC" w:rsidRPr="00264705" w:rsidRDefault="00B73DFC" w:rsidP="009130F7">
            <w:r w:rsidRPr="00264705">
              <w:t>H26B</w:t>
            </w:r>
          </w:p>
        </w:tc>
        <w:tc>
          <w:tcPr>
            <w:tcW w:w="1587" w:type="dxa"/>
          </w:tcPr>
          <w:p w14:paraId="5709A602" w14:textId="77777777" w:rsidR="00B73DFC" w:rsidRPr="00264705" w:rsidRDefault="00B73DFC" w:rsidP="009130F7">
            <w:r w:rsidRPr="00264705">
              <w:t>0.012667</w:t>
            </w:r>
          </w:p>
        </w:tc>
        <w:tc>
          <w:tcPr>
            <w:tcW w:w="1587" w:type="dxa"/>
          </w:tcPr>
          <w:p w14:paraId="28327252" w14:textId="77777777" w:rsidR="00B73DFC" w:rsidRPr="00264705" w:rsidRDefault="00B73DFC" w:rsidP="009130F7">
            <w:r w:rsidRPr="00264705">
              <w:t>0.954854</w:t>
            </w:r>
          </w:p>
        </w:tc>
        <w:tc>
          <w:tcPr>
            <w:tcW w:w="1587" w:type="dxa"/>
          </w:tcPr>
          <w:p w14:paraId="3258743B" w14:textId="77777777" w:rsidR="00B73DFC" w:rsidRPr="00264705" w:rsidRDefault="00B73DFC" w:rsidP="009130F7">
            <w:r w:rsidRPr="00264705">
              <w:t>0.858202</w:t>
            </w:r>
          </w:p>
        </w:tc>
        <w:tc>
          <w:tcPr>
            <w:tcW w:w="1587" w:type="dxa"/>
          </w:tcPr>
          <w:p w14:paraId="066FB701" w14:textId="77777777" w:rsidR="00B73DFC" w:rsidRPr="00264705" w:rsidRDefault="00B73DFC" w:rsidP="009130F7">
            <w:r w:rsidRPr="00264705">
              <w:t>0.052</w:t>
            </w:r>
          </w:p>
        </w:tc>
      </w:tr>
      <w:tr w:rsidR="00B73DFC" w:rsidRPr="00264705" w14:paraId="4830614A" w14:textId="77777777" w:rsidTr="009130F7">
        <w:tc>
          <w:tcPr>
            <w:tcW w:w="1304" w:type="dxa"/>
          </w:tcPr>
          <w:p w14:paraId="6A329301" w14:textId="77777777" w:rsidR="00B73DFC" w:rsidRPr="00264705" w:rsidRDefault="00B73DFC" w:rsidP="009130F7">
            <w:r w:rsidRPr="00264705">
              <w:t>H26C</w:t>
            </w:r>
          </w:p>
        </w:tc>
        <w:tc>
          <w:tcPr>
            <w:tcW w:w="1587" w:type="dxa"/>
          </w:tcPr>
          <w:p w14:paraId="313E840D" w14:textId="77777777" w:rsidR="00B73DFC" w:rsidRPr="00264705" w:rsidRDefault="00B73DFC" w:rsidP="009130F7">
            <w:r w:rsidRPr="00264705">
              <w:t>0.018852</w:t>
            </w:r>
          </w:p>
        </w:tc>
        <w:tc>
          <w:tcPr>
            <w:tcW w:w="1587" w:type="dxa"/>
          </w:tcPr>
          <w:p w14:paraId="465CB5C6" w14:textId="77777777" w:rsidR="00B73DFC" w:rsidRPr="00264705" w:rsidRDefault="00B73DFC" w:rsidP="009130F7">
            <w:r w:rsidRPr="00264705">
              <w:t>0.925338</w:t>
            </w:r>
          </w:p>
        </w:tc>
        <w:tc>
          <w:tcPr>
            <w:tcW w:w="1587" w:type="dxa"/>
          </w:tcPr>
          <w:p w14:paraId="6DB6389B" w14:textId="77777777" w:rsidR="00B73DFC" w:rsidRPr="00264705" w:rsidRDefault="00B73DFC" w:rsidP="009130F7">
            <w:r w:rsidRPr="00264705">
              <w:t>0.776641</w:t>
            </w:r>
          </w:p>
        </w:tc>
        <w:tc>
          <w:tcPr>
            <w:tcW w:w="1587" w:type="dxa"/>
          </w:tcPr>
          <w:p w14:paraId="02A67DAF" w14:textId="77777777" w:rsidR="00B73DFC" w:rsidRPr="00264705" w:rsidRDefault="00B73DFC" w:rsidP="009130F7">
            <w:r w:rsidRPr="00264705">
              <w:t>0.052</w:t>
            </w:r>
          </w:p>
        </w:tc>
      </w:tr>
      <w:tr w:rsidR="00B73DFC" w:rsidRPr="00264705" w14:paraId="5EB5B945" w14:textId="77777777" w:rsidTr="009130F7">
        <w:tc>
          <w:tcPr>
            <w:tcW w:w="1304" w:type="dxa"/>
          </w:tcPr>
          <w:p w14:paraId="03112F01" w14:textId="77777777" w:rsidR="00B73DFC" w:rsidRPr="00264705" w:rsidRDefault="00B73DFC" w:rsidP="009130F7">
            <w:r w:rsidRPr="00264705">
              <w:t>C34A</w:t>
            </w:r>
          </w:p>
        </w:tc>
        <w:tc>
          <w:tcPr>
            <w:tcW w:w="1587" w:type="dxa"/>
          </w:tcPr>
          <w:p w14:paraId="4544D8AF" w14:textId="77777777" w:rsidR="00B73DFC" w:rsidRPr="00264705" w:rsidRDefault="00B73DFC" w:rsidP="009130F7">
            <w:r w:rsidRPr="00264705">
              <w:t>0.347(3)</w:t>
            </w:r>
          </w:p>
        </w:tc>
        <w:tc>
          <w:tcPr>
            <w:tcW w:w="1587" w:type="dxa"/>
          </w:tcPr>
          <w:p w14:paraId="7D398891" w14:textId="77777777" w:rsidR="00B73DFC" w:rsidRPr="00264705" w:rsidRDefault="00B73DFC" w:rsidP="009130F7">
            <w:r w:rsidRPr="00264705">
              <w:t>1.101(4)</w:t>
            </w:r>
          </w:p>
        </w:tc>
        <w:tc>
          <w:tcPr>
            <w:tcW w:w="1587" w:type="dxa"/>
          </w:tcPr>
          <w:p w14:paraId="23390F19" w14:textId="77777777" w:rsidR="00B73DFC" w:rsidRPr="00264705" w:rsidRDefault="00B73DFC" w:rsidP="009130F7">
            <w:r w:rsidRPr="00264705">
              <w:t>0.918(3)</w:t>
            </w:r>
          </w:p>
        </w:tc>
        <w:tc>
          <w:tcPr>
            <w:tcW w:w="1587" w:type="dxa"/>
          </w:tcPr>
          <w:p w14:paraId="5F0505A0" w14:textId="77777777" w:rsidR="00B73DFC" w:rsidRPr="00264705" w:rsidRDefault="00B73DFC" w:rsidP="009130F7">
            <w:r w:rsidRPr="00264705">
              <w:t>0.051(3)</w:t>
            </w:r>
          </w:p>
        </w:tc>
      </w:tr>
      <w:tr w:rsidR="00B73DFC" w:rsidRPr="00264705" w14:paraId="4329A81E" w14:textId="77777777" w:rsidTr="009130F7">
        <w:tc>
          <w:tcPr>
            <w:tcW w:w="1304" w:type="dxa"/>
          </w:tcPr>
          <w:p w14:paraId="7C91665A" w14:textId="77777777" w:rsidR="00B73DFC" w:rsidRPr="00264705" w:rsidRDefault="00B73DFC" w:rsidP="009130F7">
            <w:r w:rsidRPr="00264705">
              <w:t>H34A</w:t>
            </w:r>
          </w:p>
        </w:tc>
        <w:tc>
          <w:tcPr>
            <w:tcW w:w="1587" w:type="dxa"/>
          </w:tcPr>
          <w:p w14:paraId="7110862D" w14:textId="77777777" w:rsidR="00B73DFC" w:rsidRPr="00264705" w:rsidRDefault="00B73DFC" w:rsidP="009130F7">
            <w:r w:rsidRPr="00264705">
              <w:t>0.345291</w:t>
            </w:r>
          </w:p>
        </w:tc>
        <w:tc>
          <w:tcPr>
            <w:tcW w:w="1587" w:type="dxa"/>
          </w:tcPr>
          <w:p w14:paraId="21F85360" w14:textId="77777777" w:rsidR="00B73DFC" w:rsidRPr="00264705" w:rsidRDefault="00B73DFC" w:rsidP="009130F7">
            <w:r w:rsidRPr="00264705">
              <w:t>1.173546</w:t>
            </w:r>
          </w:p>
        </w:tc>
        <w:tc>
          <w:tcPr>
            <w:tcW w:w="1587" w:type="dxa"/>
          </w:tcPr>
          <w:p w14:paraId="4EA35A6C" w14:textId="77777777" w:rsidR="00B73DFC" w:rsidRPr="00264705" w:rsidRDefault="00B73DFC" w:rsidP="009130F7">
            <w:r w:rsidRPr="00264705">
              <w:t>0.898402</w:t>
            </w:r>
          </w:p>
        </w:tc>
        <w:tc>
          <w:tcPr>
            <w:tcW w:w="1587" w:type="dxa"/>
          </w:tcPr>
          <w:p w14:paraId="6BD0C530" w14:textId="77777777" w:rsidR="00B73DFC" w:rsidRPr="00264705" w:rsidRDefault="00B73DFC" w:rsidP="009130F7">
            <w:r w:rsidRPr="00264705">
              <w:t>0.076</w:t>
            </w:r>
          </w:p>
        </w:tc>
      </w:tr>
      <w:tr w:rsidR="00B73DFC" w:rsidRPr="00264705" w14:paraId="0DF4D67E" w14:textId="77777777" w:rsidTr="009130F7">
        <w:tc>
          <w:tcPr>
            <w:tcW w:w="1304" w:type="dxa"/>
          </w:tcPr>
          <w:p w14:paraId="30234D1C" w14:textId="77777777" w:rsidR="00B73DFC" w:rsidRPr="00264705" w:rsidRDefault="00B73DFC" w:rsidP="009130F7">
            <w:r w:rsidRPr="00264705">
              <w:t>H34B</w:t>
            </w:r>
          </w:p>
        </w:tc>
        <w:tc>
          <w:tcPr>
            <w:tcW w:w="1587" w:type="dxa"/>
          </w:tcPr>
          <w:p w14:paraId="5551E637" w14:textId="77777777" w:rsidR="00B73DFC" w:rsidRPr="00264705" w:rsidRDefault="00B73DFC" w:rsidP="009130F7">
            <w:r w:rsidRPr="00264705">
              <w:t>0.408285</w:t>
            </w:r>
          </w:p>
        </w:tc>
        <w:tc>
          <w:tcPr>
            <w:tcW w:w="1587" w:type="dxa"/>
          </w:tcPr>
          <w:p w14:paraId="41F9AAEA" w14:textId="77777777" w:rsidR="00B73DFC" w:rsidRPr="00264705" w:rsidRDefault="00B73DFC" w:rsidP="009130F7">
            <w:r w:rsidRPr="00264705">
              <w:t>1.077669</w:t>
            </w:r>
          </w:p>
        </w:tc>
        <w:tc>
          <w:tcPr>
            <w:tcW w:w="1587" w:type="dxa"/>
          </w:tcPr>
          <w:p w14:paraId="221EB22B" w14:textId="77777777" w:rsidR="00B73DFC" w:rsidRPr="00264705" w:rsidRDefault="00B73DFC" w:rsidP="009130F7">
            <w:r w:rsidRPr="00264705">
              <w:t>0.947501</w:t>
            </w:r>
          </w:p>
        </w:tc>
        <w:tc>
          <w:tcPr>
            <w:tcW w:w="1587" w:type="dxa"/>
          </w:tcPr>
          <w:p w14:paraId="0EA5E953" w14:textId="77777777" w:rsidR="00B73DFC" w:rsidRPr="00264705" w:rsidRDefault="00B73DFC" w:rsidP="009130F7">
            <w:r w:rsidRPr="00264705">
              <w:t>0.076</w:t>
            </w:r>
          </w:p>
        </w:tc>
      </w:tr>
      <w:tr w:rsidR="00B73DFC" w:rsidRPr="00264705" w14:paraId="65614C8A" w14:textId="77777777" w:rsidTr="009130F7">
        <w:tc>
          <w:tcPr>
            <w:tcW w:w="1304" w:type="dxa"/>
          </w:tcPr>
          <w:p w14:paraId="04D5623D" w14:textId="77777777" w:rsidR="00B73DFC" w:rsidRPr="00264705" w:rsidRDefault="00B73DFC" w:rsidP="009130F7">
            <w:r w:rsidRPr="00264705">
              <w:t>H34C</w:t>
            </w:r>
          </w:p>
        </w:tc>
        <w:tc>
          <w:tcPr>
            <w:tcW w:w="1587" w:type="dxa"/>
          </w:tcPr>
          <w:p w14:paraId="0926760F" w14:textId="77777777" w:rsidR="00B73DFC" w:rsidRPr="00264705" w:rsidRDefault="00B73DFC" w:rsidP="009130F7">
            <w:r w:rsidRPr="00264705">
              <w:t>0.320333</w:t>
            </w:r>
          </w:p>
        </w:tc>
        <w:tc>
          <w:tcPr>
            <w:tcW w:w="1587" w:type="dxa"/>
          </w:tcPr>
          <w:p w14:paraId="238BE442" w14:textId="77777777" w:rsidR="00B73DFC" w:rsidRPr="00264705" w:rsidRDefault="00B73DFC" w:rsidP="009130F7">
            <w:r w:rsidRPr="00264705">
              <w:t>1.099063</w:t>
            </w:r>
          </w:p>
        </w:tc>
        <w:tc>
          <w:tcPr>
            <w:tcW w:w="1587" w:type="dxa"/>
          </w:tcPr>
          <w:p w14:paraId="48C08467" w14:textId="77777777" w:rsidR="00B73DFC" w:rsidRPr="00264705" w:rsidRDefault="00B73DFC" w:rsidP="009130F7">
            <w:r w:rsidRPr="00264705">
              <w:t>0.954945</w:t>
            </w:r>
          </w:p>
        </w:tc>
        <w:tc>
          <w:tcPr>
            <w:tcW w:w="1587" w:type="dxa"/>
          </w:tcPr>
          <w:p w14:paraId="1CA447C0" w14:textId="77777777" w:rsidR="00B73DFC" w:rsidRPr="00264705" w:rsidRDefault="00B73DFC" w:rsidP="009130F7">
            <w:r w:rsidRPr="00264705">
              <w:t>0.076</w:t>
            </w:r>
          </w:p>
        </w:tc>
      </w:tr>
      <w:tr w:rsidR="00B73DFC" w:rsidRPr="00264705" w14:paraId="21E32322" w14:textId="77777777" w:rsidTr="009130F7">
        <w:tc>
          <w:tcPr>
            <w:tcW w:w="1304" w:type="dxa"/>
          </w:tcPr>
          <w:p w14:paraId="60C24863" w14:textId="77777777" w:rsidR="00B73DFC" w:rsidRPr="00264705" w:rsidRDefault="00B73DFC" w:rsidP="009130F7">
            <w:r w:rsidRPr="00264705">
              <w:t>C35A</w:t>
            </w:r>
          </w:p>
        </w:tc>
        <w:tc>
          <w:tcPr>
            <w:tcW w:w="1587" w:type="dxa"/>
          </w:tcPr>
          <w:p w14:paraId="185FDA47" w14:textId="77777777" w:rsidR="00B73DFC" w:rsidRPr="00264705" w:rsidRDefault="00B73DFC" w:rsidP="009130F7">
            <w:r w:rsidRPr="00264705">
              <w:t>0.1344(4)</w:t>
            </w:r>
          </w:p>
        </w:tc>
        <w:tc>
          <w:tcPr>
            <w:tcW w:w="1587" w:type="dxa"/>
          </w:tcPr>
          <w:p w14:paraId="3045A73E" w14:textId="77777777" w:rsidR="00B73DFC" w:rsidRPr="00264705" w:rsidRDefault="00B73DFC" w:rsidP="009130F7">
            <w:r w:rsidRPr="00264705">
              <w:t>1.2372(8)</w:t>
            </w:r>
          </w:p>
        </w:tc>
        <w:tc>
          <w:tcPr>
            <w:tcW w:w="1587" w:type="dxa"/>
          </w:tcPr>
          <w:p w14:paraId="7B2DBA01" w14:textId="77777777" w:rsidR="00B73DFC" w:rsidRPr="00264705" w:rsidRDefault="00B73DFC" w:rsidP="009130F7">
            <w:r w:rsidRPr="00264705">
              <w:t>0.8076(5)</w:t>
            </w:r>
          </w:p>
        </w:tc>
        <w:tc>
          <w:tcPr>
            <w:tcW w:w="1587" w:type="dxa"/>
          </w:tcPr>
          <w:p w14:paraId="2445B951" w14:textId="77777777" w:rsidR="00B73DFC" w:rsidRPr="00264705" w:rsidRDefault="00B73DFC" w:rsidP="009130F7">
            <w:r w:rsidRPr="00264705">
              <w:t>0.0285(15)</w:t>
            </w:r>
          </w:p>
        </w:tc>
      </w:tr>
      <w:tr w:rsidR="00B73DFC" w:rsidRPr="00264705" w14:paraId="1F5B7C79" w14:textId="77777777" w:rsidTr="009130F7">
        <w:tc>
          <w:tcPr>
            <w:tcW w:w="1304" w:type="dxa"/>
          </w:tcPr>
          <w:p w14:paraId="21C78680" w14:textId="77777777" w:rsidR="00B73DFC" w:rsidRPr="00264705" w:rsidRDefault="00B73DFC" w:rsidP="009130F7">
            <w:r w:rsidRPr="00264705">
              <w:t>H35A</w:t>
            </w:r>
          </w:p>
        </w:tc>
        <w:tc>
          <w:tcPr>
            <w:tcW w:w="1587" w:type="dxa"/>
          </w:tcPr>
          <w:p w14:paraId="7E7FAA59" w14:textId="77777777" w:rsidR="00B73DFC" w:rsidRPr="00264705" w:rsidRDefault="00B73DFC" w:rsidP="009130F7">
            <w:r w:rsidRPr="00264705">
              <w:t>0.121213</w:t>
            </w:r>
          </w:p>
        </w:tc>
        <w:tc>
          <w:tcPr>
            <w:tcW w:w="1587" w:type="dxa"/>
          </w:tcPr>
          <w:p w14:paraId="02B70DF9" w14:textId="77777777" w:rsidR="00B73DFC" w:rsidRPr="00264705" w:rsidRDefault="00B73DFC" w:rsidP="009130F7">
            <w:r w:rsidRPr="00264705">
              <w:t>1.308210</w:t>
            </w:r>
          </w:p>
        </w:tc>
        <w:tc>
          <w:tcPr>
            <w:tcW w:w="1587" w:type="dxa"/>
          </w:tcPr>
          <w:p w14:paraId="439FC3D4" w14:textId="77777777" w:rsidR="00B73DFC" w:rsidRPr="00264705" w:rsidRDefault="00B73DFC" w:rsidP="009130F7">
            <w:r w:rsidRPr="00264705">
              <w:t>0.783368</w:t>
            </w:r>
          </w:p>
        </w:tc>
        <w:tc>
          <w:tcPr>
            <w:tcW w:w="1587" w:type="dxa"/>
          </w:tcPr>
          <w:p w14:paraId="63286299" w14:textId="77777777" w:rsidR="00B73DFC" w:rsidRPr="00264705" w:rsidRDefault="00B73DFC" w:rsidP="009130F7">
            <w:r w:rsidRPr="00264705">
              <w:t>0.043</w:t>
            </w:r>
          </w:p>
        </w:tc>
      </w:tr>
      <w:tr w:rsidR="00B73DFC" w:rsidRPr="00264705" w14:paraId="3846438D" w14:textId="77777777" w:rsidTr="009130F7">
        <w:tc>
          <w:tcPr>
            <w:tcW w:w="1304" w:type="dxa"/>
          </w:tcPr>
          <w:p w14:paraId="13C2EF39" w14:textId="77777777" w:rsidR="00B73DFC" w:rsidRPr="00264705" w:rsidRDefault="00B73DFC" w:rsidP="009130F7">
            <w:r w:rsidRPr="00264705">
              <w:t>H35B</w:t>
            </w:r>
          </w:p>
        </w:tc>
        <w:tc>
          <w:tcPr>
            <w:tcW w:w="1587" w:type="dxa"/>
          </w:tcPr>
          <w:p w14:paraId="38601933" w14:textId="77777777" w:rsidR="00B73DFC" w:rsidRPr="00264705" w:rsidRDefault="00B73DFC" w:rsidP="009130F7">
            <w:r w:rsidRPr="00264705">
              <w:t>0.187814</w:t>
            </w:r>
          </w:p>
        </w:tc>
        <w:tc>
          <w:tcPr>
            <w:tcW w:w="1587" w:type="dxa"/>
          </w:tcPr>
          <w:p w14:paraId="59B39BE8" w14:textId="77777777" w:rsidR="00B73DFC" w:rsidRPr="00264705" w:rsidRDefault="00B73DFC" w:rsidP="009130F7">
            <w:r w:rsidRPr="00264705">
              <w:t>1.239987</w:t>
            </w:r>
          </w:p>
        </w:tc>
        <w:tc>
          <w:tcPr>
            <w:tcW w:w="1587" w:type="dxa"/>
          </w:tcPr>
          <w:p w14:paraId="5A710013" w14:textId="77777777" w:rsidR="00B73DFC" w:rsidRPr="00264705" w:rsidRDefault="00B73DFC" w:rsidP="009130F7">
            <w:r w:rsidRPr="00264705">
              <w:t>0.859500</w:t>
            </w:r>
          </w:p>
        </w:tc>
        <w:tc>
          <w:tcPr>
            <w:tcW w:w="1587" w:type="dxa"/>
          </w:tcPr>
          <w:p w14:paraId="3C1CCF37" w14:textId="77777777" w:rsidR="00B73DFC" w:rsidRPr="00264705" w:rsidRDefault="00B73DFC" w:rsidP="009130F7">
            <w:r w:rsidRPr="00264705">
              <w:t>0.043</w:t>
            </w:r>
          </w:p>
        </w:tc>
      </w:tr>
      <w:tr w:rsidR="00B73DFC" w:rsidRPr="00264705" w14:paraId="5BB827C5" w14:textId="77777777" w:rsidTr="009130F7">
        <w:tc>
          <w:tcPr>
            <w:tcW w:w="1304" w:type="dxa"/>
          </w:tcPr>
          <w:p w14:paraId="7A9A5881" w14:textId="77777777" w:rsidR="00B73DFC" w:rsidRPr="00264705" w:rsidRDefault="00B73DFC" w:rsidP="009130F7">
            <w:r w:rsidRPr="00264705">
              <w:t>H35C</w:t>
            </w:r>
          </w:p>
        </w:tc>
        <w:tc>
          <w:tcPr>
            <w:tcW w:w="1587" w:type="dxa"/>
          </w:tcPr>
          <w:p w14:paraId="0E42365E" w14:textId="77777777" w:rsidR="00B73DFC" w:rsidRPr="00264705" w:rsidRDefault="00B73DFC" w:rsidP="009130F7">
            <w:r w:rsidRPr="00264705">
              <w:t>0.085664</w:t>
            </w:r>
          </w:p>
        </w:tc>
        <w:tc>
          <w:tcPr>
            <w:tcW w:w="1587" w:type="dxa"/>
          </w:tcPr>
          <w:p w14:paraId="1D2C5E09" w14:textId="77777777" w:rsidR="00B73DFC" w:rsidRPr="00264705" w:rsidRDefault="00B73DFC" w:rsidP="009130F7">
            <w:r w:rsidRPr="00264705">
              <w:t>1.212510</w:t>
            </w:r>
          </w:p>
        </w:tc>
        <w:tc>
          <w:tcPr>
            <w:tcW w:w="1587" w:type="dxa"/>
          </w:tcPr>
          <w:p w14:paraId="4A20475A" w14:textId="77777777" w:rsidR="00B73DFC" w:rsidRPr="00264705" w:rsidRDefault="00B73DFC" w:rsidP="009130F7">
            <w:r w:rsidRPr="00264705">
              <w:t>0.817093</w:t>
            </w:r>
          </w:p>
        </w:tc>
        <w:tc>
          <w:tcPr>
            <w:tcW w:w="1587" w:type="dxa"/>
          </w:tcPr>
          <w:p w14:paraId="535E177E" w14:textId="77777777" w:rsidR="00B73DFC" w:rsidRPr="00264705" w:rsidRDefault="00B73DFC" w:rsidP="009130F7">
            <w:r w:rsidRPr="00264705">
              <w:t>0.043</w:t>
            </w:r>
          </w:p>
        </w:tc>
      </w:tr>
      <w:tr w:rsidR="00B73DFC" w:rsidRPr="00264705" w14:paraId="284DB0F3" w14:textId="77777777" w:rsidTr="009130F7">
        <w:tc>
          <w:tcPr>
            <w:tcW w:w="1304" w:type="dxa"/>
          </w:tcPr>
          <w:p w14:paraId="42DA9917" w14:textId="77777777" w:rsidR="00B73DFC" w:rsidRPr="00264705" w:rsidRDefault="00B73DFC" w:rsidP="009130F7">
            <w:r w:rsidRPr="00264705">
              <w:t>Si1A</w:t>
            </w:r>
          </w:p>
        </w:tc>
        <w:tc>
          <w:tcPr>
            <w:tcW w:w="1587" w:type="dxa"/>
          </w:tcPr>
          <w:p w14:paraId="572FF01B" w14:textId="77777777" w:rsidR="00B73DFC" w:rsidRPr="00264705" w:rsidRDefault="00B73DFC" w:rsidP="009130F7">
            <w:r w:rsidRPr="00264705">
              <w:t>0.1796(4)</w:t>
            </w:r>
          </w:p>
        </w:tc>
        <w:tc>
          <w:tcPr>
            <w:tcW w:w="1587" w:type="dxa"/>
          </w:tcPr>
          <w:p w14:paraId="651B1319" w14:textId="77777777" w:rsidR="00B73DFC" w:rsidRPr="00264705" w:rsidRDefault="00B73DFC" w:rsidP="009130F7">
            <w:r w:rsidRPr="00264705">
              <w:t>1.0244(6)</w:t>
            </w:r>
          </w:p>
        </w:tc>
        <w:tc>
          <w:tcPr>
            <w:tcW w:w="1587" w:type="dxa"/>
          </w:tcPr>
          <w:p w14:paraId="5AB8975F" w14:textId="77777777" w:rsidR="00B73DFC" w:rsidRPr="00264705" w:rsidRDefault="00B73DFC" w:rsidP="009130F7">
            <w:r w:rsidRPr="00264705">
              <w:t>0.7973(5)</w:t>
            </w:r>
          </w:p>
        </w:tc>
        <w:tc>
          <w:tcPr>
            <w:tcW w:w="1587" w:type="dxa"/>
          </w:tcPr>
          <w:p w14:paraId="769409ED" w14:textId="77777777" w:rsidR="00B73DFC" w:rsidRPr="00264705" w:rsidRDefault="00B73DFC" w:rsidP="009130F7">
            <w:r w:rsidRPr="00264705">
              <w:t>0.0194(8)</w:t>
            </w:r>
          </w:p>
        </w:tc>
      </w:tr>
      <w:tr w:rsidR="00B73DFC" w:rsidRPr="00264705" w14:paraId="0F6FD475" w14:textId="77777777" w:rsidTr="009130F7">
        <w:tc>
          <w:tcPr>
            <w:tcW w:w="1304" w:type="dxa"/>
          </w:tcPr>
          <w:p w14:paraId="478A2AD3" w14:textId="77777777" w:rsidR="00B73DFC" w:rsidRPr="00264705" w:rsidRDefault="00B73DFC" w:rsidP="009130F7">
            <w:r w:rsidRPr="00264705">
              <w:t>C13B</w:t>
            </w:r>
          </w:p>
        </w:tc>
        <w:tc>
          <w:tcPr>
            <w:tcW w:w="1587" w:type="dxa"/>
          </w:tcPr>
          <w:p w14:paraId="1A99C49C" w14:textId="77777777" w:rsidR="00B73DFC" w:rsidRPr="00264705" w:rsidRDefault="00B73DFC" w:rsidP="009130F7">
            <w:r w:rsidRPr="00264705">
              <w:t>0.1462(7)</w:t>
            </w:r>
          </w:p>
        </w:tc>
        <w:tc>
          <w:tcPr>
            <w:tcW w:w="1587" w:type="dxa"/>
          </w:tcPr>
          <w:p w14:paraId="181853FD" w14:textId="77777777" w:rsidR="00B73DFC" w:rsidRPr="00264705" w:rsidRDefault="00B73DFC" w:rsidP="009130F7">
            <w:r w:rsidRPr="00264705">
              <w:t>0.9670(9)</w:t>
            </w:r>
          </w:p>
        </w:tc>
        <w:tc>
          <w:tcPr>
            <w:tcW w:w="1587" w:type="dxa"/>
          </w:tcPr>
          <w:p w14:paraId="785AD70A" w14:textId="77777777" w:rsidR="00B73DFC" w:rsidRPr="00264705" w:rsidRDefault="00B73DFC" w:rsidP="009130F7">
            <w:r w:rsidRPr="00264705">
              <w:t>0.8880(6)</w:t>
            </w:r>
          </w:p>
        </w:tc>
        <w:tc>
          <w:tcPr>
            <w:tcW w:w="1587" w:type="dxa"/>
          </w:tcPr>
          <w:p w14:paraId="4FF89B6F" w14:textId="77777777" w:rsidR="00B73DFC" w:rsidRPr="00264705" w:rsidRDefault="00B73DFC" w:rsidP="009130F7">
            <w:r w:rsidRPr="00264705">
              <w:t>0.0226(18)</w:t>
            </w:r>
          </w:p>
        </w:tc>
      </w:tr>
      <w:tr w:rsidR="00B73DFC" w:rsidRPr="00264705" w14:paraId="25B1F25F" w14:textId="77777777" w:rsidTr="009130F7">
        <w:tc>
          <w:tcPr>
            <w:tcW w:w="1304" w:type="dxa"/>
          </w:tcPr>
          <w:p w14:paraId="50364BE5" w14:textId="77777777" w:rsidR="00B73DFC" w:rsidRPr="00264705" w:rsidRDefault="00B73DFC" w:rsidP="009130F7">
            <w:r w:rsidRPr="00264705">
              <w:t>H13B</w:t>
            </w:r>
          </w:p>
        </w:tc>
        <w:tc>
          <w:tcPr>
            <w:tcW w:w="1587" w:type="dxa"/>
          </w:tcPr>
          <w:p w14:paraId="4E0A5D4B" w14:textId="77777777" w:rsidR="00B73DFC" w:rsidRPr="00264705" w:rsidRDefault="00B73DFC" w:rsidP="009130F7">
            <w:r w:rsidRPr="00264705">
              <w:t>0.156071</w:t>
            </w:r>
          </w:p>
        </w:tc>
        <w:tc>
          <w:tcPr>
            <w:tcW w:w="1587" w:type="dxa"/>
          </w:tcPr>
          <w:p w14:paraId="7EA9DC8F" w14:textId="77777777" w:rsidR="00B73DFC" w:rsidRPr="00264705" w:rsidRDefault="00B73DFC" w:rsidP="009130F7">
            <w:r w:rsidRPr="00264705">
              <w:t>1.026397</w:t>
            </w:r>
          </w:p>
        </w:tc>
        <w:tc>
          <w:tcPr>
            <w:tcW w:w="1587" w:type="dxa"/>
          </w:tcPr>
          <w:p w14:paraId="557F63BE" w14:textId="77777777" w:rsidR="00B73DFC" w:rsidRPr="00264705" w:rsidRDefault="00B73DFC" w:rsidP="009130F7">
            <w:r w:rsidRPr="00264705">
              <w:t>0.927090</w:t>
            </w:r>
          </w:p>
        </w:tc>
        <w:tc>
          <w:tcPr>
            <w:tcW w:w="1587" w:type="dxa"/>
          </w:tcPr>
          <w:p w14:paraId="13224B5D" w14:textId="77777777" w:rsidR="00B73DFC" w:rsidRPr="00264705" w:rsidRDefault="00B73DFC" w:rsidP="009130F7">
            <w:r w:rsidRPr="00264705">
              <w:t>0.027</w:t>
            </w:r>
          </w:p>
        </w:tc>
      </w:tr>
      <w:tr w:rsidR="00B73DFC" w:rsidRPr="00264705" w14:paraId="1F8E3BC3" w14:textId="77777777" w:rsidTr="009130F7">
        <w:tc>
          <w:tcPr>
            <w:tcW w:w="1304" w:type="dxa"/>
          </w:tcPr>
          <w:p w14:paraId="36ABFA35" w14:textId="77777777" w:rsidR="00B73DFC" w:rsidRPr="00264705" w:rsidRDefault="00B73DFC" w:rsidP="009130F7">
            <w:r w:rsidRPr="00264705">
              <w:t>C14B</w:t>
            </w:r>
          </w:p>
        </w:tc>
        <w:tc>
          <w:tcPr>
            <w:tcW w:w="1587" w:type="dxa"/>
          </w:tcPr>
          <w:p w14:paraId="7EAA98F8" w14:textId="77777777" w:rsidR="00B73DFC" w:rsidRPr="00264705" w:rsidRDefault="00B73DFC" w:rsidP="009130F7">
            <w:r w:rsidRPr="00264705">
              <w:t>0.2034(6)</w:t>
            </w:r>
          </w:p>
        </w:tc>
        <w:tc>
          <w:tcPr>
            <w:tcW w:w="1587" w:type="dxa"/>
          </w:tcPr>
          <w:p w14:paraId="71BB5A80" w14:textId="77777777" w:rsidR="00B73DFC" w:rsidRPr="00264705" w:rsidRDefault="00B73DFC" w:rsidP="009130F7">
            <w:r w:rsidRPr="00264705">
              <w:t>0.8726(10)</w:t>
            </w:r>
          </w:p>
        </w:tc>
        <w:tc>
          <w:tcPr>
            <w:tcW w:w="1587" w:type="dxa"/>
          </w:tcPr>
          <w:p w14:paraId="3B8BDCCE" w14:textId="77777777" w:rsidR="00B73DFC" w:rsidRPr="00264705" w:rsidRDefault="00B73DFC" w:rsidP="009130F7">
            <w:r w:rsidRPr="00264705">
              <w:t>0.9368(6)</w:t>
            </w:r>
          </w:p>
        </w:tc>
        <w:tc>
          <w:tcPr>
            <w:tcW w:w="1587" w:type="dxa"/>
          </w:tcPr>
          <w:p w14:paraId="7FA2B1DC" w14:textId="77777777" w:rsidR="00B73DFC" w:rsidRPr="00264705" w:rsidRDefault="00B73DFC" w:rsidP="009130F7">
            <w:r w:rsidRPr="00264705">
              <w:t>0.040(2)</w:t>
            </w:r>
          </w:p>
        </w:tc>
      </w:tr>
      <w:tr w:rsidR="00B73DFC" w:rsidRPr="00264705" w14:paraId="3C37A357" w14:textId="77777777" w:rsidTr="009130F7">
        <w:tc>
          <w:tcPr>
            <w:tcW w:w="1304" w:type="dxa"/>
          </w:tcPr>
          <w:p w14:paraId="2E975E9D" w14:textId="77777777" w:rsidR="00B73DFC" w:rsidRPr="00264705" w:rsidRDefault="00B73DFC" w:rsidP="009130F7">
            <w:r w:rsidRPr="00264705">
              <w:t>H14D</w:t>
            </w:r>
          </w:p>
        </w:tc>
        <w:tc>
          <w:tcPr>
            <w:tcW w:w="1587" w:type="dxa"/>
          </w:tcPr>
          <w:p w14:paraId="00157E69" w14:textId="77777777" w:rsidR="00B73DFC" w:rsidRPr="00264705" w:rsidRDefault="00B73DFC" w:rsidP="009130F7">
            <w:r w:rsidRPr="00264705">
              <w:t>0.197227</w:t>
            </w:r>
          </w:p>
        </w:tc>
        <w:tc>
          <w:tcPr>
            <w:tcW w:w="1587" w:type="dxa"/>
          </w:tcPr>
          <w:p w14:paraId="539F3FA9" w14:textId="77777777" w:rsidR="00B73DFC" w:rsidRPr="00264705" w:rsidRDefault="00B73DFC" w:rsidP="009130F7">
            <w:r w:rsidRPr="00264705">
              <w:t>0.814075</w:t>
            </w:r>
          </w:p>
        </w:tc>
        <w:tc>
          <w:tcPr>
            <w:tcW w:w="1587" w:type="dxa"/>
          </w:tcPr>
          <w:p w14:paraId="1F5A151C" w14:textId="77777777" w:rsidR="00B73DFC" w:rsidRPr="00264705" w:rsidRDefault="00B73DFC" w:rsidP="009130F7">
            <w:r w:rsidRPr="00264705">
              <w:t>0.899603</w:t>
            </w:r>
          </w:p>
        </w:tc>
        <w:tc>
          <w:tcPr>
            <w:tcW w:w="1587" w:type="dxa"/>
          </w:tcPr>
          <w:p w14:paraId="5DE884B3" w14:textId="77777777" w:rsidR="00B73DFC" w:rsidRPr="00264705" w:rsidRDefault="00B73DFC" w:rsidP="009130F7">
            <w:r w:rsidRPr="00264705">
              <w:t>0.060</w:t>
            </w:r>
          </w:p>
        </w:tc>
      </w:tr>
      <w:tr w:rsidR="00B73DFC" w:rsidRPr="00264705" w14:paraId="18F8E306" w14:textId="77777777" w:rsidTr="009130F7">
        <w:tc>
          <w:tcPr>
            <w:tcW w:w="1304" w:type="dxa"/>
          </w:tcPr>
          <w:p w14:paraId="3D82120E" w14:textId="77777777" w:rsidR="00B73DFC" w:rsidRPr="00264705" w:rsidRDefault="00B73DFC" w:rsidP="009130F7">
            <w:r w:rsidRPr="00264705">
              <w:t>H14E</w:t>
            </w:r>
          </w:p>
        </w:tc>
        <w:tc>
          <w:tcPr>
            <w:tcW w:w="1587" w:type="dxa"/>
          </w:tcPr>
          <w:p w14:paraId="41FB6792" w14:textId="77777777" w:rsidR="00B73DFC" w:rsidRPr="00264705" w:rsidRDefault="00B73DFC" w:rsidP="009130F7">
            <w:r w:rsidRPr="00264705">
              <w:t>0.184568</w:t>
            </w:r>
          </w:p>
        </w:tc>
        <w:tc>
          <w:tcPr>
            <w:tcW w:w="1587" w:type="dxa"/>
          </w:tcPr>
          <w:p w14:paraId="64C126A0" w14:textId="77777777" w:rsidR="00B73DFC" w:rsidRPr="00264705" w:rsidRDefault="00B73DFC" w:rsidP="009130F7">
            <w:r w:rsidRPr="00264705">
              <w:t>0.849007</w:t>
            </w:r>
          </w:p>
        </w:tc>
        <w:tc>
          <w:tcPr>
            <w:tcW w:w="1587" w:type="dxa"/>
          </w:tcPr>
          <w:p w14:paraId="60F3B91D" w14:textId="77777777" w:rsidR="00B73DFC" w:rsidRPr="00264705" w:rsidRDefault="00B73DFC" w:rsidP="009130F7">
            <w:r w:rsidRPr="00264705">
              <w:t>0.976948</w:t>
            </w:r>
          </w:p>
        </w:tc>
        <w:tc>
          <w:tcPr>
            <w:tcW w:w="1587" w:type="dxa"/>
          </w:tcPr>
          <w:p w14:paraId="01118A72" w14:textId="77777777" w:rsidR="00B73DFC" w:rsidRPr="00264705" w:rsidRDefault="00B73DFC" w:rsidP="009130F7">
            <w:r w:rsidRPr="00264705">
              <w:t>0.060</w:t>
            </w:r>
          </w:p>
        </w:tc>
      </w:tr>
      <w:tr w:rsidR="00B73DFC" w:rsidRPr="00264705" w14:paraId="115C1B80" w14:textId="77777777" w:rsidTr="009130F7">
        <w:tc>
          <w:tcPr>
            <w:tcW w:w="1304" w:type="dxa"/>
          </w:tcPr>
          <w:p w14:paraId="1F2A2C15" w14:textId="77777777" w:rsidR="00B73DFC" w:rsidRPr="00264705" w:rsidRDefault="00B73DFC" w:rsidP="009130F7">
            <w:r w:rsidRPr="00264705">
              <w:t>H14F</w:t>
            </w:r>
          </w:p>
        </w:tc>
        <w:tc>
          <w:tcPr>
            <w:tcW w:w="1587" w:type="dxa"/>
          </w:tcPr>
          <w:p w14:paraId="2FE9EADF" w14:textId="77777777" w:rsidR="00B73DFC" w:rsidRPr="00264705" w:rsidRDefault="00B73DFC" w:rsidP="009130F7">
            <w:r w:rsidRPr="00264705">
              <w:t>0.264766</w:t>
            </w:r>
          </w:p>
        </w:tc>
        <w:tc>
          <w:tcPr>
            <w:tcW w:w="1587" w:type="dxa"/>
          </w:tcPr>
          <w:p w14:paraId="3BE448E9" w14:textId="77777777" w:rsidR="00B73DFC" w:rsidRPr="00264705" w:rsidRDefault="00B73DFC" w:rsidP="009130F7">
            <w:r w:rsidRPr="00264705">
              <w:t>0.894841</w:t>
            </w:r>
          </w:p>
        </w:tc>
        <w:tc>
          <w:tcPr>
            <w:tcW w:w="1587" w:type="dxa"/>
          </w:tcPr>
          <w:p w14:paraId="3FCDF750" w14:textId="77777777" w:rsidR="00B73DFC" w:rsidRPr="00264705" w:rsidRDefault="00B73DFC" w:rsidP="009130F7">
            <w:r w:rsidRPr="00264705">
              <w:t>0.964805</w:t>
            </w:r>
          </w:p>
        </w:tc>
        <w:tc>
          <w:tcPr>
            <w:tcW w:w="1587" w:type="dxa"/>
          </w:tcPr>
          <w:p w14:paraId="5B957FFE" w14:textId="77777777" w:rsidR="00B73DFC" w:rsidRPr="00264705" w:rsidRDefault="00B73DFC" w:rsidP="009130F7">
            <w:r w:rsidRPr="00264705">
              <w:t>0.060</w:t>
            </w:r>
          </w:p>
        </w:tc>
      </w:tr>
      <w:tr w:rsidR="00B73DFC" w:rsidRPr="00264705" w14:paraId="6418FDBB" w14:textId="77777777" w:rsidTr="009130F7">
        <w:tc>
          <w:tcPr>
            <w:tcW w:w="1304" w:type="dxa"/>
          </w:tcPr>
          <w:p w14:paraId="1597CA61" w14:textId="77777777" w:rsidR="00B73DFC" w:rsidRPr="00264705" w:rsidRDefault="00B73DFC" w:rsidP="009130F7">
            <w:r w:rsidRPr="00264705">
              <w:t>C22B</w:t>
            </w:r>
          </w:p>
        </w:tc>
        <w:tc>
          <w:tcPr>
            <w:tcW w:w="1587" w:type="dxa"/>
          </w:tcPr>
          <w:p w14:paraId="7B3BACA6" w14:textId="77777777" w:rsidR="00B73DFC" w:rsidRPr="00264705" w:rsidRDefault="00B73DFC" w:rsidP="009130F7">
            <w:r w:rsidRPr="00264705">
              <w:t>0.3053(7)</w:t>
            </w:r>
          </w:p>
        </w:tc>
        <w:tc>
          <w:tcPr>
            <w:tcW w:w="1587" w:type="dxa"/>
          </w:tcPr>
          <w:p w14:paraId="3B5B4C19" w14:textId="77777777" w:rsidR="00B73DFC" w:rsidRPr="00264705" w:rsidRDefault="00B73DFC" w:rsidP="009130F7">
            <w:r w:rsidRPr="00264705">
              <w:t>1.0138(15)</w:t>
            </w:r>
          </w:p>
        </w:tc>
        <w:tc>
          <w:tcPr>
            <w:tcW w:w="1587" w:type="dxa"/>
          </w:tcPr>
          <w:p w14:paraId="38833539" w14:textId="77777777" w:rsidR="00B73DFC" w:rsidRPr="00264705" w:rsidRDefault="00B73DFC" w:rsidP="009130F7">
            <w:r w:rsidRPr="00264705">
              <w:t>0.8521(9)</w:t>
            </w:r>
          </w:p>
        </w:tc>
        <w:tc>
          <w:tcPr>
            <w:tcW w:w="1587" w:type="dxa"/>
          </w:tcPr>
          <w:p w14:paraId="1C9D92E4" w14:textId="77777777" w:rsidR="00B73DFC" w:rsidRPr="00264705" w:rsidRDefault="00B73DFC" w:rsidP="009130F7">
            <w:r w:rsidRPr="00264705">
              <w:t>0.0208(18)</w:t>
            </w:r>
          </w:p>
        </w:tc>
      </w:tr>
      <w:tr w:rsidR="00B73DFC" w:rsidRPr="00264705" w14:paraId="08B5C40B" w14:textId="77777777" w:rsidTr="009130F7">
        <w:tc>
          <w:tcPr>
            <w:tcW w:w="1304" w:type="dxa"/>
          </w:tcPr>
          <w:p w14:paraId="2DCAE506" w14:textId="77777777" w:rsidR="00B73DFC" w:rsidRPr="00264705" w:rsidRDefault="00B73DFC" w:rsidP="009130F7">
            <w:r w:rsidRPr="00264705">
              <w:lastRenderedPageBreak/>
              <w:t>H22B</w:t>
            </w:r>
          </w:p>
        </w:tc>
        <w:tc>
          <w:tcPr>
            <w:tcW w:w="1587" w:type="dxa"/>
          </w:tcPr>
          <w:p w14:paraId="5BC0D4D8" w14:textId="77777777" w:rsidR="00B73DFC" w:rsidRPr="00264705" w:rsidRDefault="00B73DFC" w:rsidP="009130F7">
            <w:r w:rsidRPr="00264705">
              <w:t>0.325338</w:t>
            </w:r>
          </w:p>
        </w:tc>
        <w:tc>
          <w:tcPr>
            <w:tcW w:w="1587" w:type="dxa"/>
          </w:tcPr>
          <w:p w14:paraId="0FB24F1E" w14:textId="77777777" w:rsidR="00B73DFC" w:rsidRPr="00264705" w:rsidRDefault="00B73DFC" w:rsidP="009130F7">
            <w:r w:rsidRPr="00264705">
              <w:t>0.943951</w:t>
            </w:r>
          </w:p>
        </w:tc>
        <w:tc>
          <w:tcPr>
            <w:tcW w:w="1587" w:type="dxa"/>
          </w:tcPr>
          <w:p w14:paraId="4691F3E9" w14:textId="77777777" w:rsidR="00B73DFC" w:rsidRPr="00264705" w:rsidRDefault="00B73DFC" w:rsidP="009130F7">
            <w:r w:rsidRPr="00264705">
              <w:t>0.880164</w:t>
            </w:r>
          </w:p>
        </w:tc>
        <w:tc>
          <w:tcPr>
            <w:tcW w:w="1587" w:type="dxa"/>
          </w:tcPr>
          <w:p w14:paraId="68470C75" w14:textId="77777777" w:rsidR="00B73DFC" w:rsidRPr="00264705" w:rsidRDefault="00B73DFC" w:rsidP="009130F7">
            <w:r w:rsidRPr="00264705">
              <w:t>0.025</w:t>
            </w:r>
          </w:p>
        </w:tc>
      </w:tr>
      <w:tr w:rsidR="00B73DFC" w:rsidRPr="00264705" w14:paraId="3E1E0A73" w14:textId="77777777" w:rsidTr="009130F7">
        <w:tc>
          <w:tcPr>
            <w:tcW w:w="1304" w:type="dxa"/>
          </w:tcPr>
          <w:p w14:paraId="402E7DD0" w14:textId="77777777" w:rsidR="00B73DFC" w:rsidRPr="00264705" w:rsidRDefault="00B73DFC" w:rsidP="009130F7">
            <w:r w:rsidRPr="00264705">
              <w:t>C23B</w:t>
            </w:r>
          </w:p>
        </w:tc>
        <w:tc>
          <w:tcPr>
            <w:tcW w:w="1587" w:type="dxa"/>
          </w:tcPr>
          <w:p w14:paraId="529D67A8" w14:textId="77777777" w:rsidR="00B73DFC" w:rsidRPr="00264705" w:rsidRDefault="00B73DFC" w:rsidP="009130F7">
            <w:r w:rsidRPr="00264705">
              <w:t>0.345(3)</w:t>
            </w:r>
          </w:p>
        </w:tc>
        <w:tc>
          <w:tcPr>
            <w:tcW w:w="1587" w:type="dxa"/>
          </w:tcPr>
          <w:p w14:paraId="7B9E82BA" w14:textId="77777777" w:rsidR="00B73DFC" w:rsidRPr="00264705" w:rsidRDefault="00B73DFC" w:rsidP="009130F7">
            <w:r w:rsidRPr="00264705">
              <w:t>1.025(4)</w:t>
            </w:r>
          </w:p>
        </w:tc>
        <w:tc>
          <w:tcPr>
            <w:tcW w:w="1587" w:type="dxa"/>
          </w:tcPr>
          <w:p w14:paraId="0B0A0C97" w14:textId="77777777" w:rsidR="00B73DFC" w:rsidRPr="00264705" w:rsidRDefault="00B73DFC" w:rsidP="009130F7">
            <w:r w:rsidRPr="00264705">
              <w:t>0.7979(19)</w:t>
            </w:r>
          </w:p>
        </w:tc>
        <w:tc>
          <w:tcPr>
            <w:tcW w:w="1587" w:type="dxa"/>
          </w:tcPr>
          <w:p w14:paraId="1B91A971" w14:textId="77777777" w:rsidR="00B73DFC" w:rsidRPr="00264705" w:rsidRDefault="00B73DFC" w:rsidP="009130F7">
            <w:r w:rsidRPr="00264705">
              <w:t>0.063(3)</w:t>
            </w:r>
          </w:p>
        </w:tc>
      </w:tr>
      <w:tr w:rsidR="00B73DFC" w:rsidRPr="00264705" w14:paraId="602BBA74" w14:textId="77777777" w:rsidTr="009130F7">
        <w:tc>
          <w:tcPr>
            <w:tcW w:w="1304" w:type="dxa"/>
          </w:tcPr>
          <w:p w14:paraId="2183B2AC" w14:textId="77777777" w:rsidR="00B73DFC" w:rsidRPr="00264705" w:rsidRDefault="00B73DFC" w:rsidP="009130F7">
            <w:r w:rsidRPr="00264705">
              <w:t>H23D</w:t>
            </w:r>
          </w:p>
        </w:tc>
        <w:tc>
          <w:tcPr>
            <w:tcW w:w="1587" w:type="dxa"/>
          </w:tcPr>
          <w:p w14:paraId="546A429B" w14:textId="77777777" w:rsidR="00B73DFC" w:rsidRPr="00264705" w:rsidRDefault="00B73DFC" w:rsidP="009130F7">
            <w:r w:rsidRPr="00264705">
              <w:t>0.319353</w:t>
            </w:r>
          </w:p>
        </w:tc>
        <w:tc>
          <w:tcPr>
            <w:tcW w:w="1587" w:type="dxa"/>
          </w:tcPr>
          <w:p w14:paraId="0B8A1126" w14:textId="77777777" w:rsidR="00B73DFC" w:rsidRPr="00264705" w:rsidRDefault="00B73DFC" w:rsidP="009130F7">
            <w:r w:rsidRPr="00264705">
              <w:t>0.972764</w:t>
            </w:r>
          </w:p>
        </w:tc>
        <w:tc>
          <w:tcPr>
            <w:tcW w:w="1587" w:type="dxa"/>
          </w:tcPr>
          <w:p w14:paraId="4AC0944E" w14:textId="77777777" w:rsidR="00B73DFC" w:rsidRPr="00264705" w:rsidRDefault="00B73DFC" w:rsidP="009130F7">
            <w:r w:rsidRPr="00264705">
              <w:t>0.753827</w:t>
            </w:r>
          </w:p>
        </w:tc>
        <w:tc>
          <w:tcPr>
            <w:tcW w:w="1587" w:type="dxa"/>
          </w:tcPr>
          <w:p w14:paraId="59064256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14DA388C" w14:textId="77777777" w:rsidTr="009130F7">
        <w:tc>
          <w:tcPr>
            <w:tcW w:w="1304" w:type="dxa"/>
          </w:tcPr>
          <w:p w14:paraId="089CCC7C" w14:textId="77777777" w:rsidR="00B73DFC" w:rsidRPr="00264705" w:rsidRDefault="00B73DFC" w:rsidP="009130F7">
            <w:r w:rsidRPr="00264705">
              <w:t>H23E</w:t>
            </w:r>
          </w:p>
        </w:tc>
        <w:tc>
          <w:tcPr>
            <w:tcW w:w="1587" w:type="dxa"/>
          </w:tcPr>
          <w:p w14:paraId="025D6A72" w14:textId="77777777" w:rsidR="00B73DFC" w:rsidRPr="00264705" w:rsidRDefault="00B73DFC" w:rsidP="009130F7">
            <w:r w:rsidRPr="00264705">
              <w:t>0.408121</w:t>
            </w:r>
          </w:p>
        </w:tc>
        <w:tc>
          <w:tcPr>
            <w:tcW w:w="1587" w:type="dxa"/>
          </w:tcPr>
          <w:p w14:paraId="54C95022" w14:textId="77777777" w:rsidR="00B73DFC" w:rsidRPr="00264705" w:rsidRDefault="00B73DFC" w:rsidP="009130F7">
            <w:r w:rsidRPr="00264705">
              <w:t>1.012631</w:t>
            </w:r>
          </w:p>
        </w:tc>
        <w:tc>
          <w:tcPr>
            <w:tcW w:w="1587" w:type="dxa"/>
          </w:tcPr>
          <w:p w14:paraId="4A141573" w14:textId="77777777" w:rsidR="00B73DFC" w:rsidRPr="00264705" w:rsidRDefault="00B73DFC" w:rsidP="009130F7">
            <w:r w:rsidRPr="00264705">
              <w:t>0.828323</w:t>
            </w:r>
          </w:p>
        </w:tc>
        <w:tc>
          <w:tcPr>
            <w:tcW w:w="1587" w:type="dxa"/>
          </w:tcPr>
          <w:p w14:paraId="7F87B93C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59F7D195" w14:textId="77777777" w:rsidTr="009130F7">
        <w:tc>
          <w:tcPr>
            <w:tcW w:w="1304" w:type="dxa"/>
          </w:tcPr>
          <w:p w14:paraId="12B80F2E" w14:textId="77777777" w:rsidR="00B73DFC" w:rsidRPr="00264705" w:rsidRDefault="00B73DFC" w:rsidP="009130F7">
            <w:r w:rsidRPr="00264705">
              <w:t>H23F</w:t>
            </w:r>
          </w:p>
        </w:tc>
        <w:tc>
          <w:tcPr>
            <w:tcW w:w="1587" w:type="dxa"/>
          </w:tcPr>
          <w:p w14:paraId="3A2B13A7" w14:textId="77777777" w:rsidR="00B73DFC" w:rsidRPr="00264705" w:rsidRDefault="00B73DFC" w:rsidP="009130F7">
            <w:r w:rsidRPr="00264705">
              <w:t>0.334335</w:t>
            </w:r>
          </w:p>
        </w:tc>
        <w:tc>
          <w:tcPr>
            <w:tcW w:w="1587" w:type="dxa"/>
          </w:tcPr>
          <w:p w14:paraId="219DD37F" w14:textId="77777777" w:rsidR="00B73DFC" w:rsidRPr="00264705" w:rsidRDefault="00B73DFC" w:rsidP="009130F7">
            <w:r w:rsidRPr="00264705">
              <w:t>1.096536</w:t>
            </w:r>
          </w:p>
        </w:tc>
        <w:tc>
          <w:tcPr>
            <w:tcW w:w="1587" w:type="dxa"/>
          </w:tcPr>
          <w:p w14:paraId="3EC78335" w14:textId="77777777" w:rsidR="00B73DFC" w:rsidRPr="00264705" w:rsidRDefault="00B73DFC" w:rsidP="009130F7">
            <w:r w:rsidRPr="00264705">
              <w:t>0.774873</w:t>
            </w:r>
          </w:p>
        </w:tc>
        <w:tc>
          <w:tcPr>
            <w:tcW w:w="1587" w:type="dxa"/>
          </w:tcPr>
          <w:p w14:paraId="07015A74" w14:textId="77777777" w:rsidR="00B73DFC" w:rsidRPr="00264705" w:rsidRDefault="00B73DFC" w:rsidP="009130F7">
            <w:r w:rsidRPr="00264705">
              <w:t>0.095</w:t>
            </w:r>
          </w:p>
        </w:tc>
      </w:tr>
      <w:tr w:rsidR="00B73DFC" w:rsidRPr="00264705" w14:paraId="5613BB38" w14:textId="77777777" w:rsidTr="009130F7">
        <w:tc>
          <w:tcPr>
            <w:tcW w:w="1304" w:type="dxa"/>
          </w:tcPr>
          <w:p w14:paraId="133018DF" w14:textId="77777777" w:rsidR="00B73DFC" w:rsidRPr="00264705" w:rsidRDefault="00B73DFC" w:rsidP="009130F7">
            <w:r w:rsidRPr="00264705">
              <w:t>C24B</w:t>
            </w:r>
          </w:p>
        </w:tc>
        <w:tc>
          <w:tcPr>
            <w:tcW w:w="1587" w:type="dxa"/>
          </w:tcPr>
          <w:p w14:paraId="3736F163" w14:textId="77777777" w:rsidR="00B73DFC" w:rsidRPr="00264705" w:rsidRDefault="00B73DFC" w:rsidP="009130F7">
            <w:r w:rsidRPr="00264705">
              <w:t>0.1095(5)</w:t>
            </w:r>
          </w:p>
        </w:tc>
        <w:tc>
          <w:tcPr>
            <w:tcW w:w="1587" w:type="dxa"/>
          </w:tcPr>
          <w:p w14:paraId="51D73CA7" w14:textId="77777777" w:rsidR="00B73DFC" w:rsidRPr="00264705" w:rsidRDefault="00B73DFC" w:rsidP="009130F7">
            <w:r w:rsidRPr="00264705">
              <w:t>1.1320(4)</w:t>
            </w:r>
          </w:p>
        </w:tc>
        <w:tc>
          <w:tcPr>
            <w:tcW w:w="1587" w:type="dxa"/>
          </w:tcPr>
          <w:p w14:paraId="493EBCC4" w14:textId="77777777" w:rsidR="00B73DFC" w:rsidRPr="00264705" w:rsidRDefault="00B73DFC" w:rsidP="009130F7">
            <w:r w:rsidRPr="00264705">
              <w:t>0.7542(3)</w:t>
            </w:r>
          </w:p>
        </w:tc>
        <w:tc>
          <w:tcPr>
            <w:tcW w:w="1587" w:type="dxa"/>
          </w:tcPr>
          <w:p w14:paraId="06DC8CD7" w14:textId="77777777" w:rsidR="00B73DFC" w:rsidRPr="00264705" w:rsidRDefault="00B73DFC" w:rsidP="009130F7">
            <w:r w:rsidRPr="00264705">
              <w:t>0.0349(15)</w:t>
            </w:r>
          </w:p>
        </w:tc>
      </w:tr>
      <w:tr w:rsidR="00B73DFC" w:rsidRPr="00264705" w14:paraId="3DF3BC50" w14:textId="77777777" w:rsidTr="009130F7">
        <w:tc>
          <w:tcPr>
            <w:tcW w:w="1304" w:type="dxa"/>
          </w:tcPr>
          <w:p w14:paraId="4E022624" w14:textId="77777777" w:rsidR="00B73DFC" w:rsidRPr="00264705" w:rsidRDefault="00B73DFC" w:rsidP="009130F7">
            <w:r w:rsidRPr="00264705">
              <w:t>H24B</w:t>
            </w:r>
          </w:p>
        </w:tc>
        <w:tc>
          <w:tcPr>
            <w:tcW w:w="1587" w:type="dxa"/>
          </w:tcPr>
          <w:p w14:paraId="437E01E7" w14:textId="77777777" w:rsidR="00B73DFC" w:rsidRPr="00264705" w:rsidRDefault="00B73DFC" w:rsidP="009130F7">
            <w:r w:rsidRPr="00264705">
              <w:t>0.047557</w:t>
            </w:r>
          </w:p>
        </w:tc>
        <w:tc>
          <w:tcPr>
            <w:tcW w:w="1587" w:type="dxa"/>
          </w:tcPr>
          <w:p w14:paraId="541BD80E" w14:textId="77777777" w:rsidR="00B73DFC" w:rsidRPr="00264705" w:rsidRDefault="00B73DFC" w:rsidP="009130F7">
            <w:r w:rsidRPr="00264705">
              <w:t>1.106640</w:t>
            </w:r>
          </w:p>
        </w:tc>
        <w:tc>
          <w:tcPr>
            <w:tcW w:w="1587" w:type="dxa"/>
          </w:tcPr>
          <w:p w14:paraId="4B3C6275" w14:textId="77777777" w:rsidR="00B73DFC" w:rsidRPr="00264705" w:rsidRDefault="00B73DFC" w:rsidP="009130F7">
            <w:r w:rsidRPr="00264705">
              <w:t>0.729571</w:t>
            </w:r>
          </w:p>
        </w:tc>
        <w:tc>
          <w:tcPr>
            <w:tcW w:w="1587" w:type="dxa"/>
          </w:tcPr>
          <w:p w14:paraId="669A0662" w14:textId="77777777" w:rsidR="00B73DFC" w:rsidRPr="00264705" w:rsidRDefault="00B73DFC" w:rsidP="009130F7">
            <w:r w:rsidRPr="00264705">
              <w:t>0.042</w:t>
            </w:r>
          </w:p>
        </w:tc>
      </w:tr>
      <w:tr w:rsidR="00B73DFC" w:rsidRPr="00264705" w14:paraId="45EBF636" w14:textId="77777777" w:rsidTr="009130F7">
        <w:tc>
          <w:tcPr>
            <w:tcW w:w="1304" w:type="dxa"/>
          </w:tcPr>
          <w:p w14:paraId="4A8C1351" w14:textId="77777777" w:rsidR="00B73DFC" w:rsidRPr="00264705" w:rsidRDefault="00B73DFC" w:rsidP="009130F7">
            <w:r w:rsidRPr="00264705">
              <w:t>C25B</w:t>
            </w:r>
          </w:p>
        </w:tc>
        <w:tc>
          <w:tcPr>
            <w:tcW w:w="1587" w:type="dxa"/>
          </w:tcPr>
          <w:p w14:paraId="7ACDE47C" w14:textId="77777777" w:rsidR="00B73DFC" w:rsidRPr="00264705" w:rsidRDefault="00B73DFC" w:rsidP="009130F7">
            <w:r w:rsidRPr="00264705">
              <w:t>0.1258(6)</w:t>
            </w:r>
          </w:p>
        </w:tc>
        <w:tc>
          <w:tcPr>
            <w:tcW w:w="1587" w:type="dxa"/>
          </w:tcPr>
          <w:p w14:paraId="47C375FD" w14:textId="77777777" w:rsidR="00B73DFC" w:rsidRPr="00264705" w:rsidRDefault="00B73DFC" w:rsidP="009130F7">
            <w:r w:rsidRPr="00264705">
              <w:t>1.1746(4)</w:t>
            </w:r>
          </w:p>
        </w:tc>
        <w:tc>
          <w:tcPr>
            <w:tcW w:w="1587" w:type="dxa"/>
          </w:tcPr>
          <w:p w14:paraId="30923803" w14:textId="77777777" w:rsidR="00B73DFC" w:rsidRPr="00264705" w:rsidRDefault="00B73DFC" w:rsidP="009130F7">
            <w:r w:rsidRPr="00264705">
              <w:t>0.6846(3)</w:t>
            </w:r>
          </w:p>
        </w:tc>
        <w:tc>
          <w:tcPr>
            <w:tcW w:w="1587" w:type="dxa"/>
          </w:tcPr>
          <w:p w14:paraId="747BA168" w14:textId="77777777" w:rsidR="00B73DFC" w:rsidRPr="00264705" w:rsidRDefault="00B73DFC" w:rsidP="009130F7">
            <w:r w:rsidRPr="00264705">
              <w:t>0.047(2)</w:t>
            </w:r>
          </w:p>
        </w:tc>
      </w:tr>
      <w:tr w:rsidR="00B73DFC" w:rsidRPr="00264705" w14:paraId="257FAA74" w14:textId="77777777" w:rsidTr="009130F7">
        <w:tc>
          <w:tcPr>
            <w:tcW w:w="1304" w:type="dxa"/>
          </w:tcPr>
          <w:p w14:paraId="085150F5" w14:textId="77777777" w:rsidR="00B73DFC" w:rsidRPr="00264705" w:rsidRDefault="00B73DFC" w:rsidP="009130F7">
            <w:r w:rsidRPr="00264705">
              <w:t>H25D</w:t>
            </w:r>
          </w:p>
        </w:tc>
        <w:tc>
          <w:tcPr>
            <w:tcW w:w="1587" w:type="dxa"/>
          </w:tcPr>
          <w:p w14:paraId="329B8A97" w14:textId="77777777" w:rsidR="00B73DFC" w:rsidRPr="00264705" w:rsidRDefault="00B73DFC" w:rsidP="009130F7">
            <w:r w:rsidRPr="00264705">
              <w:t>0.123833</w:t>
            </w:r>
          </w:p>
        </w:tc>
        <w:tc>
          <w:tcPr>
            <w:tcW w:w="1587" w:type="dxa"/>
          </w:tcPr>
          <w:p w14:paraId="1420968E" w14:textId="77777777" w:rsidR="00B73DFC" w:rsidRPr="00264705" w:rsidRDefault="00B73DFC" w:rsidP="009130F7">
            <w:r w:rsidRPr="00264705">
              <w:t>1.115794</w:t>
            </w:r>
          </w:p>
        </w:tc>
        <w:tc>
          <w:tcPr>
            <w:tcW w:w="1587" w:type="dxa"/>
          </w:tcPr>
          <w:p w14:paraId="413C74F1" w14:textId="77777777" w:rsidR="00B73DFC" w:rsidRPr="00264705" w:rsidRDefault="00B73DFC" w:rsidP="009130F7">
            <w:r w:rsidRPr="00264705">
              <w:t>0.649074</w:t>
            </w:r>
          </w:p>
        </w:tc>
        <w:tc>
          <w:tcPr>
            <w:tcW w:w="1587" w:type="dxa"/>
          </w:tcPr>
          <w:p w14:paraId="475F1399" w14:textId="77777777" w:rsidR="00B73DFC" w:rsidRPr="00264705" w:rsidRDefault="00B73DFC" w:rsidP="009130F7">
            <w:r w:rsidRPr="00264705">
              <w:t>0.070</w:t>
            </w:r>
          </w:p>
        </w:tc>
      </w:tr>
      <w:tr w:rsidR="00B73DFC" w:rsidRPr="00264705" w14:paraId="341C525E" w14:textId="77777777" w:rsidTr="009130F7">
        <w:tc>
          <w:tcPr>
            <w:tcW w:w="1304" w:type="dxa"/>
          </w:tcPr>
          <w:p w14:paraId="2DBADDC3" w14:textId="77777777" w:rsidR="00B73DFC" w:rsidRPr="00264705" w:rsidRDefault="00B73DFC" w:rsidP="009130F7">
            <w:r w:rsidRPr="00264705">
              <w:t>H25E</w:t>
            </w:r>
          </w:p>
        </w:tc>
        <w:tc>
          <w:tcPr>
            <w:tcW w:w="1587" w:type="dxa"/>
          </w:tcPr>
          <w:p w14:paraId="74DA4F76" w14:textId="77777777" w:rsidR="00B73DFC" w:rsidRPr="00264705" w:rsidRDefault="00B73DFC" w:rsidP="009130F7">
            <w:r w:rsidRPr="00264705">
              <w:t>0.183340</w:t>
            </w:r>
          </w:p>
        </w:tc>
        <w:tc>
          <w:tcPr>
            <w:tcW w:w="1587" w:type="dxa"/>
          </w:tcPr>
          <w:p w14:paraId="762768F6" w14:textId="77777777" w:rsidR="00B73DFC" w:rsidRPr="00264705" w:rsidRDefault="00B73DFC" w:rsidP="009130F7">
            <w:r w:rsidRPr="00264705">
              <w:t>1.208537</w:t>
            </w:r>
          </w:p>
        </w:tc>
        <w:tc>
          <w:tcPr>
            <w:tcW w:w="1587" w:type="dxa"/>
          </w:tcPr>
          <w:p w14:paraId="60F29263" w14:textId="77777777" w:rsidR="00B73DFC" w:rsidRPr="00264705" w:rsidRDefault="00B73DFC" w:rsidP="009130F7">
            <w:r w:rsidRPr="00264705">
              <w:t>0.707005</w:t>
            </w:r>
          </w:p>
        </w:tc>
        <w:tc>
          <w:tcPr>
            <w:tcW w:w="1587" w:type="dxa"/>
          </w:tcPr>
          <w:p w14:paraId="54E6C4E4" w14:textId="77777777" w:rsidR="00B73DFC" w:rsidRPr="00264705" w:rsidRDefault="00B73DFC" w:rsidP="009130F7">
            <w:r w:rsidRPr="00264705">
              <w:t>0.070</w:t>
            </w:r>
          </w:p>
        </w:tc>
      </w:tr>
      <w:tr w:rsidR="00B73DFC" w:rsidRPr="00264705" w14:paraId="3C8A5FD1" w14:textId="77777777" w:rsidTr="009130F7">
        <w:tc>
          <w:tcPr>
            <w:tcW w:w="1304" w:type="dxa"/>
          </w:tcPr>
          <w:p w14:paraId="3D90BD6F" w14:textId="77777777" w:rsidR="00B73DFC" w:rsidRPr="00264705" w:rsidRDefault="00B73DFC" w:rsidP="009130F7">
            <w:r w:rsidRPr="00264705">
              <w:t>H25F</w:t>
            </w:r>
          </w:p>
        </w:tc>
        <w:tc>
          <w:tcPr>
            <w:tcW w:w="1587" w:type="dxa"/>
          </w:tcPr>
          <w:p w14:paraId="74C02AA1" w14:textId="77777777" w:rsidR="00B73DFC" w:rsidRPr="00264705" w:rsidRDefault="00B73DFC" w:rsidP="009130F7">
            <w:r w:rsidRPr="00264705">
              <w:t>0.080525</w:t>
            </w:r>
          </w:p>
        </w:tc>
        <w:tc>
          <w:tcPr>
            <w:tcW w:w="1587" w:type="dxa"/>
          </w:tcPr>
          <w:p w14:paraId="0B30647E" w14:textId="77777777" w:rsidR="00B73DFC" w:rsidRPr="00264705" w:rsidRDefault="00B73DFC" w:rsidP="009130F7">
            <w:r w:rsidRPr="00264705">
              <w:t>1.226595</w:t>
            </w:r>
          </w:p>
        </w:tc>
        <w:tc>
          <w:tcPr>
            <w:tcW w:w="1587" w:type="dxa"/>
          </w:tcPr>
          <w:p w14:paraId="5A8BEEF1" w14:textId="77777777" w:rsidR="00B73DFC" w:rsidRPr="00264705" w:rsidRDefault="00B73DFC" w:rsidP="009130F7">
            <w:r w:rsidRPr="00264705">
              <w:t>0.653171</w:t>
            </w:r>
          </w:p>
        </w:tc>
        <w:tc>
          <w:tcPr>
            <w:tcW w:w="1587" w:type="dxa"/>
          </w:tcPr>
          <w:p w14:paraId="455A8418" w14:textId="77777777" w:rsidR="00B73DFC" w:rsidRPr="00264705" w:rsidRDefault="00B73DFC" w:rsidP="009130F7">
            <w:r w:rsidRPr="00264705">
              <w:t>0.070</w:t>
            </w:r>
          </w:p>
        </w:tc>
      </w:tr>
      <w:tr w:rsidR="00B73DFC" w:rsidRPr="00264705" w14:paraId="7FAAAE4E" w14:textId="77777777" w:rsidTr="009130F7">
        <w:tc>
          <w:tcPr>
            <w:tcW w:w="1304" w:type="dxa"/>
          </w:tcPr>
          <w:p w14:paraId="238A9943" w14:textId="77777777" w:rsidR="00B73DFC" w:rsidRPr="00264705" w:rsidRDefault="00B73DFC" w:rsidP="009130F7">
            <w:r w:rsidRPr="00264705">
              <w:t>C26B</w:t>
            </w:r>
          </w:p>
        </w:tc>
        <w:tc>
          <w:tcPr>
            <w:tcW w:w="1587" w:type="dxa"/>
          </w:tcPr>
          <w:p w14:paraId="17266BFF" w14:textId="77777777" w:rsidR="00B73DFC" w:rsidRPr="00264705" w:rsidRDefault="00B73DFC" w:rsidP="009130F7">
            <w:r w:rsidRPr="00264705">
              <w:t>0.0502(4)</w:t>
            </w:r>
          </w:p>
        </w:tc>
        <w:tc>
          <w:tcPr>
            <w:tcW w:w="1587" w:type="dxa"/>
          </w:tcPr>
          <w:p w14:paraId="3809C225" w14:textId="77777777" w:rsidR="00B73DFC" w:rsidRPr="00264705" w:rsidRDefault="00B73DFC" w:rsidP="009130F7">
            <w:r w:rsidRPr="00264705">
              <w:t>0.9392(7)</w:t>
            </w:r>
          </w:p>
        </w:tc>
        <w:tc>
          <w:tcPr>
            <w:tcW w:w="1587" w:type="dxa"/>
          </w:tcPr>
          <w:p w14:paraId="6969DB3B" w14:textId="77777777" w:rsidR="00B73DFC" w:rsidRPr="00264705" w:rsidRDefault="00B73DFC" w:rsidP="009130F7">
            <w:r w:rsidRPr="00264705">
              <w:t>0.8497(4)</w:t>
            </w:r>
          </w:p>
        </w:tc>
        <w:tc>
          <w:tcPr>
            <w:tcW w:w="1587" w:type="dxa"/>
          </w:tcPr>
          <w:p w14:paraId="1D0C65D0" w14:textId="77777777" w:rsidR="00B73DFC" w:rsidRPr="00264705" w:rsidRDefault="00B73DFC" w:rsidP="009130F7">
            <w:r w:rsidRPr="00264705">
              <w:t>0.0400(17)</w:t>
            </w:r>
          </w:p>
        </w:tc>
      </w:tr>
      <w:tr w:rsidR="00B73DFC" w:rsidRPr="00264705" w14:paraId="4FB9063B" w14:textId="77777777" w:rsidTr="009130F7">
        <w:tc>
          <w:tcPr>
            <w:tcW w:w="1304" w:type="dxa"/>
          </w:tcPr>
          <w:p w14:paraId="51EDED0E" w14:textId="77777777" w:rsidR="00B73DFC" w:rsidRPr="00264705" w:rsidRDefault="00B73DFC" w:rsidP="009130F7">
            <w:r w:rsidRPr="00264705">
              <w:t>H26D</w:t>
            </w:r>
          </w:p>
        </w:tc>
        <w:tc>
          <w:tcPr>
            <w:tcW w:w="1587" w:type="dxa"/>
          </w:tcPr>
          <w:p w14:paraId="2FAC22B4" w14:textId="77777777" w:rsidR="00B73DFC" w:rsidRPr="00264705" w:rsidRDefault="00B73DFC" w:rsidP="009130F7">
            <w:r w:rsidRPr="00264705">
              <w:t>0.015426</w:t>
            </w:r>
          </w:p>
        </w:tc>
        <w:tc>
          <w:tcPr>
            <w:tcW w:w="1587" w:type="dxa"/>
          </w:tcPr>
          <w:p w14:paraId="79BC2D74" w14:textId="77777777" w:rsidR="00B73DFC" w:rsidRPr="00264705" w:rsidRDefault="00B73DFC" w:rsidP="009130F7">
            <w:r w:rsidRPr="00264705">
              <w:t>1.002671</w:t>
            </w:r>
          </w:p>
        </w:tc>
        <w:tc>
          <w:tcPr>
            <w:tcW w:w="1587" w:type="dxa"/>
          </w:tcPr>
          <w:p w14:paraId="4328A1B8" w14:textId="77777777" w:rsidR="00B73DFC" w:rsidRPr="00264705" w:rsidRDefault="00B73DFC" w:rsidP="009130F7">
            <w:r w:rsidRPr="00264705">
              <w:t>0.824473</w:t>
            </w:r>
          </w:p>
        </w:tc>
        <w:tc>
          <w:tcPr>
            <w:tcW w:w="1587" w:type="dxa"/>
          </w:tcPr>
          <w:p w14:paraId="08D0DCF3" w14:textId="77777777" w:rsidR="00B73DFC" w:rsidRPr="00264705" w:rsidRDefault="00B73DFC" w:rsidP="009130F7">
            <w:r w:rsidRPr="00264705">
              <w:t>0.060</w:t>
            </w:r>
          </w:p>
        </w:tc>
      </w:tr>
      <w:tr w:rsidR="00B73DFC" w:rsidRPr="00264705" w14:paraId="114784D6" w14:textId="77777777" w:rsidTr="009130F7">
        <w:tc>
          <w:tcPr>
            <w:tcW w:w="1304" w:type="dxa"/>
          </w:tcPr>
          <w:p w14:paraId="0830E8DE" w14:textId="77777777" w:rsidR="00B73DFC" w:rsidRPr="00264705" w:rsidRDefault="00B73DFC" w:rsidP="009130F7">
            <w:r w:rsidRPr="00264705">
              <w:t>H26E</w:t>
            </w:r>
          </w:p>
        </w:tc>
        <w:tc>
          <w:tcPr>
            <w:tcW w:w="1587" w:type="dxa"/>
          </w:tcPr>
          <w:p w14:paraId="5762418C" w14:textId="77777777" w:rsidR="00B73DFC" w:rsidRPr="00264705" w:rsidRDefault="00B73DFC" w:rsidP="009130F7">
            <w:r w:rsidRPr="00264705">
              <w:t>0.035192</w:t>
            </w:r>
          </w:p>
        </w:tc>
        <w:tc>
          <w:tcPr>
            <w:tcW w:w="1587" w:type="dxa"/>
          </w:tcPr>
          <w:p w14:paraId="6F797AD6" w14:textId="77777777" w:rsidR="00B73DFC" w:rsidRPr="00264705" w:rsidRDefault="00B73DFC" w:rsidP="009130F7">
            <w:r w:rsidRPr="00264705">
              <w:t>0.912587</w:t>
            </w:r>
          </w:p>
        </w:tc>
        <w:tc>
          <w:tcPr>
            <w:tcW w:w="1587" w:type="dxa"/>
          </w:tcPr>
          <w:p w14:paraId="226A61EC" w14:textId="77777777" w:rsidR="00B73DFC" w:rsidRPr="00264705" w:rsidRDefault="00B73DFC" w:rsidP="009130F7">
            <w:r w:rsidRPr="00264705">
              <w:t>0.891685</w:t>
            </w:r>
          </w:p>
        </w:tc>
        <w:tc>
          <w:tcPr>
            <w:tcW w:w="1587" w:type="dxa"/>
          </w:tcPr>
          <w:p w14:paraId="663B7013" w14:textId="77777777" w:rsidR="00B73DFC" w:rsidRPr="00264705" w:rsidRDefault="00B73DFC" w:rsidP="009130F7">
            <w:r w:rsidRPr="00264705">
              <w:t>0.060</w:t>
            </w:r>
          </w:p>
        </w:tc>
      </w:tr>
      <w:tr w:rsidR="00B73DFC" w:rsidRPr="00264705" w14:paraId="40E3FCF8" w14:textId="77777777" w:rsidTr="009130F7">
        <w:tc>
          <w:tcPr>
            <w:tcW w:w="1304" w:type="dxa"/>
          </w:tcPr>
          <w:p w14:paraId="7FBFC9D9" w14:textId="77777777" w:rsidR="00B73DFC" w:rsidRPr="00264705" w:rsidRDefault="00B73DFC" w:rsidP="009130F7">
            <w:r w:rsidRPr="00264705">
              <w:t>H26F</w:t>
            </w:r>
          </w:p>
        </w:tc>
        <w:tc>
          <w:tcPr>
            <w:tcW w:w="1587" w:type="dxa"/>
          </w:tcPr>
          <w:p w14:paraId="7BAF8E4D" w14:textId="77777777" w:rsidR="00B73DFC" w:rsidRPr="00264705" w:rsidRDefault="00B73DFC" w:rsidP="009130F7">
            <w:r w:rsidRPr="00264705">
              <w:t>0.037701</w:t>
            </w:r>
          </w:p>
        </w:tc>
        <w:tc>
          <w:tcPr>
            <w:tcW w:w="1587" w:type="dxa"/>
          </w:tcPr>
          <w:p w14:paraId="18F32593" w14:textId="77777777" w:rsidR="00B73DFC" w:rsidRPr="00264705" w:rsidRDefault="00B73DFC" w:rsidP="009130F7">
            <w:r w:rsidRPr="00264705">
              <w:t>0.884474</w:t>
            </w:r>
          </w:p>
        </w:tc>
        <w:tc>
          <w:tcPr>
            <w:tcW w:w="1587" w:type="dxa"/>
          </w:tcPr>
          <w:p w14:paraId="42F526C8" w14:textId="77777777" w:rsidR="00B73DFC" w:rsidRPr="00264705" w:rsidRDefault="00B73DFC" w:rsidP="009130F7">
            <w:r w:rsidRPr="00264705">
              <w:t>0.808216</w:t>
            </w:r>
          </w:p>
        </w:tc>
        <w:tc>
          <w:tcPr>
            <w:tcW w:w="1587" w:type="dxa"/>
          </w:tcPr>
          <w:p w14:paraId="51DDB134" w14:textId="77777777" w:rsidR="00B73DFC" w:rsidRPr="00264705" w:rsidRDefault="00B73DFC" w:rsidP="009130F7">
            <w:r w:rsidRPr="00264705">
              <w:t>0.060</w:t>
            </w:r>
          </w:p>
        </w:tc>
      </w:tr>
      <w:tr w:rsidR="00B73DFC" w:rsidRPr="00264705" w14:paraId="6ECD2AAC" w14:textId="77777777" w:rsidTr="009130F7">
        <w:tc>
          <w:tcPr>
            <w:tcW w:w="1304" w:type="dxa"/>
          </w:tcPr>
          <w:p w14:paraId="056C9136" w14:textId="77777777" w:rsidR="00B73DFC" w:rsidRPr="00264705" w:rsidRDefault="00B73DFC" w:rsidP="009130F7">
            <w:r w:rsidRPr="00264705">
              <w:t>C34B</w:t>
            </w:r>
          </w:p>
        </w:tc>
        <w:tc>
          <w:tcPr>
            <w:tcW w:w="1587" w:type="dxa"/>
          </w:tcPr>
          <w:p w14:paraId="310B734C" w14:textId="77777777" w:rsidR="00B73DFC" w:rsidRPr="00264705" w:rsidRDefault="00B73DFC" w:rsidP="009130F7">
            <w:r w:rsidRPr="00264705">
              <w:t>0.342(4)</w:t>
            </w:r>
          </w:p>
        </w:tc>
        <w:tc>
          <w:tcPr>
            <w:tcW w:w="1587" w:type="dxa"/>
          </w:tcPr>
          <w:p w14:paraId="1F530AAB" w14:textId="77777777" w:rsidR="00B73DFC" w:rsidRPr="00264705" w:rsidRDefault="00B73DFC" w:rsidP="009130F7">
            <w:r w:rsidRPr="00264705">
              <w:t>1.102(4)</w:t>
            </w:r>
          </w:p>
        </w:tc>
        <w:tc>
          <w:tcPr>
            <w:tcW w:w="1587" w:type="dxa"/>
          </w:tcPr>
          <w:p w14:paraId="4FCD16B7" w14:textId="77777777" w:rsidR="00B73DFC" w:rsidRPr="00264705" w:rsidRDefault="00B73DFC" w:rsidP="009130F7">
            <w:r w:rsidRPr="00264705">
              <w:t>0.921(3)</w:t>
            </w:r>
          </w:p>
        </w:tc>
        <w:tc>
          <w:tcPr>
            <w:tcW w:w="1587" w:type="dxa"/>
          </w:tcPr>
          <w:p w14:paraId="09ED4718" w14:textId="77777777" w:rsidR="00B73DFC" w:rsidRPr="00264705" w:rsidRDefault="00B73DFC" w:rsidP="009130F7">
            <w:r w:rsidRPr="00264705">
              <w:t>0.051(3)</w:t>
            </w:r>
          </w:p>
        </w:tc>
      </w:tr>
      <w:tr w:rsidR="00B73DFC" w:rsidRPr="00264705" w14:paraId="1401C307" w14:textId="77777777" w:rsidTr="009130F7">
        <w:tc>
          <w:tcPr>
            <w:tcW w:w="1304" w:type="dxa"/>
          </w:tcPr>
          <w:p w14:paraId="4FEB0936" w14:textId="77777777" w:rsidR="00B73DFC" w:rsidRPr="00264705" w:rsidRDefault="00B73DFC" w:rsidP="009130F7">
            <w:r w:rsidRPr="00264705">
              <w:t>H34D</w:t>
            </w:r>
          </w:p>
        </w:tc>
        <w:tc>
          <w:tcPr>
            <w:tcW w:w="1587" w:type="dxa"/>
          </w:tcPr>
          <w:p w14:paraId="06CD38DC" w14:textId="77777777" w:rsidR="00B73DFC" w:rsidRPr="00264705" w:rsidRDefault="00B73DFC" w:rsidP="009130F7">
            <w:r w:rsidRPr="00264705">
              <w:t>0.317796</w:t>
            </w:r>
          </w:p>
        </w:tc>
        <w:tc>
          <w:tcPr>
            <w:tcW w:w="1587" w:type="dxa"/>
          </w:tcPr>
          <w:p w14:paraId="0A0AF40A" w14:textId="77777777" w:rsidR="00B73DFC" w:rsidRPr="00264705" w:rsidRDefault="00B73DFC" w:rsidP="009130F7">
            <w:r w:rsidRPr="00264705">
              <w:t>1.171357</w:t>
            </w:r>
          </w:p>
        </w:tc>
        <w:tc>
          <w:tcPr>
            <w:tcW w:w="1587" w:type="dxa"/>
          </w:tcPr>
          <w:p w14:paraId="6140EC3D" w14:textId="77777777" w:rsidR="00B73DFC" w:rsidRPr="00264705" w:rsidRDefault="00B73DFC" w:rsidP="009130F7">
            <w:r w:rsidRPr="00264705">
              <w:t>0.897742</w:t>
            </w:r>
          </w:p>
        </w:tc>
        <w:tc>
          <w:tcPr>
            <w:tcW w:w="1587" w:type="dxa"/>
          </w:tcPr>
          <w:p w14:paraId="12B3BA60" w14:textId="77777777" w:rsidR="00B73DFC" w:rsidRPr="00264705" w:rsidRDefault="00B73DFC" w:rsidP="009130F7">
            <w:r w:rsidRPr="00264705">
              <w:t>0.076</w:t>
            </w:r>
          </w:p>
        </w:tc>
      </w:tr>
      <w:tr w:rsidR="00B73DFC" w:rsidRPr="00264705" w14:paraId="5062D006" w14:textId="77777777" w:rsidTr="009130F7">
        <w:tc>
          <w:tcPr>
            <w:tcW w:w="1304" w:type="dxa"/>
          </w:tcPr>
          <w:p w14:paraId="22A3A854" w14:textId="77777777" w:rsidR="00B73DFC" w:rsidRPr="00264705" w:rsidRDefault="00B73DFC" w:rsidP="009130F7">
            <w:r w:rsidRPr="00264705">
              <w:t>H34E</w:t>
            </w:r>
          </w:p>
        </w:tc>
        <w:tc>
          <w:tcPr>
            <w:tcW w:w="1587" w:type="dxa"/>
          </w:tcPr>
          <w:p w14:paraId="7B7D6E9C" w14:textId="77777777" w:rsidR="00B73DFC" w:rsidRPr="00264705" w:rsidRDefault="00B73DFC" w:rsidP="009130F7">
            <w:r w:rsidRPr="00264705">
              <w:t>0.405639</w:t>
            </w:r>
          </w:p>
        </w:tc>
        <w:tc>
          <w:tcPr>
            <w:tcW w:w="1587" w:type="dxa"/>
          </w:tcPr>
          <w:p w14:paraId="16095D8C" w14:textId="77777777" w:rsidR="00B73DFC" w:rsidRPr="00264705" w:rsidRDefault="00B73DFC" w:rsidP="009130F7">
            <w:r w:rsidRPr="00264705">
              <w:t>1.104153</w:t>
            </w:r>
          </w:p>
        </w:tc>
        <w:tc>
          <w:tcPr>
            <w:tcW w:w="1587" w:type="dxa"/>
          </w:tcPr>
          <w:p w14:paraId="0056758B" w14:textId="77777777" w:rsidR="00B73DFC" w:rsidRPr="00264705" w:rsidRDefault="00B73DFC" w:rsidP="009130F7">
            <w:r w:rsidRPr="00264705">
              <w:t>0.945485</w:t>
            </w:r>
          </w:p>
        </w:tc>
        <w:tc>
          <w:tcPr>
            <w:tcW w:w="1587" w:type="dxa"/>
          </w:tcPr>
          <w:p w14:paraId="0FE7F305" w14:textId="77777777" w:rsidR="00B73DFC" w:rsidRPr="00264705" w:rsidRDefault="00B73DFC" w:rsidP="009130F7">
            <w:r w:rsidRPr="00264705">
              <w:t>0.076</w:t>
            </w:r>
          </w:p>
        </w:tc>
      </w:tr>
      <w:tr w:rsidR="00B73DFC" w:rsidRPr="00264705" w14:paraId="73936941" w14:textId="77777777" w:rsidTr="009130F7">
        <w:tc>
          <w:tcPr>
            <w:tcW w:w="1304" w:type="dxa"/>
          </w:tcPr>
          <w:p w14:paraId="79D349C7" w14:textId="77777777" w:rsidR="00B73DFC" w:rsidRPr="00264705" w:rsidRDefault="00B73DFC" w:rsidP="009130F7">
            <w:r w:rsidRPr="00264705">
              <w:t>H34F</w:t>
            </w:r>
          </w:p>
        </w:tc>
        <w:tc>
          <w:tcPr>
            <w:tcW w:w="1587" w:type="dxa"/>
          </w:tcPr>
          <w:p w14:paraId="39C25446" w14:textId="77777777" w:rsidR="00B73DFC" w:rsidRPr="00264705" w:rsidRDefault="00B73DFC" w:rsidP="009130F7">
            <w:r w:rsidRPr="00264705">
              <w:t>0.324021</w:t>
            </w:r>
          </w:p>
        </w:tc>
        <w:tc>
          <w:tcPr>
            <w:tcW w:w="1587" w:type="dxa"/>
          </w:tcPr>
          <w:p w14:paraId="6F27DA5E" w14:textId="77777777" w:rsidR="00B73DFC" w:rsidRPr="00264705" w:rsidRDefault="00B73DFC" w:rsidP="009130F7">
            <w:r w:rsidRPr="00264705">
              <w:t>1.084801</w:t>
            </w:r>
          </w:p>
        </w:tc>
        <w:tc>
          <w:tcPr>
            <w:tcW w:w="1587" w:type="dxa"/>
          </w:tcPr>
          <w:p w14:paraId="66F1394A" w14:textId="77777777" w:rsidR="00B73DFC" w:rsidRPr="00264705" w:rsidRDefault="00B73DFC" w:rsidP="009130F7">
            <w:r w:rsidRPr="00264705">
              <w:t>0.963591</w:t>
            </w:r>
          </w:p>
        </w:tc>
        <w:tc>
          <w:tcPr>
            <w:tcW w:w="1587" w:type="dxa"/>
          </w:tcPr>
          <w:p w14:paraId="4F2FB083" w14:textId="77777777" w:rsidR="00B73DFC" w:rsidRPr="00264705" w:rsidRDefault="00B73DFC" w:rsidP="009130F7">
            <w:r w:rsidRPr="00264705">
              <w:t>0.076</w:t>
            </w:r>
          </w:p>
        </w:tc>
      </w:tr>
      <w:tr w:rsidR="00B73DFC" w:rsidRPr="00264705" w14:paraId="4D3B4928" w14:textId="77777777" w:rsidTr="009130F7">
        <w:tc>
          <w:tcPr>
            <w:tcW w:w="1304" w:type="dxa"/>
          </w:tcPr>
          <w:p w14:paraId="7939D061" w14:textId="77777777" w:rsidR="00B73DFC" w:rsidRPr="00264705" w:rsidRDefault="00B73DFC" w:rsidP="009130F7">
            <w:r w:rsidRPr="00264705">
              <w:t>C35B</w:t>
            </w:r>
          </w:p>
        </w:tc>
        <w:tc>
          <w:tcPr>
            <w:tcW w:w="1587" w:type="dxa"/>
          </w:tcPr>
          <w:p w14:paraId="39FC1D7D" w14:textId="77777777" w:rsidR="00B73DFC" w:rsidRPr="00264705" w:rsidRDefault="00B73DFC" w:rsidP="009130F7">
            <w:r w:rsidRPr="00264705">
              <w:t>0.1165(10)</w:t>
            </w:r>
          </w:p>
        </w:tc>
        <w:tc>
          <w:tcPr>
            <w:tcW w:w="1587" w:type="dxa"/>
          </w:tcPr>
          <w:p w14:paraId="18040ED1" w14:textId="77777777" w:rsidR="00B73DFC" w:rsidRPr="00264705" w:rsidRDefault="00B73DFC" w:rsidP="009130F7">
            <w:r w:rsidRPr="00264705">
              <w:t>1.2244(11)</w:t>
            </w:r>
          </w:p>
        </w:tc>
        <w:tc>
          <w:tcPr>
            <w:tcW w:w="1587" w:type="dxa"/>
          </w:tcPr>
          <w:p w14:paraId="6EB9298F" w14:textId="77777777" w:rsidR="00B73DFC" w:rsidRPr="00264705" w:rsidRDefault="00B73DFC" w:rsidP="009130F7">
            <w:r w:rsidRPr="00264705">
              <w:t>0.8103(8)</w:t>
            </w:r>
          </w:p>
        </w:tc>
        <w:tc>
          <w:tcPr>
            <w:tcW w:w="1587" w:type="dxa"/>
          </w:tcPr>
          <w:p w14:paraId="507C57A6" w14:textId="77777777" w:rsidR="00B73DFC" w:rsidRPr="00264705" w:rsidRDefault="00B73DFC" w:rsidP="009130F7">
            <w:r w:rsidRPr="00264705">
              <w:t>0.101(5)</w:t>
            </w:r>
          </w:p>
        </w:tc>
      </w:tr>
      <w:tr w:rsidR="00B73DFC" w:rsidRPr="00264705" w14:paraId="3A59A059" w14:textId="77777777" w:rsidTr="009130F7">
        <w:tc>
          <w:tcPr>
            <w:tcW w:w="1304" w:type="dxa"/>
          </w:tcPr>
          <w:p w14:paraId="767252CD" w14:textId="77777777" w:rsidR="00B73DFC" w:rsidRPr="00264705" w:rsidRDefault="00B73DFC" w:rsidP="009130F7">
            <w:r w:rsidRPr="00264705">
              <w:t>H35D</w:t>
            </w:r>
          </w:p>
        </w:tc>
        <w:tc>
          <w:tcPr>
            <w:tcW w:w="1587" w:type="dxa"/>
          </w:tcPr>
          <w:p w14:paraId="1ADF896C" w14:textId="77777777" w:rsidR="00B73DFC" w:rsidRPr="00264705" w:rsidRDefault="00B73DFC" w:rsidP="009130F7">
            <w:r w:rsidRPr="00264705">
              <w:t>0.069749</w:t>
            </w:r>
          </w:p>
        </w:tc>
        <w:tc>
          <w:tcPr>
            <w:tcW w:w="1587" w:type="dxa"/>
          </w:tcPr>
          <w:p w14:paraId="0CA7ACF5" w14:textId="77777777" w:rsidR="00B73DFC" w:rsidRPr="00264705" w:rsidRDefault="00B73DFC" w:rsidP="009130F7">
            <w:r w:rsidRPr="00264705">
              <w:t>1.275610</w:t>
            </w:r>
          </w:p>
        </w:tc>
        <w:tc>
          <w:tcPr>
            <w:tcW w:w="1587" w:type="dxa"/>
          </w:tcPr>
          <w:p w14:paraId="17A2F9BD" w14:textId="77777777" w:rsidR="00B73DFC" w:rsidRPr="00264705" w:rsidRDefault="00B73DFC" w:rsidP="009130F7">
            <w:r w:rsidRPr="00264705">
              <w:t>0.780830</w:t>
            </w:r>
          </w:p>
        </w:tc>
        <w:tc>
          <w:tcPr>
            <w:tcW w:w="1587" w:type="dxa"/>
          </w:tcPr>
          <w:p w14:paraId="62538D1E" w14:textId="77777777" w:rsidR="00B73DFC" w:rsidRPr="00264705" w:rsidRDefault="00B73DFC" w:rsidP="009130F7">
            <w:r w:rsidRPr="00264705">
              <w:t>0.152</w:t>
            </w:r>
          </w:p>
        </w:tc>
      </w:tr>
      <w:tr w:rsidR="00B73DFC" w:rsidRPr="00264705" w14:paraId="3900F190" w14:textId="77777777" w:rsidTr="009130F7">
        <w:tc>
          <w:tcPr>
            <w:tcW w:w="1304" w:type="dxa"/>
          </w:tcPr>
          <w:p w14:paraId="1B69581E" w14:textId="77777777" w:rsidR="00B73DFC" w:rsidRPr="00264705" w:rsidRDefault="00B73DFC" w:rsidP="009130F7">
            <w:r w:rsidRPr="00264705">
              <w:t>H35E</w:t>
            </w:r>
          </w:p>
        </w:tc>
        <w:tc>
          <w:tcPr>
            <w:tcW w:w="1587" w:type="dxa"/>
          </w:tcPr>
          <w:p w14:paraId="33662BF3" w14:textId="77777777" w:rsidR="00B73DFC" w:rsidRPr="00264705" w:rsidRDefault="00B73DFC" w:rsidP="009130F7">
            <w:r w:rsidRPr="00264705">
              <w:t>0.173405</w:t>
            </w:r>
          </w:p>
        </w:tc>
        <w:tc>
          <w:tcPr>
            <w:tcW w:w="1587" w:type="dxa"/>
          </w:tcPr>
          <w:p w14:paraId="71B0D3D4" w14:textId="77777777" w:rsidR="00B73DFC" w:rsidRPr="00264705" w:rsidRDefault="00B73DFC" w:rsidP="009130F7">
            <w:r w:rsidRPr="00264705">
              <w:t>1.259217</w:t>
            </w:r>
          </w:p>
        </w:tc>
        <w:tc>
          <w:tcPr>
            <w:tcW w:w="1587" w:type="dxa"/>
          </w:tcPr>
          <w:p w14:paraId="27BB61F4" w14:textId="77777777" w:rsidR="00B73DFC" w:rsidRPr="00264705" w:rsidRDefault="00B73DFC" w:rsidP="009130F7">
            <w:r w:rsidRPr="00264705">
              <w:t>0.828492</w:t>
            </w:r>
          </w:p>
        </w:tc>
        <w:tc>
          <w:tcPr>
            <w:tcW w:w="1587" w:type="dxa"/>
          </w:tcPr>
          <w:p w14:paraId="5AA9A3E2" w14:textId="77777777" w:rsidR="00B73DFC" w:rsidRPr="00264705" w:rsidRDefault="00B73DFC" w:rsidP="009130F7">
            <w:r w:rsidRPr="00264705">
              <w:t>0.152</w:t>
            </w:r>
          </w:p>
        </w:tc>
      </w:tr>
      <w:tr w:rsidR="00B73DFC" w:rsidRPr="00264705" w14:paraId="02197331" w14:textId="77777777" w:rsidTr="009130F7">
        <w:tc>
          <w:tcPr>
            <w:tcW w:w="1304" w:type="dxa"/>
          </w:tcPr>
          <w:p w14:paraId="744000B1" w14:textId="77777777" w:rsidR="00B73DFC" w:rsidRPr="00264705" w:rsidRDefault="00B73DFC" w:rsidP="009130F7">
            <w:r w:rsidRPr="00264705">
              <w:t>H35F</w:t>
            </w:r>
          </w:p>
        </w:tc>
        <w:tc>
          <w:tcPr>
            <w:tcW w:w="1587" w:type="dxa"/>
          </w:tcPr>
          <w:p w14:paraId="56678F45" w14:textId="77777777" w:rsidR="00B73DFC" w:rsidRPr="00264705" w:rsidRDefault="00B73DFC" w:rsidP="009130F7">
            <w:r w:rsidRPr="00264705">
              <w:t>0.111008</w:t>
            </w:r>
          </w:p>
        </w:tc>
        <w:tc>
          <w:tcPr>
            <w:tcW w:w="1587" w:type="dxa"/>
          </w:tcPr>
          <w:p w14:paraId="5DF02567" w14:textId="77777777" w:rsidR="00B73DFC" w:rsidRPr="00264705" w:rsidRDefault="00B73DFC" w:rsidP="009130F7">
            <w:r w:rsidRPr="00264705">
              <w:t>1.197796</w:t>
            </w:r>
          </w:p>
        </w:tc>
        <w:tc>
          <w:tcPr>
            <w:tcW w:w="1587" w:type="dxa"/>
          </w:tcPr>
          <w:p w14:paraId="60D7CA5D" w14:textId="77777777" w:rsidR="00B73DFC" w:rsidRPr="00264705" w:rsidRDefault="00B73DFC" w:rsidP="009130F7">
            <w:r w:rsidRPr="00264705">
              <w:t>0.857644</w:t>
            </w:r>
          </w:p>
        </w:tc>
        <w:tc>
          <w:tcPr>
            <w:tcW w:w="1587" w:type="dxa"/>
          </w:tcPr>
          <w:p w14:paraId="517B4BD8" w14:textId="77777777" w:rsidR="00B73DFC" w:rsidRPr="00264705" w:rsidRDefault="00B73DFC" w:rsidP="009130F7">
            <w:r w:rsidRPr="00264705">
              <w:t>0.152</w:t>
            </w:r>
          </w:p>
        </w:tc>
      </w:tr>
      <w:tr w:rsidR="00B73DFC" w:rsidRPr="00264705" w14:paraId="0459C4B8" w14:textId="77777777" w:rsidTr="009130F7">
        <w:tc>
          <w:tcPr>
            <w:tcW w:w="1304" w:type="dxa"/>
          </w:tcPr>
          <w:p w14:paraId="2564CA7C" w14:textId="77777777" w:rsidR="00B73DFC" w:rsidRPr="00264705" w:rsidRDefault="00B73DFC" w:rsidP="009130F7">
            <w:r w:rsidRPr="00264705">
              <w:t>Si1B</w:t>
            </w:r>
          </w:p>
        </w:tc>
        <w:tc>
          <w:tcPr>
            <w:tcW w:w="1587" w:type="dxa"/>
          </w:tcPr>
          <w:p w14:paraId="26B8CCEB" w14:textId="77777777" w:rsidR="00B73DFC" w:rsidRPr="00264705" w:rsidRDefault="00B73DFC" w:rsidP="009130F7">
            <w:r w:rsidRPr="00264705">
              <w:t>0.1810(5)</w:t>
            </w:r>
          </w:p>
        </w:tc>
        <w:tc>
          <w:tcPr>
            <w:tcW w:w="1587" w:type="dxa"/>
          </w:tcPr>
          <w:p w14:paraId="1A9A23FF" w14:textId="77777777" w:rsidR="00B73DFC" w:rsidRPr="00264705" w:rsidRDefault="00B73DFC" w:rsidP="009130F7">
            <w:r w:rsidRPr="00264705">
              <w:t>1.0155(6)</w:t>
            </w:r>
          </w:p>
        </w:tc>
        <w:tc>
          <w:tcPr>
            <w:tcW w:w="1587" w:type="dxa"/>
          </w:tcPr>
          <w:p w14:paraId="2663B233" w14:textId="77777777" w:rsidR="00B73DFC" w:rsidRPr="00264705" w:rsidRDefault="00B73DFC" w:rsidP="009130F7">
            <w:r w:rsidRPr="00264705">
              <w:t>0.8089(5)</w:t>
            </w:r>
          </w:p>
        </w:tc>
        <w:tc>
          <w:tcPr>
            <w:tcW w:w="1587" w:type="dxa"/>
          </w:tcPr>
          <w:p w14:paraId="59B809B8" w14:textId="77777777" w:rsidR="00B73DFC" w:rsidRPr="00264705" w:rsidRDefault="00B73DFC" w:rsidP="009130F7">
            <w:r w:rsidRPr="00264705">
              <w:t>0.0273(14)</w:t>
            </w:r>
          </w:p>
        </w:tc>
      </w:tr>
    </w:tbl>
    <w:p w14:paraId="02DC7767" w14:textId="77777777" w:rsidR="00B73DFC" w:rsidRPr="00264705" w:rsidRDefault="00B73DFC" w:rsidP="00B73DFC">
      <w:pPr>
        <w:pStyle w:val="tabunterschr"/>
      </w:pPr>
      <w:proofErr w:type="spellStart"/>
      <w:r w:rsidRPr="00264705">
        <w:rPr>
          <w:i/>
        </w:rPr>
        <w:t>U</w:t>
      </w:r>
      <w:r w:rsidRPr="00264705">
        <w:rPr>
          <w:vertAlign w:val="subscript"/>
        </w:rPr>
        <w:t>eq</w:t>
      </w:r>
      <w:proofErr w:type="spellEnd"/>
      <w:r w:rsidRPr="00264705">
        <w:t xml:space="preserve"> is defined as 1/3 of the trace of the orthogonalized </w:t>
      </w:r>
      <w:proofErr w:type="spellStart"/>
      <w:r w:rsidRPr="00264705">
        <w:rPr>
          <w:i/>
        </w:rPr>
        <w:t>U</w:t>
      </w:r>
      <w:r w:rsidRPr="00264705">
        <w:rPr>
          <w:i/>
          <w:vertAlign w:val="subscript"/>
        </w:rPr>
        <w:t>ij</w:t>
      </w:r>
      <w:proofErr w:type="spellEnd"/>
      <w:r w:rsidRPr="00264705">
        <w:t xml:space="preserve"> tensor.</w:t>
      </w:r>
    </w:p>
    <w:p w14:paraId="5EDD5281" w14:textId="77777777" w:rsidR="00B73DFC" w:rsidRPr="00264705" w:rsidRDefault="00B73DFC" w:rsidP="00B73DFC">
      <w:pPr>
        <w:pStyle w:val="Overskrift2"/>
        <w:spacing w:line="240" w:lineRule="auto"/>
        <w:rPr>
          <w:sz w:val="24"/>
        </w:rPr>
      </w:pPr>
      <w:r w:rsidRPr="00264705">
        <w:rPr>
          <w:sz w:val="24"/>
        </w:rPr>
        <w:lastRenderedPageBreak/>
        <w:t>Table S8. Anisotropic displacement parameters [Å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] for mo_D8V5319_0m-1.</w:t>
      </w:r>
      <w:r w:rsidRPr="00264705">
        <w:rPr>
          <w:sz w:val="24"/>
        </w:rPr>
        <w:br/>
        <w:t>The anisotropic displacement factor exponent takes the form: −2π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[</w:t>
      </w:r>
      <w:r w:rsidRPr="00264705">
        <w:rPr>
          <w:i/>
          <w:sz w:val="24"/>
        </w:rPr>
        <w:t> h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(a*)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11</w:t>
      </w:r>
      <w:r w:rsidRPr="00264705">
        <w:rPr>
          <w:i/>
          <w:sz w:val="24"/>
        </w:rPr>
        <w:t> + k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(b*)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22</w:t>
      </w:r>
      <w:r w:rsidRPr="00264705">
        <w:rPr>
          <w:sz w:val="24"/>
        </w:rPr>
        <w:t> + … + </w:t>
      </w:r>
      <w:r w:rsidRPr="00264705">
        <w:rPr>
          <w:i/>
          <w:sz w:val="24"/>
        </w:rPr>
        <w:t>2hka*b*U</w:t>
      </w:r>
      <w:proofErr w:type="gramStart"/>
      <w:r w:rsidRPr="00264705">
        <w:rPr>
          <w:sz w:val="24"/>
          <w:vertAlign w:val="subscript"/>
        </w:rPr>
        <w:t>12</w:t>
      </w:r>
      <w:r w:rsidRPr="00264705">
        <w:rPr>
          <w:sz w:val="24"/>
        </w:rPr>
        <w:t> ]</w:t>
      </w:r>
      <w:proofErr w:type="gramEnd"/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07"/>
        <w:gridCol w:w="1377"/>
        <w:gridCol w:w="1377"/>
        <w:gridCol w:w="1377"/>
        <w:gridCol w:w="1518"/>
        <w:gridCol w:w="1518"/>
        <w:gridCol w:w="1518"/>
      </w:tblGrid>
      <w:tr w:rsidR="00B73DFC" w:rsidRPr="00264705" w14:paraId="60D307AA" w14:textId="77777777" w:rsidTr="00016D42">
        <w:tc>
          <w:tcPr>
            <w:tcW w:w="907" w:type="dxa"/>
          </w:tcPr>
          <w:p w14:paraId="6BB2FF85" w14:textId="77777777" w:rsidR="00B73DFC" w:rsidRPr="00264705" w:rsidRDefault="00B73DFC" w:rsidP="009130F7">
            <w:r w:rsidRPr="00264705">
              <w:rPr>
                <w:b/>
              </w:rPr>
              <w:t>Atom</w:t>
            </w:r>
          </w:p>
        </w:tc>
        <w:tc>
          <w:tcPr>
            <w:tcW w:w="1377" w:type="dxa"/>
          </w:tcPr>
          <w:p w14:paraId="4D018E4C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1</w:t>
            </w:r>
          </w:p>
        </w:tc>
        <w:tc>
          <w:tcPr>
            <w:tcW w:w="1377" w:type="dxa"/>
          </w:tcPr>
          <w:p w14:paraId="4FBCD28C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22</w:t>
            </w:r>
          </w:p>
        </w:tc>
        <w:tc>
          <w:tcPr>
            <w:tcW w:w="1377" w:type="dxa"/>
          </w:tcPr>
          <w:p w14:paraId="19E63601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33</w:t>
            </w:r>
          </w:p>
        </w:tc>
        <w:tc>
          <w:tcPr>
            <w:tcW w:w="1518" w:type="dxa"/>
          </w:tcPr>
          <w:p w14:paraId="2FB2827B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23</w:t>
            </w:r>
          </w:p>
        </w:tc>
        <w:tc>
          <w:tcPr>
            <w:tcW w:w="1518" w:type="dxa"/>
          </w:tcPr>
          <w:p w14:paraId="6E447269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3</w:t>
            </w:r>
          </w:p>
        </w:tc>
        <w:tc>
          <w:tcPr>
            <w:tcW w:w="1518" w:type="dxa"/>
          </w:tcPr>
          <w:p w14:paraId="52E61C28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2</w:t>
            </w:r>
          </w:p>
        </w:tc>
      </w:tr>
      <w:tr w:rsidR="00B73DFC" w:rsidRPr="00264705" w14:paraId="146F36C8" w14:textId="77777777" w:rsidTr="00016D42">
        <w:tc>
          <w:tcPr>
            <w:tcW w:w="907" w:type="dxa"/>
          </w:tcPr>
          <w:p w14:paraId="1AD9FC7F" w14:textId="77777777" w:rsidR="00B73DFC" w:rsidRPr="00264705" w:rsidRDefault="00B73DFC" w:rsidP="009130F7">
            <w:r w:rsidRPr="00264705">
              <w:t>C1</w:t>
            </w:r>
          </w:p>
        </w:tc>
        <w:tc>
          <w:tcPr>
            <w:tcW w:w="1377" w:type="dxa"/>
          </w:tcPr>
          <w:p w14:paraId="37B851A7" w14:textId="77777777" w:rsidR="00B73DFC" w:rsidRPr="00264705" w:rsidRDefault="00B73DFC" w:rsidP="009130F7">
            <w:r w:rsidRPr="00264705">
              <w:t>0.0192(9)</w:t>
            </w:r>
          </w:p>
        </w:tc>
        <w:tc>
          <w:tcPr>
            <w:tcW w:w="1377" w:type="dxa"/>
          </w:tcPr>
          <w:p w14:paraId="35215261" w14:textId="77777777" w:rsidR="00B73DFC" w:rsidRPr="00264705" w:rsidRDefault="00B73DFC" w:rsidP="009130F7">
            <w:r w:rsidRPr="00264705">
              <w:t>0.0152(8)</w:t>
            </w:r>
          </w:p>
        </w:tc>
        <w:tc>
          <w:tcPr>
            <w:tcW w:w="1377" w:type="dxa"/>
          </w:tcPr>
          <w:p w14:paraId="5A621D7E" w14:textId="77777777" w:rsidR="00B73DFC" w:rsidRPr="00264705" w:rsidRDefault="00B73DFC" w:rsidP="009130F7">
            <w:r w:rsidRPr="00264705">
              <w:t>0.0234(9)</w:t>
            </w:r>
          </w:p>
        </w:tc>
        <w:tc>
          <w:tcPr>
            <w:tcW w:w="1518" w:type="dxa"/>
          </w:tcPr>
          <w:p w14:paraId="011244D7" w14:textId="77777777" w:rsidR="00B73DFC" w:rsidRPr="00264705" w:rsidRDefault="00B73DFC" w:rsidP="009130F7">
            <w:r w:rsidRPr="00264705">
              <w:t>−0.0034(7)</w:t>
            </w:r>
          </w:p>
        </w:tc>
        <w:tc>
          <w:tcPr>
            <w:tcW w:w="1518" w:type="dxa"/>
          </w:tcPr>
          <w:p w14:paraId="34E7AC52" w14:textId="77777777" w:rsidR="00B73DFC" w:rsidRPr="00264705" w:rsidRDefault="00B73DFC" w:rsidP="009130F7">
            <w:r w:rsidRPr="00264705">
              <w:t>0.0116(8)</w:t>
            </w:r>
          </w:p>
        </w:tc>
        <w:tc>
          <w:tcPr>
            <w:tcW w:w="1518" w:type="dxa"/>
          </w:tcPr>
          <w:p w14:paraId="36CA92D1" w14:textId="77777777" w:rsidR="00B73DFC" w:rsidRPr="00264705" w:rsidRDefault="00B73DFC" w:rsidP="009130F7">
            <w:r w:rsidRPr="00264705">
              <w:t>0.0003(7)</w:t>
            </w:r>
          </w:p>
        </w:tc>
      </w:tr>
      <w:tr w:rsidR="00B73DFC" w:rsidRPr="00264705" w14:paraId="38EAE96C" w14:textId="77777777" w:rsidTr="00016D42">
        <w:tc>
          <w:tcPr>
            <w:tcW w:w="907" w:type="dxa"/>
          </w:tcPr>
          <w:p w14:paraId="0995402C" w14:textId="77777777" w:rsidR="00B73DFC" w:rsidRPr="00264705" w:rsidRDefault="00B73DFC" w:rsidP="009130F7">
            <w:r w:rsidRPr="00264705">
              <w:t>Si2</w:t>
            </w:r>
          </w:p>
        </w:tc>
        <w:tc>
          <w:tcPr>
            <w:tcW w:w="1377" w:type="dxa"/>
          </w:tcPr>
          <w:p w14:paraId="3DCB7D39" w14:textId="77777777" w:rsidR="00B73DFC" w:rsidRPr="00264705" w:rsidRDefault="00B73DFC" w:rsidP="009130F7">
            <w:r w:rsidRPr="00264705">
              <w:t>0.0173(3)</w:t>
            </w:r>
          </w:p>
        </w:tc>
        <w:tc>
          <w:tcPr>
            <w:tcW w:w="1377" w:type="dxa"/>
          </w:tcPr>
          <w:p w14:paraId="428FD81C" w14:textId="77777777" w:rsidR="00B73DFC" w:rsidRPr="00264705" w:rsidRDefault="00B73DFC" w:rsidP="009130F7">
            <w:r w:rsidRPr="00264705">
              <w:t>0.0230(3)</w:t>
            </w:r>
          </w:p>
        </w:tc>
        <w:tc>
          <w:tcPr>
            <w:tcW w:w="1377" w:type="dxa"/>
          </w:tcPr>
          <w:p w14:paraId="2362934C" w14:textId="77777777" w:rsidR="00B73DFC" w:rsidRPr="00264705" w:rsidRDefault="00B73DFC" w:rsidP="009130F7">
            <w:r w:rsidRPr="00264705">
              <w:t>0.0277(3)</w:t>
            </w:r>
          </w:p>
        </w:tc>
        <w:tc>
          <w:tcPr>
            <w:tcW w:w="1518" w:type="dxa"/>
          </w:tcPr>
          <w:p w14:paraId="17B99E62" w14:textId="77777777" w:rsidR="00B73DFC" w:rsidRPr="00264705" w:rsidRDefault="00B73DFC" w:rsidP="009130F7">
            <w:r w:rsidRPr="00264705">
              <w:t>−0.0062(2)</w:t>
            </w:r>
          </w:p>
        </w:tc>
        <w:tc>
          <w:tcPr>
            <w:tcW w:w="1518" w:type="dxa"/>
          </w:tcPr>
          <w:p w14:paraId="46FDCBED" w14:textId="77777777" w:rsidR="00B73DFC" w:rsidRPr="00264705" w:rsidRDefault="00B73DFC" w:rsidP="009130F7">
            <w:r w:rsidRPr="00264705">
              <w:t>0.0053(2)</w:t>
            </w:r>
          </w:p>
        </w:tc>
        <w:tc>
          <w:tcPr>
            <w:tcW w:w="1518" w:type="dxa"/>
          </w:tcPr>
          <w:p w14:paraId="11851107" w14:textId="77777777" w:rsidR="00B73DFC" w:rsidRPr="00264705" w:rsidRDefault="00B73DFC" w:rsidP="009130F7">
            <w:r w:rsidRPr="00264705">
              <w:t>−0.0045(2)</w:t>
            </w:r>
          </w:p>
        </w:tc>
      </w:tr>
      <w:tr w:rsidR="00B73DFC" w:rsidRPr="00264705" w14:paraId="53AAB05E" w14:textId="77777777" w:rsidTr="00016D42">
        <w:tc>
          <w:tcPr>
            <w:tcW w:w="907" w:type="dxa"/>
          </w:tcPr>
          <w:p w14:paraId="2709B0B3" w14:textId="77777777" w:rsidR="00B73DFC" w:rsidRPr="00264705" w:rsidRDefault="00B73DFC" w:rsidP="009130F7">
            <w:r w:rsidRPr="00264705">
              <w:t>C2</w:t>
            </w:r>
          </w:p>
        </w:tc>
        <w:tc>
          <w:tcPr>
            <w:tcW w:w="1377" w:type="dxa"/>
          </w:tcPr>
          <w:p w14:paraId="39CC7C0C" w14:textId="77777777" w:rsidR="00B73DFC" w:rsidRPr="00264705" w:rsidRDefault="00B73DFC" w:rsidP="009130F7">
            <w:r w:rsidRPr="00264705">
              <w:t>0.0183(9)</w:t>
            </w:r>
          </w:p>
        </w:tc>
        <w:tc>
          <w:tcPr>
            <w:tcW w:w="1377" w:type="dxa"/>
          </w:tcPr>
          <w:p w14:paraId="74BFBAF6" w14:textId="77777777" w:rsidR="00B73DFC" w:rsidRPr="00264705" w:rsidRDefault="00B73DFC" w:rsidP="009130F7">
            <w:r w:rsidRPr="00264705">
              <w:t>0.0139(8)</w:t>
            </w:r>
          </w:p>
        </w:tc>
        <w:tc>
          <w:tcPr>
            <w:tcW w:w="1377" w:type="dxa"/>
          </w:tcPr>
          <w:p w14:paraId="7A747111" w14:textId="77777777" w:rsidR="00B73DFC" w:rsidRPr="00264705" w:rsidRDefault="00B73DFC" w:rsidP="009130F7">
            <w:r w:rsidRPr="00264705">
              <w:t>0.0218(9)</w:t>
            </w:r>
          </w:p>
        </w:tc>
        <w:tc>
          <w:tcPr>
            <w:tcW w:w="1518" w:type="dxa"/>
          </w:tcPr>
          <w:p w14:paraId="60228333" w14:textId="77777777" w:rsidR="00B73DFC" w:rsidRPr="00264705" w:rsidRDefault="00B73DFC" w:rsidP="009130F7">
            <w:r w:rsidRPr="00264705">
              <w:t>−0.0024(7)</w:t>
            </w:r>
          </w:p>
        </w:tc>
        <w:tc>
          <w:tcPr>
            <w:tcW w:w="1518" w:type="dxa"/>
          </w:tcPr>
          <w:p w14:paraId="27101644" w14:textId="77777777" w:rsidR="00B73DFC" w:rsidRPr="00264705" w:rsidRDefault="00B73DFC" w:rsidP="009130F7">
            <w:r w:rsidRPr="00264705">
              <w:t>0.0133(7)</w:t>
            </w:r>
          </w:p>
        </w:tc>
        <w:tc>
          <w:tcPr>
            <w:tcW w:w="1518" w:type="dxa"/>
          </w:tcPr>
          <w:p w14:paraId="2F330745" w14:textId="77777777" w:rsidR="00B73DFC" w:rsidRPr="00264705" w:rsidRDefault="00B73DFC" w:rsidP="009130F7">
            <w:r w:rsidRPr="00264705">
              <w:t>−0.0024(7)</w:t>
            </w:r>
          </w:p>
        </w:tc>
      </w:tr>
      <w:tr w:rsidR="00B73DFC" w:rsidRPr="00264705" w14:paraId="6BFE2333" w14:textId="77777777" w:rsidTr="00016D42">
        <w:tc>
          <w:tcPr>
            <w:tcW w:w="907" w:type="dxa"/>
          </w:tcPr>
          <w:p w14:paraId="563CD8DE" w14:textId="77777777" w:rsidR="00B73DFC" w:rsidRPr="00264705" w:rsidRDefault="00B73DFC" w:rsidP="009130F7">
            <w:r w:rsidRPr="00264705">
              <w:t>C3</w:t>
            </w:r>
          </w:p>
        </w:tc>
        <w:tc>
          <w:tcPr>
            <w:tcW w:w="1377" w:type="dxa"/>
          </w:tcPr>
          <w:p w14:paraId="7758AADD" w14:textId="77777777" w:rsidR="00B73DFC" w:rsidRPr="00264705" w:rsidRDefault="00B73DFC" w:rsidP="009130F7">
            <w:r w:rsidRPr="00264705">
              <w:t>0.0280(10)</w:t>
            </w:r>
          </w:p>
        </w:tc>
        <w:tc>
          <w:tcPr>
            <w:tcW w:w="1377" w:type="dxa"/>
          </w:tcPr>
          <w:p w14:paraId="1F9FE7E8" w14:textId="77777777" w:rsidR="00B73DFC" w:rsidRPr="00264705" w:rsidRDefault="00B73DFC" w:rsidP="009130F7">
            <w:r w:rsidRPr="00264705">
              <w:t>0.0127(8)</w:t>
            </w:r>
          </w:p>
        </w:tc>
        <w:tc>
          <w:tcPr>
            <w:tcW w:w="1377" w:type="dxa"/>
          </w:tcPr>
          <w:p w14:paraId="5490806D" w14:textId="77777777" w:rsidR="00B73DFC" w:rsidRPr="00264705" w:rsidRDefault="00B73DFC" w:rsidP="009130F7">
            <w:r w:rsidRPr="00264705">
              <w:t>0.0262(10)</w:t>
            </w:r>
          </w:p>
        </w:tc>
        <w:tc>
          <w:tcPr>
            <w:tcW w:w="1518" w:type="dxa"/>
          </w:tcPr>
          <w:p w14:paraId="469BCAEF" w14:textId="77777777" w:rsidR="00B73DFC" w:rsidRPr="00264705" w:rsidRDefault="00B73DFC" w:rsidP="009130F7">
            <w:r w:rsidRPr="00264705">
              <w:t>−0.0036(7)</w:t>
            </w:r>
          </w:p>
        </w:tc>
        <w:tc>
          <w:tcPr>
            <w:tcW w:w="1518" w:type="dxa"/>
          </w:tcPr>
          <w:p w14:paraId="61C51DE5" w14:textId="77777777" w:rsidR="00B73DFC" w:rsidRPr="00264705" w:rsidRDefault="00B73DFC" w:rsidP="009130F7">
            <w:r w:rsidRPr="00264705">
              <w:t>0.0177(8)</w:t>
            </w:r>
          </w:p>
        </w:tc>
        <w:tc>
          <w:tcPr>
            <w:tcW w:w="1518" w:type="dxa"/>
          </w:tcPr>
          <w:p w14:paraId="6218C9AF" w14:textId="77777777" w:rsidR="00B73DFC" w:rsidRPr="00264705" w:rsidRDefault="00B73DFC" w:rsidP="009130F7">
            <w:r w:rsidRPr="00264705">
              <w:t>−0.0026(7)</w:t>
            </w:r>
          </w:p>
        </w:tc>
      </w:tr>
      <w:tr w:rsidR="00B73DFC" w:rsidRPr="00264705" w14:paraId="3AB65249" w14:textId="77777777" w:rsidTr="00016D42">
        <w:tc>
          <w:tcPr>
            <w:tcW w:w="907" w:type="dxa"/>
          </w:tcPr>
          <w:p w14:paraId="0F99598F" w14:textId="77777777" w:rsidR="00B73DFC" w:rsidRPr="00264705" w:rsidRDefault="00B73DFC" w:rsidP="009130F7">
            <w:r w:rsidRPr="00264705">
              <w:t>C4</w:t>
            </w:r>
          </w:p>
        </w:tc>
        <w:tc>
          <w:tcPr>
            <w:tcW w:w="1377" w:type="dxa"/>
          </w:tcPr>
          <w:p w14:paraId="090D8A82" w14:textId="77777777" w:rsidR="00B73DFC" w:rsidRPr="00264705" w:rsidRDefault="00B73DFC" w:rsidP="009130F7">
            <w:r w:rsidRPr="00264705">
              <w:t>0.0345(11)</w:t>
            </w:r>
          </w:p>
        </w:tc>
        <w:tc>
          <w:tcPr>
            <w:tcW w:w="1377" w:type="dxa"/>
          </w:tcPr>
          <w:p w14:paraId="6787629C" w14:textId="77777777" w:rsidR="00B73DFC" w:rsidRPr="00264705" w:rsidRDefault="00B73DFC" w:rsidP="009130F7">
            <w:r w:rsidRPr="00264705">
              <w:t>0.0164(9)</w:t>
            </w:r>
          </w:p>
        </w:tc>
        <w:tc>
          <w:tcPr>
            <w:tcW w:w="1377" w:type="dxa"/>
          </w:tcPr>
          <w:p w14:paraId="4FDEDC27" w14:textId="77777777" w:rsidR="00B73DFC" w:rsidRPr="00264705" w:rsidRDefault="00B73DFC" w:rsidP="009130F7">
            <w:r w:rsidRPr="00264705">
              <w:t>0.0243(9)</w:t>
            </w:r>
          </w:p>
        </w:tc>
        <w:tc>
          <w:tcPr>
            <w:tcW w:w="1518" w:type="dxa"/>
          </w:tcPr>
          <w:p w14:paraId="33B0AA12" w14:textId="77777777" w:rsidR="00B73DFC" w:rsidRPr="00264705" w:rsidRDefault="00B73DFC" w:rsidP="009130F7">
            <w:r w:rsidRPr="00264705">
              <w:t>0.0027(7)</w:t>
            </w:r>
          </w:p>
        </w:tc>
        <w:tc>
          <w:tcPr>
            <w:tcW w:w="1518" w:type="dxa"/>
          </w:tcPr>
          <w:p w14:paraId="1B794F94" w14:textId="77777777" w:rsidR="00B73DFC" w:rsidRPr="00264705" w:rsidRDefault="00B73DFC" w:rsidP="009130F7">
            <w:r w:rsidRPr="00264705">
              <w:t>0.0178(8)</w:t>
            </w:r>
          </w:p>
        </w:tc>
        <w:tc>
          <w:tcPr>
            <w:tcW w:w="1518" w:type="dxa"/>
          </w:tcPr>
          <w:p w14:paraId="17EEAED8" w14:textId="77777777" w:rsidR="00B73DFC" w:rsidRPr="00264705" w:rsidRDefault="00B73DFC" w:rsidP="009130F7">
            <w:r w:rsidRPr="00264705">
              <w:t>0.0083(8)</w:t>
            </w:r>
          </w:p>
        </w:tc>
      </w:tr>
      <w:tr w:rsidR="00B73DFC" w:rsidRPr="00264705" w14:paraId="62FE56A0" w14:textId="77777777" w:rsidTr="00016D42">
        <w:tc>
          <w:tcPr>
            <w:tcW w:w="907" w:type="dxa"/>
          </w:tcPr>
          <w:p w14:paraId="7F7F8EBC" w14:textId="77777777" w:rsidR="00B73DFC" w:rsidRPr="00264705" w:rsidRDefault="00B73DFC" w:rsidP="009130F7">
            <w:r w:rsidRPr="00264705">
              <w:t>C5</w:t>
            </w:r>
          </w:p>
        </w:tc>
        <w:tc>
          <w:tcPr>
            <w:tcW w:w="1377" w:type="dxa"/>
          </w:tcPr>
          <w:p w14:paraId="5B93C8CB" w14:textId="77777777" w:rsidR="00B73DFC" w:rsidRPr="00264705" w:rsidRDefault="00B73DFC" w:rsidP="009130F7">
            <w:r w:rsidRPr="00264705">
              <w:t>0.0261(10)</w:t>
            </w:r>
          </w:p>
        </w:tc>
        <w:tc>
          <w:tcPr>
            <w:tcW w:w="1377" w:type="dxa"/>
          </w:tcPr>
          <w:p w14:paraId="4F8AEF62" w14:textId="77777777" w:rsidR="00B73DFC" w:rsidRPr="00264705" w:rsidRDefault="00B73DFC" w:rsidP="009130F7">
            <w:r w:rsidRPr="00264705">
              <w:t>0.0297(11)</w:t>
            </w:r>
          </w:p>
        </w:tc>
        <w:tc>
          <w:tcPr>
            <w:tcW w:w="1377" w:type="dxa"/>
          </w:tcPr>
          <w:p w14:paraId="200E6210" w14:textId="77777777" w:rsidR="00B73DFC" w:rsidRPr="00264705" w:rsidRDefault="00B73DFC" w:rsidP="009130F7">
            <w:r w:rsidRPr="00264705">
              <w:t>0.0297(11)</w:t>
            </w:r>
          </w:p>
        </w:tc>
        <w:tc>
          <w:tcPr>
            <w:tcW w:w="1518" w:type="dxa"/>
          </w:tcPr>
          <w:p w14:paraId="62D4C305" w14:textId="77777777" w:rsidR="00B73DFC" w:rsidRPr="00264705" w:rsidRDefault="00B73DFC" w:rsidP="009130F7">
            <w:r w:rsidRPr="00264705">
              <w:t>−0.0047(9)</w:t>
            </w:r>
          </w:p>
        </w:tc>
        <w:tc>
          <w:tcPr>
            <w:tcW w:w="1518" w:type="dxa"/>
          </w:tcPr>
          <w:p w14:paraId="174A9466" w14:textId="77777777" w:rsidR="00B73DFC" w:rsidRPr="00264705" w:rsidRDefault="00B73DFC" w:rsidP="009130F7">
            <w:r w:rsidRPr="00264705">
              <w:t>0.0078(9)</w:t>
            </w:r>
          </w:p>
        </w:tc>
        <w:tc>
          <w:tcPr>
            <w:tcW w:w="1518" w:type="dxa"/>
          </w:tcPr>
          <w:p w14:paraId="232BD104" w14:textId="77777777" w:rsidR="00B73DFC" w:rsidRPr="00264705" w:rsidRDefault="00B73DFC" w:rsidP="009130F7">
            <w:r w:rsidRPr="00264705">
              <w:t>0.0129(9)</w:t>
            </w:r>
          </w:p>
        </w:tc>
      </w:tr>
      <w:tr w:rsidR="00B73DFC" w:rsidRPr="00264705" w14:paraId="1987CFAD" w14:textId="77777777" w:rsidTr="00016D42">
        <w:tc>
          <w:tcPr>
            <w:tcW w:w="907" w:type="dxa"/>
          </w:tcPr>
          <w:p w14:paraId="524E1F9A" w14:textId="77777777" w:rsidR="00B73DFC" w:rsidRPr="00264705" w:rsidRDefault="00B73DFC" w:rsidP="009130F7">
            <w:r w:rsidRPr="00264705">
              <w:t>C6</w:t>
            </w:r>
          </w:p>
        </w:tc>
        <w:tc>
          <w:tcPr>
            <w:tcW w:w="1377" w:type="dxa"/>
          </w:tcPr>
          <w:p w14:paraId="1A1F2ADE" w14:textId="77777777" w:rsidR="00B73DFC" w:rsidRPr="00264705" w:rsidRDefault="00B73DFC" w:rsidP="009130F7">
            <w:r w:rsidRPr="00264705">
              <w:t>0.0215(10)</w:t>
            </w:r>
          </w:p>
        </w:tc>
        <w:tc>
          <w:tcPr>
            <w:tcW w:w="1377" w:type="dxa"/>
          </w:tcPr>
          <w:p w14:paraId="38BC4AE9" w14:textId="77777777" w:rsidR="00B73DFC" w:rsidRPr="00264705" w:rsidRDefault="00B73DFC" w:rsidP="009130F7">
            <w:r w:rsidRPr="00264705">
              <w:t>0.0263(10)</w:t>
            </w:r>
          </w:p>
        </w:tc>
        <w:tc>
          <w:tcPr>
            <w:tcW w:w="1377" w:type="dxa"/>
          </w:tcPr>
          <w:p w14:paraId="2A929254" w14:textId="77777777" w:rsidR="00B73DFC" w:rsidRPr="00264705" w:rsidRDefault="00B73DFC" w:rsidP="009130F7">
            <w:r w:rsidRPr="00264705">
              <w:t>0.0310(11)</w:t>
            </w:r>
          </w:p>
        </w:tc>
        <w:tc>
          <w:tcPr>
            <w:tcW w:w="1518" w:type="dxa"/>
          </w:tcPr>
          <w:p w14:paraId="54047782" w14:textId="77777777" w:rsidR="00B73DFC" w:rsidRPr="00264705" w:rsidRDefault="00B73DFC" w:rsidP="009130F7">
            <w:r w:rsidRPr="00264705">
              <w:t>−0.0108(9)</w:t>
            </w:r>
          </w:p>
        </w:tc>
        <w:tc>
          <w:tcPr>
            <w:tcW w:w="1518" w:type="dxa"/>
          </w:tcPr>
          <w:p w14:paraId="4A698BA5" w14:textId="77777777" w:rsidR="00B73DFC" w:rsidRPr="00264705" w:rsidRDefault="00B73DFC" w:rsidP="009130F7">
            <w:r w:rsidRPr="00264705">
              <w:t>0.0064(9)</w:t>
            </w:r>
          </w:p>
        </w:tc>
        <w:tc>
          <w:tcPr>
            <w:tcW w:w="1518" w:type="dxa"/>
          </w:tcPr>
          <w:p w14:paraId="4E1F157A" w14:textId="77777777" w:rsidR="00B73DFC" w:rsidRPr="00264705" w:rsidRDefault="00B73DFC" w:rsidP="009130F7">
            <w:r w:rsidRPr="00264705">
              <w:t>0.0034(8)</w:t>
            </w:r>
          </w:p>
        </w:tc>
      </w:tr>
      <w:tr w:rsidR="00B73DFC" w:rsidRPr="00264705" w14:paraId="4495B8B0" w14:textId="77777777" w:rsidTr="00016D42">
        <w:tc>
          <w:tcPr>
            <w:tcW w:w="907" w:type="dxa"/>
          </w:tcPr>
          <w:p w14:paraId="0A36D7F9" w14:textId="77777777" w:rsidR="00B73DFC" w:rsidRPr="00264705" w:rsidRDefault="00B73DFC" w:rsidP="009130F7">
            <w:r w:rsidRPr="00264705">
              <w:t>C7</w:t>
            </w:r>
          </w:p>
        </w:tc>
        <w:tc>
          <w:tcPr>
            <w:tcW w:w="1377" w:type="dxa"/>
          </w:tcPr>
          <w:p w14:paraId="750820CE" w14:textId="77777777" w:rsidR="00B73DFC" w:rsidRPr="00264705" w:rsidRDefault="00B73DFC" w:rsidP="009130F7">
            <w:r w:rsidRPr="00264705">
              <w:t>0.0161(8)</w:t>
            </w:r>
          </w:p>
        </w:tc>
        <w:tc>
          <w:tcPr>
            <w:tcW w:w="1377" w:type="dxa"/>
          </w:tcPr>
          <w:p w14:paraId="53DF6543" w14:textId="77777777" w:rsidR="00B73DFC" w:rsidRPr="00264705" w:rsidRDefault="00B73DFC" w:rsidP="009130F7">
            <w:r w:rsidRPr="00264705">
              <w:t>0.0138(8)</w:t>
            </w:r>
          </w:p>
        </w:tc>
        <w:tc>
          <w:tcPr>
            <w:tcW w:w="1377" w:type="dxa"/>
          </w:tcPr>
          <w:p w14:paraId="3C3CA0DE" w14:textId="77777777" w:rsidR="00B73DFC" w:rsidRPr="00264705" w:rsidRDefault="00B73DFC" w:rsidP="009130F7">
            <w:r w:rsidRPr="00264705">
              <w:t>0.0225(9)</w:t>
            </w:r>
          </w:p>
        </w:tc>
        <w:tc>
          <w:tcPr>
            <w:tcW w:w="1518" w:type="dxa"/>
          </w:tcPr>
          <w:p w14:paraId="7CF44334" w14:textId="77777777" w:rsidR="00B73DFC" w:rsidRPr="00264705" w:rsidRDefault="00B73DFC" w:rsidP="009130F7">
            <w:r w:rsidRPr="00264705">
              <w:t>−0.0035(7)</w:t>
            </w:r>
          </w:p>
        </w:tc>
        <w:tc>
          <w:tcPr>
            <w:tcW w:w="1518" w:type="dxa"/>
          </w:tcPr>
          <w:p w14:paraId="41C32AEF" w14:textId="77777777" w:rsidR="00B73DFC" w:rsidRPr="00264705" w:rsidRDefault="00B73DFC" w:rsidP="009130F7">
            <w:r w:rsidRPr="00264705">
              <w:t>0.0108(7)</w:t>
            </w:r>
          </w:p>
        </w:tc>
        <w:tc>
          <w:tcPr>
            <w:tcW w:w="1518" w:type="dxa"/>
          </w:tcPr>
          <w:p w14:paraId="7752F534" w14:textId="77777777" w:rsidR="00B73DFC" w:rsidRPr="00264705" w:rsidRDefault="00B73DFC" w:rsidP="009130F7">
            <w:r w:rsidRPr="00264705">
              <w:t>−0.0009(7)</w:t>
            </w:r>
          </w:p>
        </w:tc>
      </w:tr>
      <w:tr w:rsidR="00B73DFC" w:rsidRPr="00264705" w14:paraId="3173991F" w14:textId="77777777" w:rsidTr="00016D42">
        <w:tc>
          <w:tcPr>
            <w:tcW w:w="907" w:type="dxa"/>
          </w:tcPr>
          <w:p w14:paraId="3EDB07E3" w14:textId="77777777" w:rsidR="00B73DFC" w:rsidRPr="00264705" w:rsidRDefault="00B73DFC" w:rsidP="009130F7">
            <w:r w:rsidRPr="00264705">
              <w:t>C8</w:t>
            </w:r>
          </w:p>
        </w:tc>
        <w:tc>
          <w:tcPr>
            <w:tcW w:w="1377" w:type="dxa"/>
          </w:tcPr>
          <w:p w14:paraId="73CA6208" w14:textId="77777777" w:rsidR="00B73DFC" w:rsidRPr="00264705" w:rsidRDefault="00B73DFC" w:rsidP="009130F7">
            <w:r w:rsidRPr="00264705">
              <w:t>0.0155(8)</w:t>
            </w:r>
          </w:p>
        </w:tc>
        <w:tc>
          <w:tcPr>
            <w:tcW w:w="1377" w:type="dxa"/>
          </w:tcPr>
          <w:p w14:paraId="361FD38E" w14:textId="77777777" w:rsidR="00B73DFC" w:rsidRPr="00264705" w:rsidRDefault="00B73DFC" w:rsidP="009130F7">
            <w:r w:rsidRPr="00264705">
              <w:t>0.0138(8)</w:t>
            </w:r>
          </w:p>
        </w:tc>
        <w:tc>
          <w:tcPr>
            <w:tcW w:w="1377" w:type="dxa"/>
          </w:tcPr>
          <w:p w14:paraId="7E03B1CB" w14:textId="77777777" w:rsidR="00B73DFC" w:rsidRPr="00264705" w:rsidRDefault="00B73DFC" w:rsidP="009130F7">
            <w:r w:rsidRPr="00264705">
              <w:t>0.0223(9)</w:t>
            </w:r>
          </w:p>
        </w:tc>
        <w:tc>
          <w:tcPr>
            <w:tcW w:w="1518" w:type="dxa"/>
          </w:tcPr>
          <w:p w14:paraId="6EC8B653" w14:textId="77777777" w:rsidR="00B73DFC" w:rsidRPr="00264705" w:rsidRDefault="00B73DFC" w:rsidP="009130F7">
            <w:r w:rsidRPr="00264705">
              <w:t>−0.0050(7)</w:t>
            </w:r>
          </w:p>
        </w:tc>
        <w:tc>
          <w:tcPr>
            <w:tcW w:w="1518" w:type="dxa"/>
          </w:tcPr>
          <w:p w14:paraId="2507787A" w14:textId="77777777" w:rsidR="00B73DFC" w:rsidRPr="00264705" w:rsidRDefault="00B73DFC" w:rsidP="009130F7">
            <w:r w:rsidRPr="00264705">
              <w:t>0.0112(7)</w:t>
            </w:r>
          </w:p>
        </w:tc>
        <w:tc>
          <w:tcPr>
            <w:tcW w:w="1518" w:type="dxa"/>
          </w:tcPr>
          <w:p w14:paraId="2AA5B092" w14:textId="77777777" w:rsidR="00B73DFC" w:rsidRPr="00264705" w:rsidRDefault="00B73DFC" w:rsidP="009130F7">
            <w:r w:rsidRPr="00264705">
              <w:t>−0.0040(7)</w:t>
            </w:r>
          </w:p>
        </w:tc>
      </w:tr>
      <w:tr w:rsidR="00B73DFC" w:rsidRPr="00264705" w14:paraId="21449F1E" w14:textId="77777777" w:rsidTr="00016D42">
        <w:tc>
          <w:tcPr>
            <w:tcW w:w="907" w:type="dxa"/>
          </w:tcPr>
          <w:p w14:paraId="3AC60A10" w14:textId="77777777" w:rsidR="00B73DFC" w:rsidRPr="00264705" w:rsidRDefault="00B73DFC" w:rsidP="009130F7">
            <w:r w:rsidRPr="00264705">
              <w:t>C9</w:t>
            </w:r>
          </w:p>
        </w:tc>
        <w:tc>
          <w:tcPr>
            <w:tcW w:w="1377" w:type="dxa"/>
          </w:tcPr>
          <w:p w14:paraId="5A7CCC72" w14:textId="77777777" w:rsidR="00B73DFC" w:rsidRPr="00264705" w:rsidRDefault="00B73DFC" w:rsidP="009130F7">
            <w:r w:rsidRPr="00264705">
              <w:t>0.0183(8)</w:t>
            </w:r>
          </w:p>
        </w:tc>
        <w:tc>
          <w:tcPr>
            <w:tcW w:w="1377" w:type="dxa"/>
          </w:tcPr>
          <w:p w14:paraId="00BC19F1" w14:textId="77777777" w:rsidR="00B73DFC" w:rsidRPr="00264705" w:rsidRDefault="00B73DFC" w:rsidP="009130F7">
            <w:r w:rsidRPr="00264705">
              <w:t>0.0122(8)</w:t>
            </w:r>
          </w:p>
        </w:tc>
        <w:tc>
          <w:tcPr>
            <w:tcW w:w="1377" w:type="dxa"/>
          </w:tcPr>
          <w:p w14:paraId="4B3BF4F0" w14:textId="77777777" w:rsidR="00B73DFC" w:rsidRPr="00264705" w:rsidRDefault="00B73DFC" w:rsidP="009130F7">
            <w:r w:rsidRPr="00264705">
              <w:t>0.0243(9)</w:t>
            </w:r>
          </w:p>
        </w:tc>
        <w:tc>
          <w:tcPr>
            <w:tcW w:w="1518" w:type="dxa"/>
          </w:tcPr>
          <w:p w14:paraId="5630727B" w14:textId="77777777" w:rsidR="00B73DFC" w:rsidRPr="00264705" w:rsidRDefault="00B73DFC" w:rsidP="009130F7">
            <w:r w:rsidRPr="00264705">
              <w:t>−0.0047(7)</w:t>
            </w:r>
          </w:p>
        </w:tc>
        <w:tc>
          <w:tcPr>
            <w:tcW w:w="1518" w:type="dxa"/>
          </w:tcPr>
          <w:p w14:paraId="1BA4AF14" w14:textId="77777777" w:rsidR="00B73DFC" w:rsidRPr="00264705" w:rsidRDefault="00B73DFC" w:rsidP="009130F7">
            <w:r w:rsidRPr="00264705">
              <w:t>0.0147(7)</w:t>
            </w:r>
          </w:p>
        </w:tc>
        <w:tc>
          <w:tcPr>
            <w:tcW w:w="1518" w:type="dxa"/>
          </w:tcPr>
          <w:p w14:paraId="17DD564E" w14:textId="77777777" w:rsidR="00B73DFC" w:rsidRPr="00264705" w:rsidRDefault="00B73DFC" w:rsidP="009130F7">
            <w:r w:rsidRPr="00264705">
              <w:t>−0.0028(7)</w:t>
            </w:r>
          </w:p>
        </w:tc>
      </w:tr>
      <w:tr w:rsidR="00B73DFC" w:rsidRPr="00264705" w14:paraId="46FBB784" w14:textId="77777777" w:rsidTr="00016D42">
        <w:tc>
          <w:tcPr>
            <w:tcW w:w="907" w:type="dxa"/>
          </w:tcPr>
          <w:p w14:paraId="6098FEE3" w14:textId="77777777" w:rsidR="00B73DFC" w:rsidRPr="00264705" w:rsidRDefault="00B73DFC" w:rsidP="009130F7">
            <w:r w:rsidRPr="00264705">
              <w:t>C10</w:t>
            </w:r>
          </w:p>
        </w:tc>
        <w:tc>
          <w:tcPr>
            <w:tcW w:w="1377" w:type="dxa"/>
          </w:tcPr>
          <w:p w14:paraId="6877451F" w14:textId="77777777" w:rsidR="00B73DFC" w:rsidRPr="00264705" w:rsidRDefault="00B73DFC" w:rsidP="009130F7">
            <w:r w:rsidRPr="00264705">
              <w:t>0.0194(9)</w:t>
            </w:r>
          </w:p>
        </w:tc>
        <w:tc>
          <w:tcPr>
            <w:tcW w:w="1377" w:type="dxa"/>
          </w:tcPr>
          <w:p w14:paraId="42A39D5D" w14:textId="77777777" w:rsidR="00B73DFC" w:rsidRPr="00264705" w:rsidRDefault="00B73DFC" w:rsidP="009130F7">
            <w:r w:rsidRPr="00264705">
              <w:t>0.0171(9)</w:t>
            </w:r>
          </w:p>
        </w:tc>
        <w:tc>
          <w:tcPr>
            <w:tcW w:w="1377" w:type="dxa"/>
          </w:tcPr>
          <w:p w14:paraId="19D8D03B" w14:textId="77777777" w:rsidR="00B73DFC" w:rsidRPr="00264705" w:rsidRDefault="00B73DFC" w:rsidP="009130F7">
            <w:r w:rsidRPr="00264705">
              <w:t>0.0256(9)</w:t>
            </w:r>
          </w:p>
        </w:tc>
        <w:tc>
          <w:tcPr>
            <w:tcW w:w="1518" w:type="dxa"/>
          </w:tcPr>
          <w:p w14:paraId="2DB919F0" w14:textId="77777777" w:rsidR="00B73DFC" w:rsidRPr="00264705" w:rsidRDefault="00B73DFC" w:rsidP="009130F7">
            <w:r w:rsidRPr="00264705">
              <w:t>−0.0091(7)</w:t>
            </w:r>
          </w:p>
        </w:tc>
        <w:tc>
          <w:tcPr>
            <w:tcW w:w="1518" w:type="dxa"/>
          </w:tcPr>
          <w:p w14:paraId="3124D000" w14:textId="77777777" w:rsidR="00B73DFC" w:rsidRPr="00264705" w:rsidRDefault="00B73DFC" w:rsidP="009130F7">
            <w:r w:rsidRPr="00264705">
              <w:t>0.0147(8)</w:t>
            </w:r>
          </w:p>
        </w:tc>
        <w:tc>
          <w:tcPr>
            <w:tcW w:w="1518" w:type="dxa"/>
          </w:tcPr>
          <w:p w14:paraId="6C4C523C" w14:textId="77777777" w:rsidR="00B73DFC" w:rsidRPr="00264705" w:rsidRDefault="00B73DFC" w:rsidP="009130F7">
            <w:r w:rsidRPr="00264705">
              <w:t>−0.0054(7)</w:t>
            </w:r>
          </w:p>
        </w:tc>
      </w:tr>
      <w:tr w:rsidR="00B73DFC" w:rsidRPr="00264705" w14:paraId="665DBDD3" w14:textId="77777777" w:rsidTr="00016D42">
        <w:tc>
          <w:tcPr>
            <w:tcW w:w="907" w:type="dxa"/>
          </w:tcPr>
          <w:p w14:paraId="41BC1633" w14:textId="77777777" w:rsidR="00B73DFC" w:rsidRPr="00264705" w:rsidRDefault="00B73DFC" w:rsidP="009130F7">
            <w:r w:rsidRPr="00264705">
              <w:t>C11</w:t>
            </w:r>
          </w:p>
        </w:tc>
        <w:tc>
          <w:tcPr>
            <w:tcW w:w="1377" w:type="dxa"/>
          </w:tcPr>
          <w:p w14:paraId="67AC74CC" w14:textId="77777777" w:rsidR="00B73DFC" w:rsidRPr="00264705" w:rsidRDefault="00B73DFC" w:rsidP="009130F7">
            <w:r w:rsidRPr="00264705">
              <w:t>0.0169(9)</w:t>
            </w:r>
          </w:p>
        </w:tc>
        <w:tc>
          <w:tcPr>
            <w:tcW w:w="1377" w:type="dxa"/>
          </w:tcPr>
          <w:p w14:paraId="5E09A0E1" w14:textId="77777777" w:rsidR="00B73DFC" w:rsidRPr="00264705" w:rsidRDefault="00B73DFC" w:rsidP="009130F7">
            <w:r w:rsidRPr="00264705">
              <w:t>0.0255(10)</w:t>
            </w:r>
          </w:p>
        </w:tc>
        <w:tc>
          <w:tcPr>
            <w:tcW w:w="1377" w:type="dxa"/>
          </w:tcPr>
          <w:p w14:paraId="326DD1B9" w14:textId="77777777" w:rsidR="00B73DFC" w:rsidRPr="00264705" w:rsidRDefault="00B73DFC" w:rsidP="009130F7">
            <w:r w:rsidRPr="00264705">
              <w:t>0.0318(10)</w:t>
            </w:r>
          </w:p>
        </w:tc>
        <w:tc>
          <w:tcPr>
            <w:tcW w:w="1518" w:type="dxa"/>
          </w:tcPr>
          <w:p w14:paraId="3A1374F5" w14:textId="77777777" w:rsidR="00B73DFC" w:rsidRPr="00264705" w:rsidRDefault="00B73DFC" w:rsidP="009130F7">
            <w:r w:rsidRPr="00264705">
              <w:t>−0.0116(8)</w:t>
            </w:r>
          </w:p>
        </w:tc>
        <w:tc>
          <w:tcPr>
            <w:tcW w:w="1518" w:type="dxa"/>
          </w:tcPr>
          <w:p w14:paraId="177AB12D" w14:textId="77777777" w:rsidR="00B73DFC" w:rsidRPr="00264705" w:rsidRDefault="00B73DFC" w:rsidP="009130F7">
            <w:r w:rsidRPr="00264705">
              <w:t>0.0140(8)</w:t>
            </w:r>
          </w:p>
        </w:tc>
        <w:tc>
          <w:tcPr>
            <w:tcW w:w="1518" w:type="dxa"/>
          </w:tcPr>
          <w:p w14:paraId="58EBBA7A" w14:textId="77777777" w:rsidR="00B73DFC" w:rsidRPr="00264705" w:rsidRDefault="00B73DFC" w:rsidP="009130F7">
            <w:r w:rsidRPr="00264705">
              <w:t>−0.0049(8)</w:t>
            </w:r>
          </w:p>
        </w:tc>
      </w:tr>
      <w:tr w:rsidR="00B73DFC" w:rsidRPr="00264705" w14:paraId="3F0C7621" w14:textId="77777777" w:rsidTr="00016D42">
        <w:tc>
          <w:tcPr>
            <w:tcW w:w="907" w:type="dxa"/>
          </w:tcPr>
          <w:p w14:paraId="354829E2" w14:textId="77777777" w:rsidR="00B73DFC" w:rsidRPr="00264705" w:rsidRDefault="00B73DFC" w:rsidP="009130F7">
            <w:r w:rsidRPr="00264705">
              <w:t>C12</w:t>
            </w:r>
          </w:p>
        </w:tc>
        <w:tc>
          <w:tcPr>
            <w:tcW w:w="1377" w:type="dxa"/>
          </w:tcPr>
          <w:p w14:paraId="2C7BA1F6" w14:textId="77777777" w:rsidR="00B73DFC" w:rsidRPr="00264705" w:rsidRDefault="00B73DFC" w:rsidP="009130F7">
            <w:r w:rsidRPr="00264705">
              <w:t>0.0213(10)</w:t>
            </w:r>
          </w:p>
        </w:tc>
        <w:tc>
          <w:tcPr>
            <w:tcW w:w="1377" w:type="dxa"/>
          </w:tcPr>
          <w:p w14:paraId="1E01328F" w14:textId="77777777" w:rsidR="00B73DFC" w:rsidRPr="00264705" w:rsidRDefault="00B73DFC" w:rsidP="009130F7">
            <w:r w:rsidRPr="00264705">
              <w:t>0.0302(11)</w:t>
            </w:r>
          </w:p>
        </w:tc>
        <w:tc>
          <w:tcPr>
            <w:tcW w:w="1377" w:type="dxa"/>
          </w:tcPr>
          <w:p w14:paraId="2EFD69C6" w14:textId="77777777" w:rsidR="00B73DFC" w:rsidRPr="00264705" w:rsidRDefault="00B73DFC" w:rsidP="009130F7">
            <w:r w:rsidRPr="00264705">
              <w:t>0.0412(12)</w:t>
            </w:r>
          </w:p>
        </w:tc>
        <w:tc>
          <w:tcPr>
            <w:tcW w:w="1518" w:type="dxa"/>
          </w:tcPr>
          <w:p w14:paraId="4ACF91E4" w14:textId="77777777" w:rsidR="00B73DFC" w:rsidRPr="00264705" w:rsidRDefault="00B73DFC" w:rsidP="009130F7">
            <w:r w:rsidRPr="00264705">
              <w:t>−0.0181(9)</w:t>
            </w:r>
          </w:p>
        </w:tc>
        <w:tc>
          <w:tcPr>
            <w:tcW w:w="1518" w:type="dxa"/>
          </w:tcPr>
          <w:p w14:paraId="181CC42D" w14:textId="77777777" w:rsidR="00B73DFC" w:rsidRPr="00264705" w:rsidRDefault="00B73DFC" w:rsidP="009130F7">
            <w:r w:rsidRPr="00264705">
              <w:t>0.0155(9)</w:t>
            </w:r>
          </w:p>
        </w:tc>
        <w:tc>
          <w:tcPr>
            <w:tcW w:w="1518" w:type="dxa"/>
          </w:tcPr>
          <w:p w14:paraId="229EBEDA" w14:textId="77777777" w:rsidR="00B73DFC" w:rsidRPr="00264705" w:rsidRDefault="00B73DFC" w:rsidP="009130F7">
            <w:r w:rsidRPr="00264705">
              <w:t>−0.0059(8)</w:t>
            </w:r>
          </w:p>
        </w:tc>
      </w:tr>
      <w:tr w:rsidR="00B73DFC" w:rsidRPr="00264705" w14:paraId="0A205B7E" w14:textId="77777777" w:rsidTr="00016D42">
        <w:tc>
          <w:tcPr>
            <w:tcW w:w="907" w:type="dxa"/>
          </w:tcPr>
          <w:p w14:paraId="5C1CAE06" w14:textId="77777777" w:rsidR="00B73DFC" w:rsidRPr="00264705" w:rsidRDefault="00B73DFC" w:rsidP="009130F7">
            <w:r w:rsidRPr="00264705">
              <w:t>C15</w:t>
            </w:r>
          </w:p>
        </w:tc>
        <w:tc>
          <w:tcPr>
            <w:tcW w:w="1377" w:type="dxa"/>
          </w:tcPr>
          <w:p w14:paraId="534CF472" w14:textId="77777777" w:rsidR="00B73DFC" w:rsidRPr="00264705" w:rsidRDefault="00B73DFC" w:rsidP="009130F7">
            <w:r w:rsidRPr="00264705">
              <w:t>0.0471(12)</w:t>
            </w:r>
          </w:p>
        </w:tc>
        <w:tc>
          <w:tcPr>
            <w:tcW w:w="1377" w:type="dxa"/>
          </w:tcPr>
          <w:p w14:paraId="4A4A9234" w14:textId="77777777" w:rsidR="00B73DFC" w:rsidRPr="00264705" w:rsidRDefault="00B73DFC" w:rsidP="009130F7">
            <w:r w:rsidRPr="00264705">
              <w:t>0.0166(9)</w:t>
            </w:r>
          </w:p>
        </w:tc>
        <w:tc>
          <w:tcPr>
            <w:tcW w:w="1377" w:type="dxa"/>
          </w:tcPr>
          <w:p w14:paraId="29D7B819" w14:textId="77777777" w:rsidR="00B73DFC" w:rsidRPr="00264705" w:rsidRDefault="00B73DFC" w:rsidP="009130F7">
            <w:r w:rsidRPr="00264705">
              <w:t>0.0362(11)</w:t>
            </w:r>
          </w:p>
        </w:tc>
        <w:tc>
          <w:tcPr>
            <w:tcW w:w="1518" w:type="dxa"/>
          </w:tcPr>
          <w:p w14:paraId="53BE5D70" w14:textId="77777777" w:rsidR="00B73DFC" w:rsidRPr="00264705" w:rsidRDefault="00B73DFC" w:rsidP="009130F7">
            <w:r w:rsidRPr="00264705">
              <w:t>0.0031(8)</w:t>
            </w:r>
          </w:p>
        </w:tc>
        <w:tc>
          <w:tcPr>
            <w:tcW w:w="1518" w:type="dxa"/>
          </w:tcPr>
          <w:p w14:paraId="49138108" w14:textId="77777777" w:rsidR="00B73DFC" w:rsidRPr="00264705" w:rsidRDefault="00B73DFC" w:rsidP="009130F7">
            <w:r w:rsidRPr="00264705">
              <w:t>0.0248(10)</w:t>
            </w:r>
          </w:p>
        </w:tc>
        <w:tc>
          <w:tcPr>
            <w:tcW w:w="1518" w:type="dxa"/>
          </w:tcPr>
          <w:p w14:paraId="0C49E69A" w14:textId="77777777" w:rsidR="00B73DFC" w:rsidRPr="00264705" w:rsidRDefault="00B73DFC" w:rsidP="009130F7">
            <w:r w:rsidRPr="00264705">
              <w:t>0.0131(8)</w:t>
            </w:r>
          </w:p>
        </w:tc>
      </w:tr>
      <w:tr w:rsidR="00B73DFC" w:rsidRPr="00264705" w14:paraId="106452F9" w14:textId="77777777" w:rsidTr="00016D42">
        <w:tc>
          <w:tcPr>
            <w:tcW w:w="907" w:type="dxa"/>
          </w:tcPr>
          <w:p w14:paraId="1662B76F" w14:textId="77777777" w:rsidR="00B73DFC" w:rsidRPr="00264705" w:rsidRDefault="00B73DFC" w:rsidP="009130F7">
            <w:r w:rsidRPr="00264705">
              <w:t>C17</w:t>
            </w:r>
          </w:p>
        </w:tc>
        <w:tc>
          <w:tcPr>
            <w:tcW w:w="1377" w:type="dxa"/>
          </w:tcPr>
          <w:p w14:paraId="6423DBD0" w14:textId="77777777" w:rsidR="00B73DFC" w:rsidRPr="00264705" w:rsidRDefault="00B73DFC" w:rsidP="009130F7">
            <w:r w:rsidRPr="00264705">
              <w:t>0.0130(8)</w:t>
            </w:r>
          </w:p>
        </w:tc>
        <w:tc>
          <w:tcPr>
            <w:tcW w:w="1377" w:type="dxa"/>
          </w:tcPr>
          <w:p w14:paraId="4EB4A722" w14:textId="77777777" w:rsidR="00B73DFC" w:rsidRPr="00264705" w:rsidRDefault="00B73DFC" w:rsidP="009130F7">
            <w:r w:rsidRPr="00264705">
              <w:t>0.0166(9)</w:t>
            </w:r>
          </w:p>
        </w:tc>
        <w:tc>
          <w:tcPr>
            <w:tcW w:w="1377" w:type="dxa"/>
          </w:tcPr>
          <w:p w14:paraId="037CA4C3" w14:textId="77777777" w:rsidR="00B73DFC" w:rsidRPr="00264705" w:rsidRDefault="00B73DFC" w:rsidP="009130F7">
            <w:r w:rsidRPr="00264705">
              <w:t>0.0237(9)</w:t>
            </w:r>
          </w:p>
        </w:tc>
        <w:tc>
          <w:tcPr>
            <w:tcW w:w="1518" w:type="dxa"/>
          </w:tcPr>
          <w:p w14:paraId="5FC98569" w14:textId="77777777" w:rsidR="00B73DFC" w:rsidRPr="00264705" w:rsidRDefault="00B73DFC" w:rsidP="009130F7">
            <w:r w:rsidRPr="00264705">
              <w:t>−0.0077(7)</w:t>
            </w:r>
          </w:p>
        </w:tc>
        <w:tc>
          <w:tcPr>
            <w:tcW w:w="1518" w:type="dxa"/>
          </w:tcPr>
          <w:p w14:paraId="510FEC4E" w14:textId="77777777" w:rsidR="00B73DFC" w:rsidRPr="00264705" w:rsidRDefault="00B73DFC" w:rsidP="009130F7">
            <w:r w:rsidRPr="00264705">
              <w:t>0.0073(7)</w:t>
            </w:r>
          </w:p>
        </w:tc>
        <w:tc>
          <w:tcPr>
            <w:tcW w:w="1518" w:type="dxa"/>
          </w:tcPr>
          <w:p w14:paraId="6AE93A09" w14:textId="77777777" w:rsidR="00B73DFC" w:rsidRPr="00264705" w:rsidRDefault="00B73DFC" w:rsidP="009130F7">
            <w:r w:rsidRPr="00264705">
              <w:t>−0.0028(7)</w:t>
            </w:r>
          </w:p>
        </w:tc>
      </w:tr>
      <w:tr w:rsidR="00B73DFC" w:rsidRPr="00264705" w14:paraId="5C5DBB48" w14:textId="77777777" w:rsidTr="00016D42">
        <w:tc>
          <w:tcPr>
            <w:tcW w:w="907" w:type="dxa"/>
          </w:tcPr>
          <w:p w14:paraId="73CFDCEA" w14:textId="77777777" w:rsidR="00B73DFC" w:rsidRPr="00264705" w:rsidRDefault="00B73DFC" w:rsidP="009130F7">
            <w:r w:rsidRPr="00264705">
              <w:t>C18</w:t>
            </w:r>
          </w:p>
        </w:tc>
        <w:tc>
          <w:tcPr>
            <w:tcW w:w="1377" w:type="dxa"/>
          </w:tcPr>
          <w:p w14:paraId="085B01A2" w14:textId="77777777" w:rsidR="00B73DFC" w:rsidRPr="00264705" w:rsidRDefault="00B73DFC" w:rsidP="009130F7">
            <w:r w:rsidRPr="00264705">
              <w:t>0.0216(10)</w:t>
            </w:r>
          </w:p>
        </w:tc>
        <w:tc>
          <w:tcPr>
            <w:tcW w:w="1377" w:type="dxa"/>
          </w:tcPr>
          <w:p w14:paraId="265A6AD0" w14:textId="77777777" w:rsidR="00B73DFC" w:rsidRPr="00264705" w:rsidRDefault="00B73DFC" w:rsidP="009130F7">
            <w:r w:rsidRPr="00264705">
              <w:t>0.0213(9)</w:t>
            </w:r>
          </w:p>
        </w:tc>
        <w:tc>
          <w:tcPr>
            <w:tcW w:w="1377" w:type="dxa"/>
          </w:tcPr>
          <w:p w14:paraId="75C0618F" w14:textId="77777777" w:rsidR="00B73DFC" w:rsidRPr="00264705" w:rsidRDefault="00B73DFC" w:rsidP="009130F7">
            <w:r w:rsidRPr="00264705">
              <w:t>0.0262(10)</w:t>
            </w:r>
          </w:p>
        </w:tc>
        <w:tc>
          <w:tcPr>
            <w:tcW w:w="1518" w:type="dxa"/>
          </w:tcPr>
          <w:p w14:paraId="706BAD66" w14:textId="77777777" w:rsidR="00B73DFC" w:rsidRPr="00264705" w:rsidRDefault="00B73DFC" w:rsidP="009130F7">
            <w:r w:rsidRPr="00264705">
              <w:t>−0.0147(8)</w:t>
            </w:r>
          </w:p>
        </w:tc>
        <w:tc>
          <w:tcPr>
            <w:tcW w:w="1518" w:type="dxa"/>
          </w:tcPr>
          <w:p w14:paraId="6DE80508" w14:textId="77777777" w:rsidR="00B73DFC" w:rsidRPr="00264705" w:rsidRDefault="00B73DFC" w:rsidP="009130F7">
            <w:r w:rsidRPr="00264705">
              <w:t>0.0127(8)</w:t>
            </w:r>
          </w:p>
        </w:tc>
        <w:tc>
          <w:tcPr>
            <w:tcW w:w="1518" w:type="dxa"/>
          </w:tcPr>
          <w:p w14:paraId="79160228" w14:textId="77777777" w:rsidR="00B73DFC" w:rsidRPr="00264705" w:rsidRDefault="00B73DFC" w:rsidP="009130F7">
            <w:r w:rsidRPr="00264705">
              <w:t>−0.0097(8)</w:t>
            </w:r>
          </w:p>
        </w:tc>
      </w:tr>
      <w:tr w:rsidR="00B73DFC" w:rsidRPr="00264705" w14:paraId="1D9CC4B6" w14:textId="77777777" w:rsidTr="00016D42">
        <w:tc>
          <w:tcPr>
            <w:tcW w:w="907" w:type="dxa"/>
          </w:tcPr>
          <w:p w14:paraId="12E691A6" w14:textId="77777777" w:rsidR="00B73DFC" w:rsidRPr="00264705" w:rsidRDefault="00B73DFC" w:rsidP="009130F7">
            <w:r w:rsidRPr="00264705">
              <w:t>C19</w:t>
            </w:r>
          </w:p>
        </w:tc>
        <w:tc>
          <w:tcPr>
            <w:tcW w:w="1377" w:type="dxa"/>
          </w:tcPr>
          <w:p w14:paraId="326E54A3" w14:textId="77777777" w:rsidR="00B73DFC" w:rsidRPr="00264705" w:rsidRDefault="00B73DFC" w:rsidP="009130F7">
            <w:r w:rsidRPr="00264705">
              <w:t>0.0223(10)</w:t>
            </w:r>
          </w:p>
        </w:tc>
        <w:tc>
          <w:tcPr>
            <w:tcW w:w="1377" w:type="dxa"/>
          </w:tcPr>
          <w:p w14:paraId="4DB1C80E" w14:textId="77777777" w:rsidR="00B73DFC" w:rsidRPr="00264705" w:rsidRDefault="00B73DFC" w:rsidP="009130F7">
            <w:r w:rsidRPr="00264705">
              <w:t>0.0251(10)</w:t>
            </w:r>
          </w:p>
        </w:tc>
        <w:tc>
          <w:tcPr>
            <w:tcW w:w="1377" w:type="dxa"/>
          </w:tcPr>
          <w:p w14:paraId="3854AEEE" w14:textId="77777777" w:rsidR="00B73DFC" w:rsidRPr="00264705" w:rsidRDefault="00B73DFC" w:rsidP="009130F7">
            <w:r w:rsidRPr="00264705">
              <w:t>0.0298(10)</w:t>
            </w:r>
          </w:p>
        </w:tc>
        <w:tc>
          <w:tcPr>
            <w:tcW w:w="1518" w:type="dxa"/>
          </w:tcPr>
          <w:p w14:paraId="23C7C53E" w14:textId="77777777" w:rsidR="00B73DFC" w:rsidRPr="00264705" w:rsidRDefault="00B73DFC" w:rsidP="009130F7">
            <w:r w:rsidRPr="00264705">
              <w:t>−0.0133(8)</w:t>
            </w:r>
          </w:p>
        </w:tc>
        <w:tc>
          <w:tcPr>
            <w:tcW w:w="1518" w:type="dxa"/>
          </w:tcPr>
          <w:p w14:paraId="41E69AC3" w14:textId="77777777" w:rsidR="00B73DFC" w:rsidRPr="00264705" w:rsidRDefault="00B73DFC" w:rsidP="009130F7">
            <w:r w:rsidRPr="00264705">
              <w:t>0.0115(9)</w:t>
            </w:r>
          </w:p>
        </w:tc>
        <w:tc>
          <w:tcPr>
            <w:tcW w:w="1518" w:type="dxa"/>
          </w:tcPr>
          <w:p w14:paraId="46CC105E" w14:textId="77777777" w:rsidR="00B73DFC" w:rsidRPr="00264705" w:rsidRDefault="00B73DFC" w:rsidP="009130F7">
            <w:r w:rsidRPr="00264705">
              <w:t>−0.0079(8)</w:t>
            </w:r>
          </w:p>
        </w:tc>
      </w:tr>
      <w:tr w:rsidR="00B73DFC" w:rsidRPr="00264705" w14:paraId="306E87CD" w14:textId="77777777" w:rsidTr="00016D42">
        <w:tc>
          <w:tcPr>
            <w:tcW w:w="907" w:type="dxa"/>
          </w:tcPr>
          <w:p w14:paraId="22333670" w14:textId="77777777" w:rsidR="00B73DFC" w:rsidRPr="00264705" w:rsidRDefault="00B73DFC" w:rsidP="009130F7">
            <w:r w:rsidRPr="00264705">
              <w:t>C20</w:t>
            </w:r>
          </w:p>
        </w:tc>
        <w:tc>
          <w:tcPr>
            <w:tcW w:w="1377" w:type="dxa"/>
          </w:tcPr>
          <w:p w14:paraId="21BC22A2" w14:textId="77777777" w:rsidR="00B73DFC" w:rsidRPr="00264705" w:rsidRDefault="00B73DFC" w:rsidP="009130F7">
            <w:r w:rsidRPr="00264705">
              <w:t>0.0215(10)</w:t>
            </w:r>
          </w:p>
        </w:tc>
        <w:tc>
          <w:tcPr>
            <w:tcW w:w="1377" w:type="dxa"/>
          </w:tcPr>
          <w:p w14:paraId="49896051" w14:textId="77777777" w:rsidR="00B73DFC" w:rsidRPr="00264705" w:rsidRDefault="00B73DFC" w:rsidP="009130F7">
            <w:r w:rsidRPr="00264705">
              <w:t>0.0560(15)</w:t>
            </w:r>
          </w:p>
        </w:tc>
        <w:tc>
          <w:tcPr>
            <w:tcW w:w="1377" w:type="dxa"/>
          </w:tcPr>
          <w:p w14:paraId="3640D77F" w14:textId="77777777" w:rsidR="00B73DFC" w:rsidRPr="00264705" w:rsidRDefault="00B73DFC" w:rsidP="009130F7">
            <w:r w:rsidRPr="00264705">
              <w:t>0.0376(12)</w:t>
            </w:r>
          </w:p>
        </w:tc>
        <w:tc>
          <w:tcPr>
            <w:tcW w:w="1518" w:type="dxa"/>
          </w:tcPr>
          <w:p w14:paraId="7097F555" w14:textId="77777777" w:rsidR="00B73DFC" w:rsidRPr="00264705" w:rsidRDefault="00B73DFC" w:rsidP="009130F7">
            <w:r w:rsidRPr="00264705">
              <w:t>−0.0003(11)</w:t>
            </w:r>
          </w:p>
        </w:tc>
        <w:tc>
          <w:tcPr>
            <w:tcW w:w="1518" w:type="dxa"/>
          </w:tcPr>
          <w:p w14:paraId="10ABA1B0" w14:textId="77777777" w:rsidR="00B73DFC" w:rsidRPr="00264705" w:rsidRDefault="00B73DFC" w:rsidP="009130F7">
            <w:r w:rsidRPr="00264705">
              <w:t>0.0124(9)</w:t>
            </w:r>
          </w:p>
        </w:tc>
        <w:tc>
          <w:tcPr>
            <w:tcW w:w="1518" w:type="dxa"/>
          </w:tcPr>
          <w:p w14:paraId="23668E51" w14:textId="77777777" w:rsidR="00B73DFC" w:rsidRPr="00264705" w:rsidRDefault="00B73DFC" w:rsidP="009130F7">
            <w:r w:rsidRPr="00264705">
              <w:t>−0.0004(10)</w:t>
            </w:r>
          </w:p>
        </w:tc>
      </w:tr>
      <w:tr w:rsidR="00B73DFC" w:rsidRPr="00264705" w14:paraId="0EF56B20" w14:textId="77777777" w:rsidTr="00016D42">
        <w:tc>
          <w:tcPr>
            <w:tcW w:w="907" w:type="dxa"/>
          </w:tcPr>
          <w:p w14:paraId="1B5C9D2A" w14:textId="77777777" w:rsidR="00B73DFC" w:rsidRPr="00264705" w:rsidRDefault="00B73DFC" w:rsidP="009130F7">
            <w:r w:rsidRPr="00264705">
              <w:t>C21</w:t>
            </w:r>
          </w:p>
        </w:tc>
        <w:tc>
          <w:tcPr>
            <w:tcW w:w="1377" w:type="dxa"/>
          </w:tcPr>
          <w:p w14:paraId="4B0617FE" w14:textId="77777777" w:rsidR="00B73DFC" w:rsidRPr="00264705" w:rsidRDefault="00B73DFC" w:rsidP="009130F7">
            <w:r w:rsidRPr="00264705">
              <w:t>0.0562(17)</w:t>
            </w:r>
          </w:p>
        </w:tc>
        <w:tc>
          <w:tcPr>
            <w:tcW w:w="1377" w:type="dxa"/>
          </w:tcPr>
          <w:p w14:paraId="43D34CE8" w14:textId="77777777" w:rsidR="00B73DFC" w:rsidRPr="00264705" w:rsidRDefault="00B73DFC" w:rsidP="009130F7">
            <w:r w:rsidRPr="00264705">
              <w:t>0.084(2)</w:t>
            </w:r>
          </w:p>
        </w:tc>
        <w:tc>
          <w:tcPr>
            <w:tcW w:w="1377" w:type="dxa"/>
          </w:tcPr>
          <w:p w14:paraId="1C3A2DC2" w14:textId="77777777" w:rsidR="00B73DFC" w:rsidRPr="00264705" w:rsidRDefault="00B73DFC" w:rsidP="009130F7">
            <w:r w:rsidRPr="00264705">
              <w:t>0.070(2)</w:t>
            </w:r>
          </w:p>
        </w:tc>
        <w:tc>
          <w:tcPr>
            <w:tcW w:w="1518" w:type="dxa"/>
          </w:tcPr>
          <w:p w14:paraId="7EFA3E45" w14:textId="77777777" w:rsidR="00B73DFC" w:rsidRPr="00264705" w:rsidRDefault="00B73DFC" w:rsidP="009130F7">
            <w:r w:rsidRPr="00264705">
              <w:t>0.0195(17)</w:t>
            </w:r>
          </w:p>
        </w:tc>
        <w:tc>
          <w:tcPr>
            <w:tcW w:w="1518" w:type="dxa"/>
          </w:tcPr>
          <w:p w14:paraId="6133D241" w14:textId="77777777" w:rsidR="00B73DFC" w:rsidRPr="00264705" w:rsidRDefault="00B73DFC" w:rsidP="009130F7">
            <w:r w:rsidRPr="00264705">
              <w:t>0.0393(16)</w:t>
            </w:r>
          </w:p>
        </w:tc>
        <w:tc>
          <w:tcPr>
            <w:tcW w:w="1518" w:type="dxa"/>
          </w:tcPr>
          <w:p w14:paraId="1C15E4C0" w14:textId="77777777" w:rsidR="00B73DFC" w:rsidRPr="00264705" w:rsidRDefault="00B73DFC" w:rsidP="009130F7">
            <w:r w:rsidRPr="00264705">
              <w:t>0.0017(16)</w:t>
            </w:r>
          </w:p>
        </w:tc>
      </w:tr>
      <w:tr w:rsidR="00B73DFC" w:rsidRPr="00264705" w14:paraId="276D6F3C" w14:textId="77777777" w:rsidTr="00016D42">
        <w:tc>
          <w:tcPr>
            <w:tcW w:w="907" w:type="dxa"/>
          </w:tcPr>
          <w:p w14:paraId="781B6823" w14:textId="77777777" w:rsidR="00B73DFC" w:rsidRPr="00264705" w:rsidRDefault="00B73DFC" w:rsidP="009130F7">
            <w:r w:rsidRPr="00264705">
              <w:t>C29</w:t>
            </w:r>
          </w:p>
        </w:tc>
        <w:tc>
          <w:tcPr>
            <w:tcW w:w="1377" w:type="dxa"/>
          </w:tcPr>
          <w:p w14:paraId="4E770BC9" w14:textId="77777777" w:rsidR="00B73DFC" w:rsidRPr="00264705" w:rsidRDefault="00B73DFC" w:rsidP="009130F7">
            <w:r w:rsidRPr="00264705">
              <w:t>0.0418(13)</w:t>
            </w:r>
          </w:p>
        </w:tc>
        <w:tc>
          <w:tcPr>
            <w:tcW w:w="1377" w:type="dxa"/>
          </w:tcPr>
          <w:p w14:paraId="480C0EA3" w14:textId="77777777" w:rsidR="00B73DFC" w:rsidRPr="00264705" w:rsidRDefault="00B73DFC" w:rsidP="009130F7">
            <w:r w:rsidRPr="00264705">
              <w:t>0.0307(11)</w:t>
            </w:r>
          </w:p>
        </w:tc>
        <w:tc>
          <w:tcPr>
            <w:tcW w:w="1377" w:type="dxa"/>
          </w:tcPr>
          <w:p w14:paraId="119A5D48" w14:textId="77777777" w:rsidR="00B73DFC" w:rsidRPr="00264705" w:rsidRDefault="00B73DFC" w:rsidP="009130F7">
            <w:r w:rsidRPr="00264705">
              <w:t>0.0358(12)</w:t>
            </w:r>
          </w:p>
        </w:tc>
        <w:tc>
          <w:tcPr>
            <w:tcW w:w="1518" w:type="dxa"/>
          </w:tcPr>
          <w:p w14:paraId="69F9535E" w14:textId="77777777" w:rsidR="00B73DFC" w:rsidRPr="00264705" w:rsidRDefault="00B73DFC" w:rsidP="009130F7">
            <w:r w:rsidRPr="00264705">
              <w:t>−0.0019(9)</w:t>
            </w:r>
          </w:p>
        </w:tc>
        <w:tc>
          <w:tcPr>
            <w:tcW w:w="1518" w:type="dxa"/>
          </w:tcPr>
          <w:p w14:paraId="1D00308A" w14:textId="77777777" w:rsidR="00B73DFC" w:rsidRPr="00264705" w:rsidRDefault="00B73DFC" w:rsidP="009130F7">
            <w:r w:rsidRPr="00264705">
              <w:t>0.0165(10)</w:t>
            </w:r>
          </w:p>
        </w:tc>
        <w:tc>
          <w:tcPr>
            <w:tcW w:w="1518" w:type="dxa"/>
          </w:tcPr>
          <w:p w14:paraId="2B52ED7C" w14:textId="77777777" w:rsidR="00B73DFC" w:rsidRPr="00264705" w:rsidRDefault="00B73DFC" w:rsidP="009130F7">
            <w:r w:rsidRPr="00264705">
              <w:t>−0.0033(10)</w:t>
            </w:r>
          </w:p>
        </w:tc>
      </w:tr>
      <w:tr w:rsidR="00B73DFC" w:rsidRPr="00264705" w14:paraId="101C6EB4" w14:textId="77777777" w:rsidTr="00016D42">
        <w:tc>
          <w:tcPr>
            <w:tcW w:w="907" w:type="dxa"/>
          </w:tcPr>
          <w:p w14:paraId="2C512BB0" w14:textId="77777777" w:rsidR="00B73DFC" w:rsidRPr="00264705" w:rsidRDefault="00B73DFC" w:rsidP="009130F7">
            <w:r w:rsidRPr="00264705">
              <w:t>C30</w:t>
            </w:r>
          </w:p>
        </w:tc>
        <w:tc>
          <w:tcPr>
            <w:tcW w:w="1377" w:type="dxa"/>
          </w:tcPr>
          <w:p w14:paraId="4105BF14" w14:textId="77777777" w:rsidR="00B73DFC" w:rsidRPr="00264705" w:rsidRDefault="00B73DFC" w:rsidP="009130F7">
            <w:r w:rsidRPr="00264705">
              <w:t>0.0531(16)</w:t>
            </w:r>
          </w:p>
        </w:tc>
        <w:tc>
          <w:tcPr>
            <w:tcW w:w="1377" w:type="dxa"/>
          </w:tcPr>
          <w:p w14:paraId="14802854" w14:textId="77777777" w:rsidR="00B73DFC" w:rsidRPr="00264705" w:rsidRDefault="00B73DFC" w:rsidP="009130F7">
            <w:r w:rsidRPr="00264705">
              <w:t>0.0376(14)</w:t>
            </w:r>
          </w:p>
        </w:tc>
        <w:tc>
          <w:tcPr>
            <w:tcW w:w="1377" w:type="dxa"/>
          </w:tcPr>
          <w:p w14:paraId="1397CBA0" w14:textId="77777777" w:rsidR="00B73DFC" w:rsidRPr="00264705" w:rsidRDefault="00B73DFC" w:rsidP="009130F7">
            <w:r w:rsidRPr="00264705">
              <w:t>0.0643(17)</w:t>
            </w:r>
          </w:p>
        </w:tc>
        <w:tc>
          <w:tcPr>
            <w:tcW w:w="1518" w:type="dxa"/>
          </w:tcPr>
          <w:p w14:paraId="416B79F0" w14:textId="77777777" w:rsidR="00B73DFC" w:rsidRPr="00264705" w:rsidRDefault="00B73DFC" w:rsidP="009130F7">
            <w:r w:rsidRPr="00264705">
              <w:t>0.0014(12)</w:t>
            </w:r>
          </w:p>
        </w:tc>
        <w:tc>
          <w:tcPr>
            <w:tcW w:w="1518" w:type="dxa"/>
          </w:tcPr>
          <w:p w14:paraId="5331CA99" w14:textId="77777777" w:rsidR="00B73DFC" w:rsidRPr="00264705" w:rsidRDefault="00B73DFC" w:rsidP="009130F7">
            <w:r w:rsidRPr="00264705">
              <w:t>0.0212(14)</w:t>
            </w:r>
          </w:p>
        </w:tc>
        <w:tc>
          <w:tcPr>
            <w:tcW w:w="1518" w:type="dxa"/>
          </w:tcPr>
          <w:p w14:paraId="38362454" w14:textId="77777777" w:rsidR="00B73DFC" w:rsidRPr="00264705" w:rsidRDefault="00B73DFC" w:rsidP="009130F7">
            <w:r w:rsidRPr="00264705">
              <w:t>−0.0187(12)</w:t>
            </w:r>
          </w:p>
        </w:tc>
      </w:tr>
      <w:tr w:rsidR="00B73DFC" w:rsidRPr="00264705" w14:paraId="276A5E16" w14:textId="77777777" w:rsidTr="00016D42">
        <w:tc>
          <w:tcPr>
            <w:tcW w:w="907" w:type="dxa"/>
          </w:tcPr>
          <w:p w14:paraId="2DCFAE1B" w14:textId="77777777" w:rsidR="00B73DFC" w:rsidRPr="00264705" w:rsidRDefault="00B73DFC" w:rsidP="009130F7">
            <w:r w:rsidRPr="00264705">
              <w:t>C31</w:t>
            </w:r>
          </w:p>
        </w:tc>
        <w:tc>
          <w:tcPr>
            <w:tcW w:w="1377" w:type="dxa"/>
          </w:tcPr>
          <w:p w14:paraId="13571CED" w14:textId="77777777" w:rsidR="00B73DFC" w:rsidRPr="00264705" w:rsidRDefault="00B73DFC" w:rsidP="009130F7">
            <w:r w:rsidRPr="00264705">
              <w:t>0.0323(12)</w:t>
            </w:r>
          </w:p>
        </w:tc>
        <w:tc>
          <w:tcPr>
            <w:tcW w:w="1377" w:type="dxa"/>
          </w:tcPr>
          <w:p w14:paraId="0FFD5EC8" w14:textId="77777777" w:rsidR="00B73DFC" w:rsidRPr="00264705" w:rsidRDefault="00B73DFC" w:rsidP="009130F7">
            <w:r w:rsidRPr="00264705">
              <w:t>0.0330(12)</w:t>
            </w:r>
          </w:p>
        </w:tc>
        <w:tc>
          <w:tcPr>
            <w:tcW w:w="1377" w:type="dxa"/>
          </w:tcPr>
          <w:p w14:paraId="0629D85B" w14:textId="77777777" w:rsidR="00B73DFC" w:rsidRPr="00264705" w:rsidRDefault="00B73DFC" w:rsidP="009130F7">
            <w:r w:rsidRPr="00264705">
              <w:t>0.0407(13)</w:t>
            </w:r>
          </w:p>
        </w:tc>
        <w:tc>
          <w:tcPr>
            <w:tcW w:w="1518" w:type="dxa"/>
          </w:tcPr>
          <w:p w14:paraId="0E5DC94B" w14:textId="77777777" w:rsidR="00B73DFC" w:rsidRPr="00264705" w:rsidRDefault="00B73DFC" w:rsidP="009130F7">
            <w:r w:rsidRPr="00264705">
              <w:t>−0.0107(10)</w:t>
            </w:r>
          </w:p>
        </w:tc>
        <w:tc>
          <w:tcPr>
            <w:tcW w:w="1518" w:type="dxa"/>
          </w:tcPr>
          <w:p w14:paraId="3EFFF87F" w14:textId="77777777" w:rsidR="00B73DFC" w:rsidRPr="00264705" w:rsidRDefault="00B73DFC" w:rsidP="009130F7">
            <w:r w:rsidRPr="00264705">
              <w:t>−0.0022(10)</w:t>
            </w:r>
          </w:p>
        </w:tc>
        <w:tc>
          <w:tcPr>
            <w:tcW w:w="1518" w:type="dxa"/>
          </w:tcPr>
          <w:p w14:paraId="7CECE717" w14:textId="77777777" w:rsidR="00B73DFC" w:rsidRPr="00264705" w:rsidRDefault="00B73DFC" w:rsidP="009130F7">
            <w:r w:rsidRPr="00264705">
              <w:t>−0.0070(10)</w:t>
            </w:r>
          </w:p>
        </w:tc>
      </w:tr>
      <w:tr w:rsidR="00B73DFC" w:rsidRPr="00264705" w14:paraId="192E0D5D" w14:textId="77777777" w:rsidTr="00016D42">
        <w:tc>
          <w:tcPr>
            <w:tcW w:w="907" w:type="dxa"/>
          </w:tcPr>
          <w:p w14:paraId="36A827DE" w14:textId="77777777" w:rsidR="00B73DFC" w:rsidRPr="00264705" w:rsidRDefault="00B73DFC" w:rsidP="009130F7">
            <w:r w:rsidRPr="00264705">
              <w:lastRenderedPageBreak/>
              <w:t>C32</w:t>
            </w:r>
          </w:p>
        </w:tc>
        <w:tc>
          <w:tcPr>
            <w:tcW w:w="1377" w:type="dxa"/>
          </w:tcPr>
          <w:p w14:paraId="6C0E3A20" w14:textId="77777777" w:rsidR="00B73DFC" w:rsidRPr="00264705" w:rsidRDefault="00B73DFC" w:rsidP="009130F7">
            <w:r w:rsidRPr="00264705">
              <w:t>0.0594(17)</w:t>
            </w:r>
          </w:p>
        </w:tc>
        <w:tc>
          <w:tcPr>
            <w:tcW w:w="1377" w:type="dxa"/>
          </w:tcPr>
          <w:p w14:paraId="78D8CC97" w14:textId="77777777" w:rsidR="00B73DFC" w:rsidRPr="00264705" w:rsidRDefault="00B73DFC" w:rsidP="009130F7">
            <w:r w:rsidRPr="00264705">
              <w:t>0.0531(16)</w:t>
            </w:r>
          </w:p>
        </w:tc>
        <w:tc>
          <w:tcPr>
            <w:tcW w:w="1377" w:type="dxa"/>
          </w:tcPr>
          <w:p w14:paraId="302DBD82" w14:textId="77777777" w:rsidR="00B73DFC" w:rsidRPr="00264705" w:rsidRDefault="00B73DFC" w:rsidP="009130F7">
            <w:r w:rsidRPr="00264705">
              <w:t>0.0455(15)</w:t>
            </w:r>
          </w:p>
        </w:tc>
        <w:tc>
          <w:tcPr>
            <w:tcW w:w="1518" w:type="dxa"/>
          </w:tcPr>
          <w:p w14:paraId="65CBF96B" w14:textId="77777777" w:rsidR="00B73DFC" w:rsidRPr="00264705" w:rsidRDefault="00B73DFC" w:rsidP="009130F7">
            <w:r w:rsidRPr="00264705">
              <w:t>−0.0261(13)</w:t>
            </w:r>
          </w:p>
        </w:tc>
        <w:tc>
          <w:tcPr>
            <w:tcW w:w="1518" w:type="dxa"/>
          </w:tcPr>
          <w:p w14:paraId="5D2C6BDD" w14:textId="77777777" w:rsidR="00B73DFC" w:rsidRPr="00264705" w:rsidRDefault="00B73DFC" w:rsidP="009130F7">
            <w:r w:rsidRPr="00264705">
              <w:t>0.0051(13)</w:t>
            </w:r>
          </w:p>
        </w:tc>
        <w:tc>
          <w:tcPr>
            <w:tcW w:w="1518" w:type="dxa"/>
          </w:tcPr>
          <w:p w14:paraId="0C32F001" w14:textId="77777777" w:rsidR="00B73DFC" w:rsidRPr="00264705" w:rsidRDefault="00B73DFC" w:rsidP="009130F7">
            <w:r w:rsidRPr="00264705">
              <w:t>0.0121(14)</w:t>
            </w:r>
          </w:p>
        </w:tc>
      </w:tr>
      <w:tr w:rsidR="00B73DFC" w:rsidRPr="00264705" w14:paraId="0A198D24" w14:textId="77777777" w:rsidTr="00016D42">
        <w:tc>
          <w:tcPr>
            <w:tcW w:w="907" w:type="dxa"/>
          </w:tcPr>
          <w:p w14:paraId="16C368B4" w14:textId="77777777" w:rsidR="00B73DFC" w:rsidRPr="00264705" w:rsidRDefault="00B73DFC" w:rsidP="009130F7">
            <w:r w:rsidRPr="00264705">
              <w:t>C33</w:t>
            </w:r>
          </w:p>
        </w:tc>
        <w:tc>
          <w:tcPr>
            <w:tcW w:w="1377" w:type="dxa"/>
          </w:tcPr>
          <w:p w14:paraId="6194728B" w14:textId="77777777" w:rsidR="00B73DFC" w:rsidRPr="00264705" w:rsidRDefault="00B73DFC" w:rsidP="009130F7">
            <w:r w:rsidRPr="00264705">
              <w:t>0.0467(15)</w:t>
            </w:r>
          </w:p>
        </w:tc>
        <w:tc>
          <w:tcPr>
            <w:tcW w:w="1377" w:type="dxa"/>
          </w:tcPr>
          <w:p w14:paraId="16FB1E55" w14:textId="77777777" w:rsidR="00B73DFC" w:rsidRPr="00264705" w:rsidRDefault="00B73DFC" w:rsidP="009130F7">
            <w:r w:rsidRPr="00264705">
              <w:t>0.083(2)</w:t>
            </w:r>
          </w:p>
        </w:tc>
        <w:tc>
          <w:tcPr>
            <w:tcW w:w="1377" w:type="dxa"/>
          </w:tcPr>
          <w:p w14:paraId="3AC76292" w14:textId="77777777" w:rsidR="00B73DFC" w:rsidRPr="00264705" w:rsidRDefault="00B73DFC" w:rsidP="009130F7">
            <w:r w:rsidRPr="00264705">
              <w:t>0.0463(15)</w:t>
            </w:r>
          </w:p>
        </w:tc>
        <w:tc>
          <w:tcPr>
            <w:tcW w:w="1518" w:type="dxa"/>
          </w:tcPr>
          <w:p w14:paraId="0E1D3DA7" w14:textId="77777777" w:rsidR="00B73DFC" w:rsidRPr="00264705" w:rsidRDefault="00B73DFC" w:rsidP="009130F7">
            <w:r w:rsidRPr="00264705">
              <w:t>−0.0214(14)</w:t>
            </w:r>
          </w:p>
        </w:tc>
        <w:tc>
          <w:tcPr>
            <w:tcW w:w="1518" w:type="dxa"/>
          </w:tcPr>
          <w:p w14:paraId="12D2F581" w14:textId="77777777" w:rsidR="00B73DFC" w:rsidRPr="00264705" w:rsidRDefault="00B73DFC" w:rsidP="009130F7">
            <w:r w:rsidRPr="00264705">
              <w:t>0.0263(13)</w:t>
            </w:r>
          </w:p>
        </w:tc>
        <w:tc>
          <w:tcPr>
            <w:tcW w:w="1518" w:type="dxa"/>
          </w:tcPr>
          <w:p w14:paraId="4221146E" w14:textId="77777777" w:rsidR="00B73DFC" w:rsidRPr="00264705" w:rsidRDefault="00B73DFC" w:rsidP="009130F7">
            <w:r w:rsidRPr="00264705">
              <w:t>0.0005(14)</w:t>
            </w:r>
          </w:p>
        </w:tc>
      </w:tr>
      <w:tr w:rsidR="00B73DFC" w:rsidRPr="00264705" w14:paraId="17DAC298" w14:textId="77777777" w:rsidTr="00016D42">
        <w:tc>
          <w:tcPr>
            <w:tcW w:w="907" w:type="dxa"/>
          </w:tcPr>
          <w:p w14:paraId="11485501" w14:textId="77777777" w:rsidR="00B73DFC" w:rsidRPr="00264705" w:rsidRDefault="00B73DFC" w:rsidP="009130F7">
            <w:r w:rsidRPr="00264705">
              <w:t>C36</w:t>
            </w:r>
          </w:p>
        </w:tc>
        <w:tc>
          <w:tcPr>
            <w:tcW w:w="1377" w:type="dxa"/>
          </w:tcPr>
          <w:p w14:paraId="1EF1C050" w14:textId="77777777" w:rsidR="00B73DFC" w:rsidRPr="00264705" w:rsidRDefault="00B73DFC" w:rsidP="009130F7">
            <w:r w:rsidRPr="00264705">
              <w:t>0.0534(17)</w:t>
            </w:r>
          </w:p>
        </w:tc>
        <w:tc>
          <w:tcPr>
            <w:tcW w:w="1377" w:type="dxa"/>
          </w:tcPr>
          <w:p w14:paraId="3B6B7256" w14:textId="77777777" w:rsidR="00B73DFC" w:rsidRPr="00264705" w:rsidRDefault="00B73DFC" w:rsidP="009130F7">
            <w:r w:rsidRPr="00264705">
              <w:t>0.0399(15)</w:t>
            </w:r>
          </w:p>
        </w:tc>
        <w:tc>
          <w:tcPr>
            <w:tcW w:w="1377" w:type="dxa"/>
          </w:tcPr>
          <w:p w14:paraId="240E2CB4" w14:textId="77777777" w:rsidR="00B73DFC" w:rsidRPr="00264705" w:rsidRDefault="00B73DFC" w:rsidP="009130F7">
            <w:r w:rsidRPr="00264705">
              <w:t>0.072(2)</w:t>
            </w:r>
          </w:p>
        </w:tc>
        <w:tc>
          <w:tcPr>
            <w:tcW w:w="1518" w:type="dxa"/>
          </w:tcPr>
          <w:p w14:paraId="4ED5B89A" w14:textId="77777777" w:rsidR="00B73DFC" w:rsidRPr="00264705" w:rsidRDefault="00B73DFC" w:rsidP="009130F7">
            <w:r w:rsidRPr="00264705">
              <w:t>0.0127(14)</w:t>
            </w:r>
          </w:p>
        </w:tc>
        <w:tc>
          <w:tcPr>
            <w:tcW w:w="1518" w:type="dxa"/>
          </w:tcPr>
          <w:p w14:paraId="7817C329" w14:textId="77777777" w:rsidR="00B73DFC" w:rsidRPr="00264705" w:rsidRDefault="00B73DFC" w:rsidP="009130F7">
            <w:r w:rsidRPr="00264705">
              <w:t>0.0058(15)</w:t>
            </w:r>
          </w:p>
        </w:tc>
        <w:tc>
          <w:tcPr>
            <w:tcW w:w="1518" w:type="dxa"/>
          </w:tcPr>
          <w:p w14:paraId="42A6E638" w14:textId="77777777" w:rsidR="00B73DFC" w:rsidRPr="00264705" w:rsidRDefault="00B73DFC" w:rsidP="009130F7">
            <w:r w:rsidRPr="00264705">
              <w:t>0.0001(13)</w:t>
            </w:r>
          </w:p>
        </w:tc>
      </w:tr>
      <w:tr w:rsidR="00B73DFC" w:rsidRPr="00264705" w14:paraId="09D0EFDD" w14:textId="77777777" w:rsidTr="00016D42">
        <w:tc>
          <w:tcPr>
            <w:tcW w:w="907" w:type="dxa"/>
          </w:tcPr>
          <w:p w14:paraId="3E68094D" w14:textId="77777777" w:rsidR="00B73DFC" w:rsidRPr="00264705" w:rsidRDefault="00B73DFC" w:rsidP="009130F7">
            <w:r w:rsidRPr="00264705">
              <w:t>C37</w:t>
            </w:r>
          </w:p>
        </w:tc>
        <w:tc>
          <w:tcPr>
            <w:tcW w:w="1377" w:type="dxa"/>
          </w:tcPr>
          <w:p w14:paraId="38399EC6" w14:textId="77777777" w:rsidR="00B73DFC" w:rsidRPr="00264705" w:rsidRDefault="00B73DFC" w:rsidP="009130F7">
            <w:r w:rsidRPr="00264705">
              <w:t>0.0396(15)</w:t>
            </w:r>
          </w:p>
        </w:tc>
        <w:tc>
          <w:tcPr>
            <w:tcW w:w="1377" w:type="dxa"/>
          </w:tcPr>
          <w:p w14:paraId="158CD691" w14:textId="77777777" w:rsidR="00B73DFC" w:rsidRPr="00264705" w:rsidRDefault="00B73DFC" w:rsidP="009130F7">
            <w:r w:rsidRPr="00264705">
              <w:t>0.0557(17)</w:t>
            </w:r>
          </w:p>
        </w:tc>
        <w:tc>
          <w:tcPr>
            <w:tcW w:w="1377" w:type="dxa"/>
          </w:tcPr>
          <w:p w14:paraId="57103AD6" w14:textId="77777777" w:rsidR="00B73DFC" w:rsidRPr="00264705" w:rsidRDefault="00B73DFC" w:rsidP="009130F7">
            <w:r w:rsidRPr="00264705">
              <w:t>0.0641(18)</w:t>
            </w:r>
          </w:p>
        </w:tc>
        <w:tc>
          <w:tcPr>
            <w:tcW w:w="1518" w:type="dxa"/>
          </w:tcPr>
          <w:p w14:paraId="24AE0C7E" w14:textId="77777777" w:rsidR="00B73DFC" w:rsidRPr="00264705" w:rsidRDefault="00B73DFC" w:rsidP="009130F7">
            <w:r w:rsidRPr="00264705">
              <w:t>−0.0215(14)</w:t>
            </w:r>
          </w:p>
        </w:tc>
        <w:tc>
          <w:tcPr>
            <w:tcW w:w="1518" w:type="dxa"/>
          </w:tcPr>
          <w:p w14:paraId="44221511" w14:textId="77777777" w:rsidR="00B73DFC" w:rsidRPr="00264705" w:rsidRDefault="00B73DFC" w:rsidP="009130F7">
            <w:r w:rsidRPr="00264705">
              <w:t>−0.0046(13)</w:t>
            </w:r>
          </w:p>
        </w:tc>
        <w:tc>
          <w:tcPr>
            <w:tcW w:w="1518" w:type="dxa"/>
          </w:tcPr>
          <w:p w14:paraId="6A8EF81A" w14:textId="77777777" w:rsidR="00B73DFC" w:rsidRPr="00264705" w:rsidRDefault="00B73DFC" w:rsidP="009130F7">
            <w:r w:rsidRPr="00264705">
              <w:t>−0.0184(13)</w:t>
            </w:r>
          </w:p>
        </w:tc>
      </w:tr>
      <w:tr w:rsidR="00B73DFC" w:rsidRPr="00264705" w14:paraId="36720EE5" w14:textId="77777777" w:rsidTr="00016D42">
        <w:tc>
          <w:tcPr>
            <w:tcW w:w="907" w:type="dxa"/>
          </w:tcPr>
          <w:p w14:paraId="2F8EB2C6" w14:textId="77777777" w:rsidR="00B73DFC" w:rsidRPr="00264705" w:rsidRDefault="00B73DFC" w:rsidP="009130F7">
            <w:r w:rsidRPr="00264705">
              <w:t>C16A</w:t>
            </w:r>
          </w:p>
        </w:tc>
        <w:tc>
          <w:tcPr>
            <w:tcW w:w="1377" w:type="dxa"/>
          </w:tcPr>
          <w:p w14:paraId="106D2655" w14:textId="77777777" w:rsidR="00B73DFC" w:rsidRPr="00264705" w:rsidRDefault="00B73DFC" w:rsidP="009130F7">
            <w:r w:rsidRPr="00264705">
              <w:t>0.065(4)</w:t>
            </w:r>
          </w:p>
        </w:tc>
        <w:tc>
          <w:tcPr>
            <w:tcW w:w="1377" w:type="dxa"/>
          </w:tcPr>
          <w:p w14:paraId="46643A89" w14:textId="77777777" w:rsidR="00B73DFC" w:rsidRPr="00264705" w:rsidRDefault="00B73DFC" w:rsidP="009130F7">
            <w:r w:rsidRPr="00264705">
              <w:t>0.0178(17)</w:t>
            </w:r>
          </w:p>
        </w:tc>
        <w:tc>
          <w:tcPr>
            <w:tcW w:w="1377" w:type="dxa"/>
          </w:tcPr>
          <w:p w14:paraId="0E266154" w14:textId="77777777" w:rsidR="00B73DFC" w:rsidRPr="00264705" w:rsidRDefault="00B73DFC" w:rsidP="009130F7">
            <w:r w:rsidRPr="00264705">
              <w:t>0.042(3)</w:t>
            </w:r>
          </w:p>
        </w:tc>
        <w:tc>
          <w:tcPr>
            <w:tcW w:w="1518" w:type="dxa"/>
          </w:tcPr>
          <w:p w14:paraId="717098E6" w14:textId="77777777" w:rsidR="00B73DFC" w:rsidRPr="00264705" w:rsidRDefault="00B73DFC" w:rsidP="009130F7">
            <w:r w:rsidRPr="00264705">
              <w:t>0.0113(19)</w:t>
            </w:r>
          </w:p>
        </w:tc>
        <w:tc>
          <w:tcPr>
            <w:tcW w:w="1518" w:type="dxa"/>
          </w:tcPr>
          <w:p w14:paraId="07A6910A" w14:textId="77777777" w:rsidR="00B73DFC" w:rsidRPr="00264705" w:rsidRDefault="00B73DFC" w:rsidP="009130F7">
            <w:r w:rsidRPr="00264705">
              <w:t>0.033(3)</w:t>
            </w:r>
          </w:p>
        </w:tc>
        <w:tc>
          <w:tcPr>
            <w:tcW w:w="1518" w:type="dxa"/>
          </w:tcPr>
          <w:p w14:paraId="1C16EC40" w14:textId="77777777" w:rsidR="00B73DFC" w:rsidRPr="00264705" w:rsidRDefault="00B73DFC" w:rsidP="009130F7">
            <w:r w:rsidRPr="00264705">
              <w:t>0.010(2)</w:t>
            </w:r>
          </w:p>
        </w:tc>
      </w:tr>
      <w:tr w:rsidR="00B73DFC" w:rsidRPr="00264705" w14:paraId="0BEC3142" w14:textId="77777777" w:rsidTr="00016D42">
        <w:tc>
          <w:tcPr>
            <w:tcW w:w="907" w:type="dxa"/>
          </w:tcPr>
          <w:p w14:paraId="50B23125" w14:textId="77777777" w:rsidR="00B73DFC" w:rsidRPr="00264705" w:rsidRDefault="00B73DFC" w:rsidP="009130F7">
            <w:r w:rsidRPr="00264705">
              <w:t>C27A</w:t>
            </w:r>
          </w:p>
        </w:tc>
        <w:tc>
          <w:tcPr>
            <w:tcW w:w="1377" w:type="dxa"/>
          </w:tcPr>
          <w:p w14:paraId="5F143CFE" w14:textId="77777777" w:rsidR="00B73DFC" w:rsidRPr="00264705" w:rsidRDefault="00B73DFC" w:rsidP="009130F7">
            <w:r w:rsidRPr="00264705">
              <w:t>0.031(3)</w:t>
            </w:r>
          </w:p>
        </w:tc>
        <w:tc>
          <w:tcPr>
            <w:tcW w:w="1377" w:type="dxa"/>
          </w:tcPr>
          <w:p w14:paraId="2674D356" w14:textId="77777777" w:rsidR="00B73DFC" w:rsidRPr="00264705" w:rsidRDefault="00B73DFC" w:rsidP="009130F7">
            <w:r w:rsidRPr="00264705">
              <w:t>0.022(3)</w:t>
            </w:r>
          </w:p>
        </w:tc>
        <w:tc>
          <w:tcPr>
            <w:tcW w:w="1377" w:type="dxa"/>
          </w:tcPr>
          <w:p w14:paraId="6ADC55C5" w14:textId="77777777" w:rsidR="00B73DFC" w:rsidRPr="00264705" w:rsidRDefault="00B73DFC" w:rsidP="009130F7">
            <w:r w:rsidRPr="00264705">
              <w:t>0.038(2)</w:t>
            </w:r>
          </w:p>
        </w:tc>
        <w:tc>
          <w:tcPr>
            <w:tcW w:w="1518" w:type="dxa"/>
          </w:tcPr>
          <w:p w14:paraId="21D34401" w14:textId="77777777" w:rsidR="00B73DFC" w:rsidRPr="00264705" w:rsidRDefault="00B73DFC" w:rsidP="009130F7">
            <w:r w:rsidRPr="00264705">
              <w:t>−0.0040(18)</w:t>
            </w:r>
          </w:p>
        </w:tc>
        <w:tc>
          <w:tcPr>
            <w:tcW w:w="1518" w:type="dxa"/>
          </w:tcPr>
          <w:p w14:paraId="40E4A152" w14:textId="77777777" w:rsidR="00B73DFC" w:rsidRPr="00264705" w:rsidRDefault="00B73DFC" w:rsidP="009130F7">
            <w:r w:rsidRPr="00264705">
              <w:t>0.023(2)</w:t>
            </w:r>
          </w:p>
        </w:tc>
        <w:tc>
          <w:tcPr>
            <w:tcW w:w="1518" w:type="dxa"/>
          </w:tcPr>
          <w:p w14:paraId="1E0DA128" w14:textId="77777777" w:rsidR="00B73DFC" w:rsidRPr="00264705" w:rsidRDefault="00B73DFC" w:rsidP="009130F7">
            <w:r w:rsidRPr="00264705">
              <w:t>0.005(2)</w:t>
            </w:r>
          </w:p>
        </w:tc>
      </w:tr>
      <w:tr w:rsidR="00B73DFC" w:rsidRPr="00264705" w14:paraId="6E393585" w14:textId="77777777" w:rsidTr="00016D42">
        <w:tc>
          <w:tcPr>
            <w:tcW w:w="907" w:type="dxa"/>
          </w:tcPr>
          <w:p w14:paraId="7F2A6D84" w14:textId="77777777" w:rsidR="00B73DFC" w:rsidRPr="00264705" w:rsidRDefault="00B73DFC" w:rsidP="009130F7">
            <w:r w:rsidRPr="00264705">
              <w:t>C28A</w:t>
            </w:r>
          </w:p>
        </w:tc>
        <w:tc>
          <w:tcPr>
            <w:tcW w:w="1377" w:type="dxa"/>
          </w:tcPr>
          <w:p w14:paraId="19B8582B" w14:textId="77777777" w:rsidR="00B73DFC" w:rsidRPr="00264705" w:rsidRDefault="00B73DFC" w:rsidP="009130F7">
            <w:r w:rsidRPr="00264705">
              <w:t>0.052(3)</w:t>
            </w:r>
          </w:p>
        </w:tc>
        <w:tc>
          <w:tcPr>
            <w:tcW w:w="1377" w:type="dxa"/>
          </w:tcPr>
          <w:p w14:paraId="501B1CCC" w14:textId="77777777" w:rsidR="00B73DFC" w:rsidRPr="00264705" w:rsidRDefault="00B73DFC" w:rsidP="009130F7">
            <w:r w:rsidRPr="00264705">
              <w:t>0.021(2)</w:t>
            </w:r>
          </w:p>
        </w:tc>
        <w:tc>
          <w:tcPr>
            <w:tcW w:w="1377" w:type="dxa"/>
          </w:tcPr>
          <w:p w14:paraId="3B2C9A46" w14:textId="77777777" w:rsidR="00B73DFC" w:rsidRPr="00264705" w:rsidRDefault="00B73DFC" w:rsidP="009130F7">
            <w:r w:rsidRPr="00264705">
              <w:t>0.044(2)</w:t>
            </w:r>
          </w:p>
        </w:tc>
        <w:tc>
          <w:tcPr>
            <w:tcW w:w="1518" w:type="dxa"/>
          </w:tcPr>
          <w:p w14:paraId="392732F1" w14:textId="77777777" w:rsidR="00B73DFC" w:rsidRPr="00264705" w:rsidRDefault="00B73DFC" w:rsidP="009130F7">
            <w:r w:rsidRPr="00264705">
              <w:t>0.0024(16)</w:t>
            </w:r>
          </w:p>
        </w:tc>
        <w:tc>
          <w:tcPr>
            <w:tcW w:w="1518" w:type="dxa"/>
          </w:tcPr>
          <w:p w14:paraId="2FDA1447" w14:textId="77777777" w:rsidR="00B73DFC" w:rsidRPr="00264705" w:rsidRDefault="00B73DFC" w:rsidP="009130F7">
            <w:r w:rsidRPr="00264705">
              <w:t>0.0175(19)</w:t>
            </w:r>
          </w:p>
        </w:tc>
        <w:tc>
          <w:tcPr>
            <w:tcW w:w="1518" w:type="dxa"/>
          </w:tcPr>
          <w:p w14:paraId="5C48C1A1" w14:textId="77777777" w:rsidR="00B73DFC" w:rsidRPr="00264705" w:rsidRDefault="00B73DFC" w:rsidP="009130F7">
            <w:r w:rsidRPr="00264705">
              <w:t>0.0195(19)</w:t>
            </w:r>
          </w:p>
        </w:tc>
      </w:tr>
      <w:tr w:rsidR="00B73DFC" w:rsidRPr="00264705" w14:paraId="0C742CA4" w14:textId="77777777" w:rsidTr="00016D42">
        <w:tc>
          <w:tcPr>
            <w:tcW w:w="907" w:type="dxa"/>
          </w:tcPr>
          <w:p w14:paraId="23C72F12" w14:textId="77777777" w:rsidR="00B73DFC" w:rsidRPr="00264705" w:rsidRDefault="00B73DFC" w:rsidP="009130F7">
            <w:r w:rsidRPr="00264705">
              <w:t>C16B</w:t>
            </w:r>
          </w:p>
        </w:tc>
        <w:tc>
          <w:tcPr>
            <w:tcW w:w="1377" w:type="dxa"/>
          </w:tcPr>
          <w:p w14:paraId="2B6593D7" w14:textId="77777777" w:rsidR="00B73DFC" w:rsidRPr="00264705" w:rsidRDefault="00B73DFC" w:rsidP="009130F7">
            <w:r w:rsidRPr="00264705">
              <w:t>0.040(3)</w:t>
            </w:r>
          </w:p>
        </w:tc>
        <w:tc>
          <w:tcPr>
            <w:tcW w:w="1377" w:type="dxa"/>
          </w:tcPr>
          <w:p w14:paraId="72E571D3" w14:textId="77777777" w:rsidR="00B73DFC" w:rsidRPr="00264705" w:rsidRDefault="00B73DFC" w:rsidP="009130F7">
            <w:r w:rsidRPr="00264705">
              <w:t>0.016(3)</w:t>
            </w:r>
          </w:p>
        </w:tc>
        <w:tc>
          <w:tcPr>
            <w:tcW w:w="1377" w:type="dxa"/>
          </w:tcPr>
          <w:p w14:paraId="674C99DF" w14:textId="77777777" w:rsidR="00B73DFC" w:rsidRPr="00264705" w:rsidRDefault="00B73DFC" w:rsidP="009130F7">
            <w:r w:rsidRPr="00264705">
              <w:t>0.026(4)</w:t>
            </w:r>
          </w:p>
        </w:tc>
        <w:tc>
          <w:tcPr>
            <w:tcW w:w="1518" w:type="dxa"/>
          </w:tcPr>
          <w:p w14:paraId="00B7E159" w14:textId="77777777" w:rsidR="00B73DFC" w:rsidRPr="00264705" w:rsidRDefault="00B73DFC" w:rsidP="009130F7">
            <w:r w:rsidRPr="00264705">
              <w:t>0.008(3)</w:t>
            </w:r>
          </w:p>
        </w:tc>
        <w:tc>
          <w:tcPr>
            <w:tcW w:w="1518" w:type="dxa"/>
          </w:tcPr>
          <w:p w14:paraId="294CC4F0" w14:textId="77777777" w:rsidR="00B73DFC" w:rsidRPr="00264705" w:rsidRDefault="00B73DFC" w:rsidP="009130F7">
            <w:r w:rsidRPr="00264705">
              <w:t>0.011(3)</w:t>
            </w:r>
          </w:p>
        </w:tc>
        <w:tc>
          <w:tcPr>
            <w:tcW w:w="1518" w:type="dxa"/>
          </w:tcPr>
          <w:p w14:paraId="012BE81C" w14:textId="77777777" w:rsidR="00B73DFC" w:rsidRPr="00264705" w:rsidRDefault="00B73DFC" w:rsidP="009130F7">
            <w:r w:rsidRPr="00264705">
              <w:t>0.009(2)</w:t>
            </w:r>
          </w:p>
        </w:tc>
      </w:tr>
      <w:tr w:rsidR="00B73DFC" w:rsidRPr="00264705" w14:paraId="4660A343" w14:textId="77777777" w:rsidTr="00016D42">
        <w:tc>
          <w:tcPr>
            <w:tcW w:w="907" w:type="dxa"/>
          </w:tcPr>
          <w:p w14:paraId="5FE13CB9" w14:textId="77777777" w:rsidR="00B73DFC" w:rsidRPr="00264705" w:rsidRDefault="00B73DFC" w:rsidP="009130F7">
            <w:r w:rsidRPr="00264705">
              <w:t>C27B</w:t>
            </w:r>
          </w:p>
        </w:tc>
        <w:tc>
          <w:tcPr>
            <w:tcW w:w="1377" w:type="dxa"/>
          </w:tcPr>
          <w:p w14:paraId="5EE36830" w14:textId="77777777" w:rsidR="00B73DFC" w:rsidRPr="00264705" w:rsidRDefault="00B73DFC" w:rsidP="009130F7">
            <w:r w:rsidRPr="00264705">
              <w:t>0.058(8)</w:t>
            </w:r>
          </w:p>
        </w:tc>
        <w:tc>
          <w:tcPr>
            <w:tcW w:w="1377" w:type="dxa"/>
          </w:tcPr>
          <w:p w14:paraId="5520D141" w14:textId="77777777" w:rsidR="00B73DFC" w:rsidRPr="00264705" w:rsidRDefault="00B73DFC" w:rsidP="009130F7">
            <w:r w:rsidRPr="00264705">
              <w:t>0.027(5)</w:t>
            </w:r>
          </w:p>
        </w:tc>
        <w:tc>
          <w:tcPr>
            <w:tcW w:w="1377" w:type="dxa"/>
          </w:tcPr>
          <w:p w14:paraId="67087FF4" w14:textId="77777777" w:rsidR="00B73DFC" w:rsidRPr="00264705" w:rsidRDefault="00B73DFC" w:rsidP="009130F7">
            <w:r w:rsidRPr="00264705">
              <w:t>0.049(3)</w:t>
            </w:r>
          </w:p>
        </w:tc>
        <w:tc>
          <w:tcPr>
            <w:tcW w:w="1518" w:type="dxa"/>
          </w:tcPr>
          <w:p w14:paraId="4C21AF92" w14:textId="77777777" w:rsidR="00B73DFC" w:rsidRPr="00264705" w:rsidRDefault="00B73DFC" w:rsidP="009130F7">
            <w:r w:rsidRPr="00264705">
              <w:t>0.002(3)</w:t>
            </w:r>
          </w:p>
        </w:tc>
        <w:tc>
          <w:tcPr>
            <w:tcW w:w="1518" w:type="dxa"/>
          </w:tcPr>
          <w:p w14:paraId="43595E83" w14:textId="77777777" w:rsidR="00B73DFC" w:rsidRPr="00264705" w:rsidRDefault="00B73DFC" w:rsidP="009130F7">
            <w:r w:rsidRPr="00264705">
              <w:t>0.035(4)</w:t>
            </w:r>
          </w:p>
        </w:tc>
        <w:tc>
          <w:tcPr>
            <w:tcW w:w="1518" w:type="dxa"/>
          </w:tcPr>
          <w:p w14:paraId="568BA5B3" w14:textId="77777777" w:rsidR="00B73DFC" w:rsidRPr="00264705" w:rsidRDefault="00B73DFC" w:rsidP="009130F7">
            <w:r w:rsidRPr="00264705">
              <w:t>0.013(5)</w:t>
            </w:r>
          </w:p>
        </w:tc>
      </w:tr>
      <w:tr w:rsidR="00B73DFC" w:rsidRPr="00264705" w14:paraId="54500CDA" w14:textId="77777777" w:rsidTr="00016D42">
        <w:tc>
          <w:tcPr>
            <w:tcW w:w="907" w:type="dxa"/>
          </w:tcPr>
          <w:p w14:paraId="04641603" w14:textId="77777777" w:rsidR="00B73DFC" w:rsidRPr="00264705" w:rsidRDefault="00B73DFC" w:rsidP="009130F7">
            <w:r w:rsidRPr="00264705">
              <w:t>C28B</w:t>
            </w:r>
          </w:p>
        </w:tc>
        <w:tc>
          <w:tcPr>
            <w:tcW w:w="1377" w:type="dxa"/>
          </w:tcPr>
          <w:p w14:paraId="0EAD2E4F" w14:textId="77777777" w:rsidR="00B73DFC" w:rsidRPr="00264705" w:rsidRDefault="00B73DFC" w:rsidP="009130F7">
            <w:r w:rsidRPr="00264705">
              <w:t>0.050(4)</w:t>
            </w:r>
          </w:p>
        </w:tc>
        <w:tc>
          <w:tcPr>
            <w:tcW w:w="1377" w:type="dxa"/>
          </w:tcPr>
          <w:p w14:paraId="24D64F8A" w14:textId="77777777" w:rsidR="00B73DFC" w:rsidRPr="00264705" w:rsidRDefault="00B73DFC" w:rsidP="009130F7">
            <w:r w:rsidRPr="00264705">
              <w:t>0.020(4)</w:t>
            </w:r>
          </w:p>
        </w:tc>
        <w:tc>
          <w:tcPr>
            <w:tcW w:w="1377" w:type="dxa"/>
          </w:tcPr>
          <w:p w14:paraId="4CB61582" w14:textId="77777777" w:rsidR="00B73DFC" w:rsidRPr="00264705" w:rsidRDefault="00B73DFC" w:rsidP="009130F7">
            <w:r w:rsidRPr="00264705">
              <w:t>0.059(4)</w:t>
            </w:r>
          </w:p>
        </w:tc>
        <w:tc>
          <w:tcPr>
            <w:tcW w:w="1518" w:type="dxa"/>
          </w:tcPr>
          <w:p w14:paraId="0063F4CC" w14:textId="77777777" w:rsidR="00B73DFC" w:rsidRPr="00264705" w:rsidRDefault="00B73DFC" w:rsidP="009130F7">
            <w:r w:rsidRPr="00264705">
              <w:t>0.004(3)</w:t>
            </w:r>
          </w:p>
        </w:tc>
        <w:tc>
          <w:tcPr>
            <w:tcW w:w="1518" w:type="dxa"/>
          </w:tcPr>
          <w:p w14:paraId="15B2DE0D" w14:textId="77777777" w:rsidR="00B73DFC" w:rsidRPr="00264705" w:rsidRDefault="00B73DFC" w:rsidP="009130F7">
            <w:r w:rsidRPr="00264705">
              <w:t>0.013(3)</w:t>
            </w:r>
          </w:p>
        </w:tc>
        <w:tc>
          <w:tcPr>
            <w:tcW w:w="1518" w:type="dxa"/>
          </w:tcPr>
          <w:p w14:paraId="09FD4516" w14:textId="77777777" w:rsidR="00B73DFC" w:rsidRPr="00264705" w:rsidRDefault="00B73DFC" w:rsidP="009130F7">
            <w:r w:rsidRPr="00264705">
              <w:t>0.012(3)</w:t>
            </w:r>
          </w:p>
        </w:tc>
      </w:tr>
      <w:tr w:rsidR="00B73DFC" w:rsidRPr="00264705" w14:paraId="1BD33F21" w14:textId="77777777" w:rsidTr="00016D42">
        <w:tc>
          <w:tcPr>
            <w:tcW w:w="907" w:type="dxa"/>
          </w:tcPr>
          <w:p w14:paraId="1E09EB82" w14:textId="77777777" w:rsidR="00B73DFC" w:rsidRPr="00264705" w:rsidRDefault="00B73DFC" w:rsidP="009130F7">
            <w:r w:rsidRPr="00264705">
              <w:t>C13A</w:t>
            </w:r>
          </w:p>
        </w:tc>
        <w:tc>
          <w:tcPr>
            <w:tcW w:w="1377" w:type="dxa"/>
          </w:tcPr>
          <w:p w14:paraId="7D9C9DE2" w14:textId="77777777" w:rsidR="00B73DFC" w:rsidRPr="00264705" w:rsidRDefault="00B73DFC" w:rsidP="009130F7">
            <w:r w:rsidRPr="00264705">
              <w:t>0.039(3)</w:t>
            </w:r>
          </w:p>
        </w:tc>
        <w:tc>
          <w:tcPr>
            <w:tcW w:w="1377" w:type="dxa"/>
          </w:tcPr>
          <w:p w14:paraId="7C61E820" w14:textId="77777777" w:rsidR="00B73DFC" w:rsidRPr="00264705" w:rsidRDefault="00B73DFC" w:rsidP="009130F7">
            <w:r w:rsidRPr="00264705">
              <w:t>0.022(4)</w:t>
            </w:r>
          </w:p>
        </w:tc>
        <w:tc>
          <w:tcPr>
            <w:tcW w:w="1377" w:type="dxa"/>
          </w:tcPr>
          <w:p w14:paraId="53130BBC" w14:textId="77777777" w:rsidR="00B73DFC" w:rsidRPr="00264705" w:rsidRDefault="00B73DFC" w:rsidP="009130F7">
            <w:r w:rsidRPr="00264705">
              <w:t>0.030(5)</w:t>
            </w:r>
          </w:p>
        </w:tc>
        <w:tc>
          <w:tcPr>
            <w:tcW w:w="1518" w:type="dxa"/>
          </w:tcPr>
          <w:p w14:paraId="1CB60BBB" w14:textId="77777777" w:rsidR="00B73DFC" w:rsidRPr="00264705" w:rsidRDefault="00B73DFC" w:rsidP="009130F7">
            <w:r w:rsidRPr="00264705">
              <w:t>−0.010(3)</w:t>
            </w:r>
          </w:p>
        </w:tc>
        <w:tc>
          <w:tcPr>
            <w:tcW w:w="1518" w:type="dxa"/>
          </w:tcPr>
          <w:p w14:paraId="0EECD602" w14:textId="77777777" w:rsidR="00B73DFC" w:rsidRPr="00264705" w:rsidRDefault="00B73DFC" w:rsidP="009130F7">
            <w:r w:rsidRPr="00264705">
              <w:t>0.021(3)</w:t>
            </w:r>
          </w:p>
        </w:tc>
        <w:tc>
          <w:tcPr>
            <w:tcW w:w="1518" w:type="dxa"/>
          </w:tcPr>
          <w:p w14:paraId="2EDAD2BC" w14:textId="77777777" w:rsidR="00B73DFC" w:rsidRPr="00264705" w:rsidRDefault="00B73DFC" w:rsidP="009130F7">
            <w:r w:rsidRPr="00264705">
              <w:t>−0.007(2)</w:t>
            </w:r>
          </w:p>
        </w:tc>
      </w:tr>
      <w:tr w:rsidR="00B73DFC" w:rsidRPr="00264705" w14:paraId="385EAE25" w14:textId="77777777" w:rsidTr="00016D42">
        <w:tc>
          <w:tcPr>
            <w:tcW w:w="907" w:type="dxa"/>
          </w:tcPr>
          <w:p w14:paraId="12299DBF" w14:textId="77777777" w:rsidR="00B73DFC" w:rsidRPr="00264705" w:rsidRDefault="00B73DFC" w:rsidP="009130F7">
            <w:r w:rsidRPr="00264705">
              <w:t>C14A</w:t>
            </w:r>
          </w:p>
        </w:tc>
        <w:tc>
          <w:tcPr>
            <w:tcW w:w="1377" w:type="dxa"/>
          </w:tcPr>
          <w:p w14:paraId="61956A2C" w14:textId="77777777" w:rsidR="00B73DFC" w:rsidRPr="00264705" w:rsidRDefault="00B73DFC" w:rsidP="009130F7">
            <w:r w:rsidRPr="00264705">
              <w:t>0.052(5)</w:t>
            </w:r>
          </w:p>
        </w:tc>
        <w:tc>
          <w:tcPr>
            <w:tcW w:w="1377" w:type="dxa"/>
          </w:tcPr>
          <w:p w14:paraId="3C170642" w14:textId="77777777" w:rsidR="00B73DFC" w:rsidRPr="00264705" w:rsidRDefault="00B73DFC" w:rsidP="009130F7">
            <w:r w:rsidRPr="00264705">
              <w:t>0.032(3)</w:t>
            </w:r>
          </w:p>
        </w:tc>
        <w:tc>
          <w:tcPr>
            <w:tcW w:w="1377" w:type="dxa"/>
          </w:tcPr>
          <w:p w14:paraId="5A57D782" w14:textId="77777777" w:rsidR="00B73DFC" w:rsidRPr="00264705" w:rsidRDefault="00B73DFC" w:rsidP="009130F7">
            <w:r w:rsidRPr="00264705">
              <w:t>0.044(4)</w:t>
            </w:r>
          </w:p>
        </w:tc>
        <w:tc>
          <w:tcPr>
            <w:tcW w:w="1518" w:type="dxa"/>
          </w:tcPr>
          <w:p w14:paraId="76F385A4" w14:textId="77777777" w:rsidR="00B73DFC" w:rsidRPr="00264705" w:rsidRDefault="00B73DFC" w:rsidP="009130F7">
            <w:r w:rsidRPr="00264705">
              <w:t>−0.001(3)</w:t>
            </w:r>
          </w:p>
        </w:tc>
        <w:tc>
          <w:tcPr>
            <w:tcW w:w="1518" w:type="dxa"/>
          </w:tcPr>
          <w:p w14:paraId="775AE899" w14:textId="77777777" w:rsidR="00B73DFC" w:rsidRPr="00264705" w:rsidRDefault="00B73DFC" w:rsidP="009130F7">
            <w:r w:rsidRPr="00264705">
              <w:t>0.034(4)</w:t>
            </w:r>
          </w:p>
        </w:tc>
        <w:tc>
          <w:tcPr>
            <w:tcW w:w="1518" w:type="dxa"/>
          </w:tcPr>
          <w:p w14:paraId="759A37E1" w14:textId="77777777" w:rsidR="00B73DFC" w:rsidRPr="00264705" w:rsidRDefault="00B73DFC" w:rsidP="009130F7">
            <w:r w:rsidRPr="00264705">
              <w:t>0.000(3)</w:t>
            </w:r>
          </w:p>
        </w:tc>
      </w:tr>
      <w:tr w:rsidR="00B73DFC" w:rsidRPr="00264705" w14:paraId="6133DFDA" w14:textId="77777777" w:rsidTr="00016D42">
        <w:tc>
          <w:tcPr>
            <w:tcW w:w="907" w:type="dxa"/>
          </w:tcPr>
          <w:p w14:paraId="234BA194" w14:textId="77777777" w:rsidR="00B73DFC" w:rsidRPr="00264705" w:rsidRDefault="00B73DFC" w:rsidP="009130F7">
            <w:r w:rsidRPr="00264705">
              <w:t>C22A</w:t>
            </w:r>
          </w:p>
        </w:tc>
        <w:tc>
          <w:tcPr>
            <w:tcW w:w="1377" w:type="dxa"/>
          </w:tcPr>
          <w:p w14:paraId="27825FF7" w14:textId="77777777" w:rsidR="00B73DFC" w:rsidRPr="00264705" w:rsidRDefault="00B73DFC" w:rsidP="009130F7">
            <w:r w:rsidRPr="00264705">
              <w:t>0.053(7)</w:t>
            </w:r>
          </w:p>
        </w:tc>
        <w:tc>
          <w:tcPr>
            <w:tcW w:w="1377" w:type="dxa"/>
          </w:tcPr>
          <w:p w14:paraId="4FA85F38" w14:textId="77777777" w:rsidR="00B73DFC" w:rsidRPr="00264705" w:rsidRDefault="00B73DFC" w:rsidP="009130F7">
            <w:r w:rsidRPr="00264705">
              <w:t>0.050(10)</w:t>
            </w:r>
          </w:p>
        </w:tc>
        <w:tc>
          <w:tcPr>
            <w:tcW w:w="1377" w:type="dxa"/>
          </w:tcPr>
          <w:p w14:paraId="0959D50B" w14:textId="77777777" w:rsidR="00B73DFC" w:rsidRPr="00264705" w:rsidRDefault="00B73DFC" w:rsidP="009130F7">
            <w:r w:rsidRPr="00264705">
              <w:t>0.051(6)</w:t>
            </w:r>
          </w:p>
        </w:tc>
        <w:tc>
          <w:tcPr>
            <w:tcW w:w="1518" w:type="dxa"/>
          </w:tcPr>
          <w:p w14:paraId="564EB779" w14:textId="77777777" w:rsidR="00B73DFC" w:rsidRPr="00264705" w:rsidRDefault="00B73DFC" w:rsidP="009130F7">
            <w:r w:rsidRPr="00264705">
              <w:t>−0.013(5)</w:t>
            </w:r>
          </w:p>
        </w:tc>
        <w:tc>
          <w:tcPr>
            <w:tcW w:w="1518" w:type="dxa"/>
          </w:tcPr>
          <w:p w14:paraId="24E18ACE" w14:textId="77777777" w:rsidR="00B73DFC" w:rsidRPr="00264705" w:rsidRDefault="00B73DFC" w:rsidP="009130F7">
            <w:r w:rsidRPr="00264705">
              <w:t>0.031(5)</w:t>
            </w:r>
          </w:p>
        </w:tc>
        <w:tc>
          <w:tcPr>
            <w:tcW w:w="1518" w:type="dxa"/>
          </w:tcPr>
          <w:p w14:paraId="7B96BF3F" w14:textId="77777777" w:rsidR="00B73DFC" w:rsidRPr="00264705" w:rsidRDefault="00B73DFC" w:rsidP="009130F7">
            <w:r w:rsidRPr="00264705">
              <w:t>−0.018(5)</w:t>
            </w:r>
          </w:p>
        </w:tc>
      </w:tr>
      <w:tr w:rsidR="00B73DFC" w:rsidRPr="00264705" w14:paraId="408E7D26" w14:textId="77777777" w:rsidTr="00016D42">
        <w:tc>
          <w:tcPr>
            <w:tcW w:w="907" w:type="dxa"/>
          </w:tcPr>
          <w:p w14:paraId="1E1F93BA" w14:textId="77777777" w:rsidR="00B73DFC" w:rsidRPr="00264705" w:rsidRDefault="00B73DFC" w:rsidP="009130F7">
            <w:r w:rsidRPr="00264705">
              <w:t>C23A</w:t>
            </w:r>
          </w:p>
        </w:tc>
        <w:tc>
          <w:tcPr>
            <w:tcW w:w="1377" w:type="dxa"/>
          </w:tcPr>
          <w:p w14:paraId="3C72FEC4" w14:textId="77777777" w:rsidR="00B73DFC" w:rsidRPr="00264705" w:rsidRDefault="00B73DFC" w:rsidP="009130F7">
            <w:r w:rsidRPr="00264705">
              <w:t>0.042(6)</w:t>
            </w:r>
          </w:p>
        </w:tc>
        <w:tc>
          <w:tcPr>
            <w:tcW w:w="1377" w:type="dxa"/>
          </w:tcPr>
          <w:p w14:paraId="22A487E3" w14:textId="77777777" w:rsidR="00B73DFC" w:rsidRPr="00264705" w:rsidRDefault="00B73DFC" w:rsidP="009130F7">
            <w:r w:rsidRPr="00264705">
              <w:t>0.103(6)</w:t>
            </w:r>
          </w:p>
        </w:tc>
        <w:tc>
          <w:tcPr>
            <w:tcW w:w="1377" w:type="dxa"/>
          </w:tcPr>
          <w:p w14:paraId="1CFDCB69" w14:textId="77777777" w:rsidR="00B73DFC" w:rsidRPr="00264705" w:rsidRDefault="00B73DFC" w:rsidP="009130F7">
            <w:r w:rsidRPr="00264705">
              <w:t>0.051(7)</w:t>
            </w:r>
          </w:p>
        </w:tc>
        <w:tc>
          <w:tcPr>
            <w:tcW w:w="1518" w:type="dxa"/>
          </w:tcPr>
          <w:p w14:paraId="4F713A9C" w14:textId="77777777" w:rsidR="00B73DFC" w:rsidRPr="00264705" w:rsidRDefault="00B73DFC" w:rsidP="009130F7">
            <w:r w:rsidRPr="00264705">
              <w:t>−0.021(7)</w:t>
            </w:r>
          </w:p>
        </w:tc>
        <w:tc>
          <w:tcPr>
            <w:tcW w:w="1518" w:type="dxa"/>
          </w:tcPr>
          <w:p w14:paraId="45E246BE" w14:textId="77777777" w:rsidR="00B73DFC" w:rsidRPr="00264705" w:rsidRDefault="00B73DFC" w:rsidP="009130F7">
            <w:r w:rsidRPr="00264705">
              <w:t>0.027(7)</w:t>
            </w:r>
          </w:p>
        </w:tc>
        <w:tc>
          <w:tcPr>
            <w:tcW w:w="1518" w:type="dxa"/>
          </w:tcPr>
          <w:p w14:paraId="14C0B939" w14:textId="77777777" w:rsidR="00B73DFC" w:rsidRPr="00264705" w:rsidRDefault="00B73DFC" w:rsidP="009130F7">
            <w:r w:rsidRPr="00264705">
              <w:t>−0.030(5)</w:t>
            </w:r>
          </w:p>
        </w:tc>
      </w:tr>
      <w:tr w:rsidR="00B73DFC" w:rsidRPr="00264705" w14:paraId="0BB1AA23" w14:textId="77777777" w:rsidTr="00016D42">
        <w:tc>
          <w:tcPr>
            <w:tcW w:w="907" w:type="dxa"/>
          </w:tcPr>
          <w:p w14:paraId="3563F28C" w14:textId="77777777" w:rsidR="00B73DFC" w:rsidRPr="00264705" w:rsidRDefault="00B73DFC" w:rsidP="009130F7">
            <w:r w:rsidRPr="00264705">
              <w:t>C24A</w:t>
            </w:r>
          </w:p>
        </w:tc>
        <w:tc>
          <w:tcPr>
            <w:tcW w:w="1377" w:type="dxa"/>
          </w:tcPr>
          <w:p w14:paraId="565CB33C" w14:textId="77777777" w:rsidR="00B73DFC" w:rsidRPr="00264705" w:rsidRDefault="00B73DFC" w:rsidP="009130F7">
            <w:r w:rsidRPr="00264705">
              <w:t>0.029(2)</w:t>
            </w:r>
          </w:p>
        </w:tc>
        <w:tc>
          <w:tcPr>
            <w:tcW w:w="1377" w:type="dxa"/>
          </w:tcPr>
          <w:p w14:paraId="3D54DE7D" w14:textId="77777777" w:rsidR="00B73DFC" w:rsidRPr="00264705" w:rsidRDefault="00B73DFC" w:rsidP="009130F7">
            <w:r w:rsidRPr="00264705">
              <w:t>0.018(2)</w:t>
            </w:r>
          </w:p>
        </w:tc>
        <w:tc>
          <w:tcPr>
            <w:tcW w:w="1377" w:type="dxa"/>
          </w:tcPr>
          <w:p w14:paraId="7BE82524" w14:textId="77777777" w:rsidR="00B73DFC" w:rsidRPr="00264705" w:rsidRDefault="00B73DFC" w:rsidP="009130F7">
            <w:r w:rsidRPr="00264705">
              <w:t>0.028(2)</w:t>
            </w:r>
          </w:p>
        </w:tc>
        <w:tc>
          <w:tcPr>
            <w:tcW w:w="1518" w:type="dxa"/>
          </w:tcPr>
          <w:p w14:paraId="13E5DE13" w14:textId="77777777" w:rsidR="00B73DFC" w:rsidRPr="00264705" w:rsidRDefault="00B73DFC" w:rsidP="009130F7">
            <w:r w:rsidRPr="00264705">
              <w:t>−0.0059(15)</w:t>
            </w:r>
          </w:p>
        </w:tc>
        <w:tc>
          <w:tcPr>
            <w:tcW w:w="1518" w:type="dxa"/>
          </w:tcPr>
          <w:p w14:paraId="74854C73" w14:textId="77777777" w:rsidR="00B73DFC" w:rsidRPr="00264705" w:rsidRDefault="00B73DFC" w:rsidP="009130F7">
            <w:r w:rsidRPr="00264705">
              <w:t>0.0183(18)</w:t>
            </w:r>
          </w:p>
        </w:tc>
        <w:tc>
          <w:tcPr>
            <w:tcW w:w="1518" w:type="dxa"/>
          </w:tcPr>
          <w:p w14:paraId="38D2D7E8" w14:textId="77777777" w:rsidR="00B73DFC" w:rsidRPr="00264705" w:rsidRDefault="00B73DFC" w:rsidP="009130F7">
            <w:r w:rsidRPr="00264705">
              <w:t>−0.0052(17)</w:t>
            </w:r>
          </w:p>
        </w:tc>
      </w:tr>
      <w:tr w:rsidR="00B73DFC" w:rsidRPr="00264705" w14:paraId="5135D15B" w14:textId="77777777" w:rsidTr="00016D42">
        <w:tc>
          <w:tcPr>
            <w:tcW w:w="907" w:type="dxa"/>
          </w:tcPr>
          <w:p w14:paraId="39D8C5CD" w14:textId="77777777" w:rsidR="00B73DFC" w:rsidRPr="00264705" w:rsidRDefault="00B73DFC" w:rsidP="009130F7">
            <w:r w:rsidRPr="00264705">
              <w:t>C25A</w:t>
            </w:r>
          </w:p>
        </w:tc>
        <w:tc>
          <w:tcPr>
            <w:tcW w:w="1377" w:type="dxa"/>
          </w:tcPr>
          <w:p w14:paraId="4C290F15" w14:textId="77777777" w:rsidR="00B73DFC" w:rsidRPr="00264705" w:rsidRDefault="00B73DFC" w:rsidP="009130F7">
            <w:r w:rsidRPr="00264705">
              <w:t>0.036(3)</w:t>
            </w:r>
          </w:p>
        </w:tc>
        <w:tc>
          <w:tcPr>
            <w:tcW w:w="1377" w:type="dxa"/>
          </w:tcPr>
          <w:p w14:paraId="5E3468A7" w14:textId="77777777" w:rsidR="00B73DFC" w:rsidRPr="00264705" w:rsidRDefault="00B73DFC" w:rsidP="009130F7">
            <w:r w:rsidRPr="00264705">
              <w:t>0.024(2)</w:t>
            </w:r>
          </w:p>
        </w:tc>
        <w:tc>
          <w:tcPr>
            <w:tcW w:w="1377" w:type="dxa"/>
          </w:tcPr>
          <w:p w14:paraId="1B9FA836" w14:textId="77777777" w:rsidR="00B73DFC" w:rsidRPr="00264705" w:rsidRDefault="00B73DFC" w:rsidP="009130F7">
            <w:r w:rsidRPr="00264705">
              <w:t>0.028(2)</w:t>
            </w:r>
          </w:p>
        </w:tc>
        <w:tc>
          <w:tcPr>
            <w:tcW w:w="1518" w:type="dxa"/>
          </w:tcPr>
          <w:p w14:paraId="5704D56A" w14:textId="77777777" w:rsidR="00B73DFC" w:rsidRPr="00264705" w:rsidRDefault="00B73DFC" w:rsidP="009130F7">
            <w:r w:rsidRPr="00264705">
              <w:t>−0.0026(15)</w:t>
            </w:r>
          </w:p>
        </w:tc>
        <w:tc>
          <w:tcPr>
            <w:tcW w:w="1518" w:type="dxa"/>
          </w:tcPr>
          <w:p w14:paraId="6F7C2D61" w14:textId="77777777" w:rsidR="00B73DFC" w:rsidRPr="00264705" w:rsidRDefault="00B73DFC" w:rsidP="009130F7">
            <w:r w:rsidRPr="00264705">
              <w:t>0.0153(19)</w:t>
            </w:r>
          </w:p>
        </w:tc>
        <w:tc>
          <w:tcPr>
            <w:tcW w:w="1518" w:type="dxa"/>
          </w:tcPr>
          <w:p w14:paraId="09E5D555" w14:textId="77777777" w:rsidR="00B73DFC" w:rsidRPr="00264705" w:rsidRDefault="00B73DFC" w:rsidP="009130F7">
            <w:r w:rsidRPr="00264705">
              <w:t>−0.0069(19)</w:t>
            </w:r>
          </w:p>
        </w:tc>
      </w:tr>
      <w:tr w:rsidR="00B73DFC" w:rsidRPr="00264705" w14:paraId="13BAEA4F" w14:textId="77777777" w:rsidTr="00016D42">
        <w:tc>
          <w:tcPr>
            <w:tcW w:w="907" w:type="dxa"/>
          </w:tcPr>
          <w:p w14:paraId="18AD61BC" w14:textId="77777777" w:rsidR="00B73DFC" w:rsidRPr="00264705" w:rsidRDefault="00B73DFC" w:rsidP="009130F7">
            <w:r w:rsidRPr="00264705">
              <w:t>C26A</w:t>
            </w:r>
          </w:p>
        </w:tc>
        <w:tc>
          <w:tcPr>
            <w:tcW w:w="1377" w:type="dxa"/>
          </w:tcPr>
          <w:p w14:paraId="4E8B1C53" w14:textId="77777777" w:rsidR="00B73DFC" w:rsidRPr="00264705" w:rsidRDefault="00B73DFC" w:rsidP="009130F7">
            <w:r w:rsidRPr="00264705">
              <w:t>0.038(3)</w:t>
            </w:r>
          </w:p>
        </w:tc>
        <w:tc>
          <w:tcPr>
            <w:tcW w:w="1377" w:type="dxa"/>
          </w:tcPr>
          <w:p w14:paraId="49CA6A61" w14:textId="77777777" w:rsidR="00B73DFC" w:rsidRPr="00264705" w:rsidRDefault="00B73DFC" w:rsidP="009130F7">
            <w:r w:rsidRPr="00264705">
              <w:t>0.039(3)</w:t>
            </w:r>
          </w:p>
        </w:tc>
        <w:tc>
          <w:tcPr>
            <w:tcW w:w="1377" w:type="dxa"/>
          </w:tcPr>
          <w:p w14:paraId="755FD6FD" w14:textId="77777777" w:rsidR="00B73DFC" w:rsidRPr="00264705" w:rsidRDefault="00B73DFC" w:rsidP="009130F7">
            <w:r w:rsidRPr="00264705">
              <w:t>0.037(4)</w:t>
            </w:r>
          </w:p>
        </w:tc>
        <w:tc>
          <w:tcPr>
            <w:tcW w:w="1518" w:type="dxa"/>
          </w:tcPr>
          <w:p w14:paraId="78C79A3F" w14:textId="77777777" w:rsidR="00B73DFC" w:rsidRPr="00264705" w:rsidRDefault="00B73DFC" w:rsidP="009130F7">
            <w:r w:rsidRPr="00264705">
              <w:t>−0.008(2)</w:t>
            </w:r>
          </w:p>
        </w:tc>
        <w:tc>
          <w:tcPr>
            <w:tcW w:w="1518" w:type="dxa"/>
          </w:tcPr>
          <w:p w14:paraId="1C756A49" w14:textId="77777777" w:rsidR="00B73DFC" w:rsidRPr="00264705" w:rsidRDefault="00B73DFC" w:rsidP="009130F7">
            <w:r w:rsidRPr="00264705">
              <w:t>0.025(3)</w:t>
            </w:r>
          </w:p>
        </w:tc>
        <w:tc>
          <w:tcPr>
            <w:tcW w:w="1518" w:type="dxa"/>
          </w:tcPr>
          <w:p w14:paraId="5F7B2EAF" w14:textId="77777777" w:rsidR="00B73DFC" w:rsidRPr="00264705" w:rsidRDefault="00B73DFC" w:rsidP="009130F7">
            <w:r w:rsidRPr="00264705">
              <w:t>−0.008(2)</w:t>
            </w:r>
          </w:p>
        </w:tc>
      </w:tr>
      <w:tr w:rsidR="00B73DFC" w:rsidRPr="00264705" w14:paraId="139CF157" w14:textId="77777777" w:rsidTr="00016D42">
        <w:tc>
          <w:tcPr>
            <w:tcW w:w="907" w:type="dxa"/>
          </w:tcPr>
          <w:p w14:paraId="04BBA069" w14:textId="77777777" w:rsidR="00B73DFC" w:rsidRPr="00264705" w:rsidRDefault="00B73DFC" w:rsidP="009130F7">
            <w:r w:rsidRPr="00264705">
              <w:t>C34A</w:t>
            </w:r>
          </w:p>
        </w:tc>
        <w:tc>
          <w:tcPr>
            <w:tcW w:w="1377" w:type="dxa"/>
          </w:tcPr>
          <w:p w14:paraId="2D05891A" w14:textId="77777777" w:rsidR="00B73DFC" w:rsidRPr="00264705" w:rsidRDefault="00B73DFC" w:rsidP="009130F7">
            <w:r w:rsidRPr="00264705">
              <w:t>0.043(5)</w:t>
            </w:r>
          </w:p>
        </w:tc>
        <w:tc>
          <w:tcPr>
            <w:tcW w:w="1377" w:type="dxa"/>
          </w:tcPr>
          <w:p w14:paraId="486983AF" w14:textId="77777777" w:rsidR="00B73DFC" w:rsidRPr="00264705" w:rsidRDefault="00B73DFC" w:rsidP="009130F7">
            <w:r w:rsidRPr="00264705">
              <w:t>0.064(2)</w:t>
            </w:r>
          </w:p>
        </w:tc>
        <w:tc>
          <w:tcPr>
            <w:tcW w:w="1377" w:type="dxa"/>
          </w:tcPr>
          <w:p w14:paraId="12EDB73B" w14:textId="77777777" w:rsidR="00B73DFC" w:rsidRPr="00264705" w:rsidRDefault="00B73DFC" w:rsidP="009130F7">
            <w:r w:rsidRPr="00264705">
              <w:t>0.036(3)</w:t>
            </w:r>
          </w:p>
        </w:tc>
        <w:tc>
          <w:tcPr>
            <w:tcW w:w="1518" w:type="dxa"/>
          </w:tcPr>
          <w:p w14:paraId="449B0011" w14:textId="77777777" w:rsidR="00B73DFC" w:rsidRPr="00264705" w:rsidRDefault="00B73DFC" w:rsidP="009130F7">
            <w:r w:rsidRPr="00264705">
              <w:t>−0.0132(19)</w:t>
            </w:r>
          </w:p>
        </w:tc>
        <w:tc>
          <w:tcPr>
            <w:tcW w:w="1518" w:type="dxa"/>
          </w:tcPr>
          <w:p w14:paraId="095E5768" w14:textId="77777777" w:rsidR="00B73DFC" w:rsidRPr="00264705" w:rsidRDefault="00B73DFC" w:rsidP="009130F7">
            <w:r w:rsidRPr="00264705">
              <w:t>0.010(3)</w:t>
            </w:r>
          </w:p>
        </w:tc>
        <w:tc>
          <w:tcPr>
            <w:tcW w:w="1518" w:type="dxa"/>
          </w:tcPr>
          <w:p w14:paraId="034BF259" w14:textId="77777777" w:rsidR="00B73DFC" w:rsidRPr="00264705" w:rsidRDefault="00B73DFC" w:rsidP="009130F7">
            <w:r w:rsidRPr="00264705">
              <w:t>−0.028(2)</w:t>
            </w:r>
          </w:p>
        </w:tc>
      </w:tr>
      <w:tr w:rsidR="00B73DFC" w:rsidRPr="00264705" w14:paraId="7B5691B2" w14:textId="77777777" w:rsidTr="00016D42">
        <w:tc>
          <w:tcPr>
            <w:tcW w:w="907" w:type="dxa"/>
          </w:tcPr>
          <w:p w14:paraId="06E34225" w14:textId="77777777" w:rsidR="00B73DFC" w:rsidRPr="00264705" w:rsidRDefault="00B73DFC" w:rsidP="009130F7">
            <w:r w:rsidRPr="00264705">
              <w:t>C35A</w:t>
            </w:r>
          </w:p>
        </w:tc>
        <w:tc>
          <w:tcPr>
            <w:tcW w:w="1377" w:type="dxa"/>
          </w:tcPr>
          <w:p w14:paraId="576D3E03" w14:textId="77777777" w:rsidR="00B73DFC" w:rsidRPr="00264705" w:rsidRDefault="00B73DFC" w:rsidP="009130F7">
            <w:r w:rsidRPr="00264705">
              <w:t>0.026(2)</w:t>
            </w:r>
          </w:p>
        </w:tc>
        <w:tc>
          <w:tcPr>
            <w:tcW w:w="1377" w:type="dxa"/>
          </w:tcPr>
          <w:p w14:paraId="14F0D840" w14:textId="77777777" w:rsidR="00B73DFC" w:rsidRPr="00264705" w:rsidRDefault="00B73DFC" w:rsidP="009130F7">
            <w:r w:rsidRPr="00264705">
              <w:t>0.023(3)</w:t>
            </w:r>
          </w:p>
        </w:tc>
        <w:tc>
          <w:tcPr>
            <w:tcW w:w="1377" w:type="dxa"/>
          </w:tcPr>
          <w:p w14:paraId="76A4DCF3" w14:textId="77777777" w:rsidR="00B73DFC" w:rsidRPr="00264705" w:rsidRDefault="00B73DFC" w:rsidP="009130F7">
            <w:r w:rsidRPr="00264705">
              <w:t>0.031(3)</w:t>
            </w:r>
          </w:p>
        </w:tc>
        <w:tc>
          <w:tcPr>
            <w:tcW w:w="1518" w:type="dxa"/>
          </w:tcPr>
          <w:p w14:paraId="2DBD3DFB" w14:textId="77777777" w:rsidR="00B73DFC" w:rsidRPr="00264705" w:rsidRDefault="00B73DFC" w:rsidP="009130F7">
            <w:r w:rsidRPr="00264705">
              <w:t>−0.013(2)</w:t>
            </w:r>
          </w:p>
        </w:tc>
        <w:tc>
          <w:tcPr>
            <w:tcW w:w="1518" w:type="dxa"/>
          </w:tcPr>
          <w:p w14:paraId="4FFF88A5" w14:textId="77777777" w:rsidR="00B73DFC" w:rsidRPr="00264705" w:rsidRDefault="00B73DFC" w:rsidP="009130F7">
            <w:r w:rsidRPr="00264705">
              <w:t>0.008(2)</w:t>
            </w:r>
          </w:p>
        </w:tc>
        <w:tc>
          <w:tcPr>
            <w:tcW w:w="1518" w:type="dxa"/>
          </w:tcPr>
          <w:p w14:paraId="192A0034" w14:textId="77777777" w:rsidR="00B73DFC" w:rsidRPr="00264705" w:rsidRDefault="00B73DFC" w:rsidP="009130F7">
            <w:r w:rsidRPr="00264705">
              <w:t>0.001(2)</w:t>
            </w:r>
          </w:p>
        </w:tc>
      </w:tr>
      <w:tr w:rsidR="00B73DFC" w:rsidRPr="00264705" w14:paraId="585D2561" w14:textId="77777777" w:rsidTr="00016D42">
        <w:tc>
          <w:tcPr>
            <w:tcW w:w="907" w:type="dxa"/>
          </w:tcPr>
          <w:p w14:paraId="43204C74" w14:textId="77777777" w:rsidR="00B73DFC" w:rsidRPr="00264705" w:rsidRDefault="00B73DFC" w:rsidP="009130F7">
            <w:r w:rsidRPr="00264705">
              <w:t>Si1A</w:t>
            </w:r>
          </w:p>
        </w:tc>
        <w:tc>
          <w:tcPr>
            <w:tcW w:w="1377" w:type="dxa"/>
          </w:tcPr>
          <w:p w14:paraId="4921E278" w14:textId="77777777" w:rsidR="00B73DFC" w:rsidRPr="00264705" w:rsidRDefault="00B73DFC" w:rsidP="009130F7">
            <w:r w:rsidRPr="00264705">
              <w:t>0.0184(13)</w:t>
            </w:r>
          </w:p>
        </w:tc>
        <w:tc>
          <w:tcPr>
            <w:tcW w:w="1377" w:type="dxa"/>
          </w:tcPr>
          <w:p w14:paraId="33F9F7C0" w14:textId="77777777" w:rsidR="00B73DFC" w:rsidRPr="00264705" w:rsidRDefault="00B73DFC" w:rsidP="009130F7">
            <w:r w:rsidRPr="00264705">
              <w:t>0.0191(14)</w:t>
            </w:r>
          </w:p>
        </w:tc>
        <w:tc>
          <w:tcPr>
            <w:tcW w:w="1377" w:type="dxa"/>
          </w:tcPr>
          <w:p w14:paraId="17A258A5" w14:textId="77777777" w:rsidR="00B73DFC" w:rsidRPr="00264705" w:rsidRDefault="00B73DFC" w:rsidP="009130F7">
            <w:r w:rsidRPr="00264705">
              <w:t>0.0194(16)</w:t>
            </w:r>
          </w:p>
        </w:tc>
        <w:tc>
          <w:tcPr>
            <w:tcW w:w="1518" w:type="dxa"/>
          </w:tcPr>
          <w:p w14:paraId="4A2F67E4" w14:textId="77777777" w:rsidR="00B73DFC" w:rsidRPr="00264705" w:rsidRDefault="00B73DFC" w:rsidP="009130F7">
            <w:r w:rsidRPr="00264705">
              <w:t>−0.0101(11)</w:t>
            </w:r>
          </w:p>
        </w:tc>
        <w:tc>
          <w:tcPr>
            <w:tcW w:w="1518" w:type="dxa"/>
          </w:tcPr>
          <w:p w14:paraId="17B16747" w14:textId="77777777" w:rsidR="00B73DFC" w:rsidRPr="00264705" w:rsidRDefault="00B73DFC" w:rsidP="009130F7">
            <w:r w:rsidRPr="00264705">
              <w:t>0.0073(10)</w:t>
            </w:r>
          </w:p>
        </w:tc>
        <w:tc>
          <w:tcPr>
            <w:tcW w:w="1518" w:type="dxa"/>
          </w:tcPr>
          <w:p w14:paraId="0BD3D348" w14:textId="77777777" w:rsidR="00B73DFC" w:rsidRPr="00264705" w:rsidRDefault="00B73DFC" w:rsidP="009130F7">
            <w:r w:rsidRPr="00264705">
              <w:t>−0.0029(9)</w:t>
            </w:r>
          </w:p>
        </w:tc>
      </w:tr>
      <w:tr w:rsidR="00B73DFC" w:rsidRPr="00264705" w14:paraId="657D5827" w14:textId="77777777" w:rsidTr="00016D42">
        <w:tc>
          <w:tcPr>
            <w:tcW w:w="907" w:type="dxa"/>
          </w:tcPr>
          <w:p w14:paraId="086FEB3C" w14:textId="77777777" w:rsidR="00B73DFC" w:rsidRPr="00264705" w:rsidRDefault="00B73DFC" w:rsidP="009130F7">
            <w:r w:rsidRPr="00264705">
              <w:t>C13B</w:t>
            </w:r>
          </w:p>
        </w:tc>
        <w:tc>
          <w:tcPr>
            <w:tcW w:w="1377" w:type="dxa"/>
          </w:tcPr>
          <w:p w14:paraId="48A00CFA" w14:textId="77777777" w:rsidR="00B73DFC" w:rsidRPr="00264705" w:rsidRDefault="00B73DFC" w:rsidP="009130F7">
            <w:r w:rsidRPr="00264705">
              <w:t>0.031(3)</w:t>
            </w:r>
          </w:p>
        </w:tc>
        <w:tc>
          <w:tcPr>
            <w:tcW w:w="1377" w:type="dxa"/>
          </w:tcPr>
          <w:p w14:paraId="3F1EA4CB" w14:textId="77777777" w:rsidR="00B73DFC" w:rsidRPr="00264705" w:rsidRDefault="00B73DFC" w:rsidP="009130F7">
            <w:r w:rsidRPr="00264705">
              <w:t>0.024(4)</w:t>
            </w:r>
          </w:p>
        </w:tc>
        <w:tc>
          <w:tcPr>
            <w:tcW w:w="1377" w:type="dxa"/>
          </w:tcPr>
          <w:p w14:paraId="15A4CEA6" w14:textId="77777777" w:rsidR="00B73DFC" w:rsidRPr="00264705" w:rsidRDefault="00B73DFC" w:rsidP="009130F7">
            <w:r w:rsidRPr="00264705">
              <w:t>0.022(4)</w:t>
            </w:r>
          </w:p>
        </w:tc>
        <w:tc>
          <w:tcPr>
            <w:tcW w:w="1518" w:type="dxa"/>
          </w:tcPr>
          <w:p w14:paraId="6E98740B" w14:textId="77777777" w:rsidR="00B73DFC" w:rsidRPr="00264705" w:rsidRDefault="00B73DFC" w:rsidP="009130F7">
            <w:r w:rsidRPr="00264705">
              <w:t>−0.009(3)</w:t>
            </w:r>
          </w:p>
        </w:tc>
        <w:tc>
          <w:tcPr>
            <w:tcW w:w="1518" w:type="dxa"/>
          </w:tcPr>
          <w:p w14:paraId="69A8BD9C" w14:textId="77777777" w:rsidR="00B73DFC" w:rsidRPr="00264705" w:rsidRDefault="00B73DFC" w:rsidP="009130F7">
            <w:r w:rsidRPr="00264705">
              <w:t>0.019(3)</w:t>
            </w:r>
          </w:p>
        </w:tc>
        <w:tc>
          <w:tcPr>
            <w:tcW w:w="1518" w:type="dxa"/>
          </w:tcPr>
          <w:p w14:paraId="097EEE01" w14:textId="77777777" w:rsidR="00B73DFC" w:rsidRPr="00264705" w:rsidRDefault="00B73DFC" w:rsidP="009130F7">
            <w:r w:rsidRPr="00264705">
              <w:t>−0.008(3)</w:t>
            </w:r>
          </w:p>
        </w:tc>
      </w:tr>
      <w:tr w:rsidR="00B73DFC" w:rsidRPr="00264705" w14:paraId="583E0632" w14:textId="77777777" w:rsidTr="00016D42">
        <w:tc>
          <w:tcPr>
            <w:tcW w:w="907" w:type="dxa"/>
          </w:tcPr>
          <w:p w14:paraId="14ABCE6D" w14:textId="77777777" w:rsidR="00B73DFC" w:rsidRPr="00264705" w:rsidRDefault="00B73DFC" w:rsidP="009130F7">
            <w:r w:rsidRPr="00264705">
              <w:t>C14B</w:t>
            </w:r>
          </w:p>
        </w:tc>
        <w:tc>
          <w:tcPr>
            <w:tcW w:w="1377" w:type="dxa"/>
          </w:tcPr>
          <w:p w14:paraId="1E1AE18C" w14:textId="77777777" w:rsidR="00B73DFC" w:rsidRPr="00264705" w:rsidRDefault="00B73DFC" w:rsidP="009130F7">
            <w:r w:rsidRPr="00264705">
              <w:t>0.055(5)</w:t>
            </w:r>
          </w:p>
        </w:tc>
        <w:tc>
          <w:tcPr>
            <w:tcW w:w="1377" w:type="dxa"/>
          </w:tcPr>
          <w:p w14:paraId="084B894F" w14:textId="77777777" w:rsidR="00B73DFC" w:rsidRPr="00264705" w:rsidRDefault="00B73DFC" w:rsidP="009130F7">
            <w:r w:rsidRPr="00264705">
              <w:t>0.025(3)</w:t>
            </w:r>
          </w:p>
        </w:tc>
        <w:tc>
          <w:tcPr>
            <w:tcW w:w="1377" w:type="dxa"/>
          </w:tcPr>
          <w:p w14:paraId="54DF602F" w14:textId="77777777" w:rsidR="00B73DFC" w:rsidRPr="00264705" w:rsidRDefault="00B73DFC" w:rsidP="009130F7">
            <w:r w:rsidRPr="00264705">
              <w:t>0.046(5)</w:t>
            </w:r>
          </w:p>
        </w:tc>
        <w:tc>
          <w:tcPr>
            <w:tcW w:w="1518" w:type="dxa"/>
          </w:tcPr>
          <w:p w14:paraId="1879C5AA" w14:textId="77777777" w:rsidR="00B73DFC" w:rsidRPr="00264705" w:rsidRDefault="00B73DFC" w:rsidP="009130F7">
            <w:r w:rsidRPr="00264705">
              <w:t>−0.001(3)</w:t>
            </w:r>
          </w:p>
        </w:tc>
        <w:tc>
          <w:tcPr>
            <w:tcW w:w="1518" w:type="dxa"/>
          </w:tcPr>
          <w:p w14:paraId="12A0D564" w14:textId="77777777" w:rsidR="00B73DFC" w:rsidRPr="00264705" w:rsidRDefault="00B73DFC" w:rsidP="009130F7">
            <w:r w:rsidRPr="00264705">
              <w:t>0.028(4)</w:t>
            </w:r>
          </w:p>
        </w:tc>
        <w:tc>
          <w:tcPr>
            <w:tcW w:w="1518" w:type="dxa"/>
          </w:tcPr>
          <w:p w14:paraId="3F270D82" w14:textId="77777777" w:rsidR="00B73DFC" w:rsidRPr="00264705" w:rsidRDefault="00B73DFC" w:rsidP="009130F7">
            <w:r w:rsidRPr="00264705">
              <w:t>−0.001(4)</w:t>
            </w:r>
          </w:p>
        </w:tc>
      </w:tr>
      <w:tr w:rsidR="00B73DFC" w:rsidRPr="00264705" w14:paraId="3DBEB458" w14:textId="77777777" w:rsidTr="00016D42">
        <w:tc>
          <w:tcPr>
            <w:tcW w:w="907" w:type="dxa"/>
          </w:tcPr>
          <w:p w14:paraId="5E80A16D" w14:textId="77777777" w:rsidR="00B73DFC" w:rsidRPr="00264705" w:rsidRDefault="00B73DFC" w:rsidP="009130F7">
            <w:r w:rsidRPr="00264705">
              <w:t>C22B</w:t>
            </w:r>
          </w:p>
        </w:tc>
        <w:tc>
          <w:tcPr>
            <w:tcW w:w="1377" w:type="dxa"/>
          </w:tcPr>
          <w:p w14:paraId="07BDB6B5" w14:textId="77777777" w:rsidR="00B73DFC" w:rsidRPr="00264705" w:rsidRDefault="00B73DFC" w:rsidP="009130F7">
            <w:r w:rsidRPr="00264705">
              <w:t>0.011(3)</w:t>
            </w:r>
          </w:p>
        </w:tc>
        <w:tc>
          <w:tcPr>
            <w:tcW w:w="1377" w:type="dxa"/>
          </w:tcPr>
          <w:p w14:paraId="1416E4A5" w14:textId="77777777" w:rsidR="00B73DFC" w:rsidRPr="00264705" w:rsidRDefault="00B73DFC" w:rsidP="009130F7">
            <w:r w:rsidRPr="00264705">
              <w:t>0.017(3)</w:t>
            </w:r>
          </w:p>
        </w:tc>
        <w:tc>
          <w:tcPr>
            <w:tcW w:w="1377" w:type="dxa"/>
          </w:tcPr>
          <w:p w14:paraId="4D4E4BD5" w14:textId="77777777" w:rsidR="00B73DFC" w:rsidRPr="00264705" w:rsidRDefault="00B73DFC" w:rsidP="009130F7">
            <w:r w:rsidRPr="00264705">
              <w:t>0.026(3)</w:t>
            </w:r>
          </w:p>
        </w:tc>
        <w:tc>
          <w:tcPr>
            <w:tcW w:w="1518" w:type="dxa"/>
          </w:tcPr>
          <w:p w14:paraId="4FC00591" w14:textId="77777777" w:rsidR="00B73DFC" w:rsidRPr="00264705" w:rsidRDefault="00B73DFC" w:rsidP="009130F7">
            <w:r w:rsidRPr="00264705">
              <w:t>−0.002(2)</w:t>
            </w:r>
          </w:p>
        </w:tc>
        <w:tc>
          <w:tcPr>
            <w:tcW w:w="1518" w:type="dxa"/>
          </w:tcPr>
          <w:p w14:paraId="14A267B1" w14:textId="77777777" w:rsidR="00B73DFC" w:rsidRPr="00264705" w:rsidRDefault="00B73DFC" w:rsidP="009130F7">
            <w:r w:rsidRPr="00264705">
              <w:t>0.000(3)</w:t>
            </w:r>
          </w:p>
        </w:tc>
        <w:tc>
          <w:tcPr>
            <w:tcW w:w="1518" w:type="dxa"/>
          </w:tcPr>
          <w:p w14:paraId="3570A6E0" w14:textId="77777777" w:rsidR="00B73DFC" w:rsidRPr="00264705" w:rsidRDefault="00B73DFC" w:rsidP="009130F7">
            <w:r w:rsidRPr="00264705">
              <w:t>−0.006(2)</w:t>
            </w:r>
          </w:p>
        </w:tc>
      </w:tr>
      <w:tr w:rsidR="00B73DFC" w:rsidRPr="00264705" w14:paraId="151E2BD3" w14:textId="77777777" w:rsidTr="00016D42">
        <w:tc>
          <w:tcPr>
            <w:tcW w:w="907" w:type="dxa"/>
          </w:tcPr>
          <w:p w14:paraId="58196D0F" w14:textId="77777777" w:rsidR="00B73DFC" w:rsidRPr="00264705" w:rsidRDefault="00B73DFC" w:rsidP="009130F7">
            <w:r w:rsidRPr="00264705">
              <w:t>C23B</w:t>
            </w:r>
          </w:p>
        </w:tc>
        <w:tc>
          <w:tcPr>
            <w:tcW w:w="1377" w:type="dxa"/>
          </w:tcPr>
          <w:p w14:paraId="6279B12A" w14:textId="77777777" w:rsidR="00B73DFC" w:rsidRPr="00264705" w:rsidRDefault="00B73DFC" w:rsidP="009130F7">
            <w:r w:rsidRPr="00264705">
              <w:t>0.042(6)</w:t>
            </w:r>
          </w:p>
        </w:tc>
        <w:tc>
          <w:tcPr>
            <w:tcW w:w="1377" w:type="dxa"/>
          </w:tcPr>
          <w:p w14:paraId="718E747E" w14:textId="77777777" w:rsidR="00B73DFC" w:rsidRPr="00264705" w:rsidRDefault="00B73DFC" w:rsidP="009130F7">
            <w:r w:rsidRPr="00264705">
              <w:t>0.103(6)</w:t>
            </w:r>
          </w:p>
        </w:tc>
        <w:tc>
          <w:tcPr>
            <w:tcW w:w="1377" w:type="dxa"/>
          </w:tcPr>
          <w:p w14:paraId="0117F69F" w14:textId="77777777" w:rsidR="00B73DFC" w:rsidRPr="00264705" w:rsidRDefault="00B73DFC" w:rsidP="009130F7">
            <w:r w:rsidRPr="00264705">
              <w:t>0.051(7)</w:t>
            </w:r>
          </w:p>
        </w:tc>
        <w:tc>
          <w:tcPr>
            <w:tcW w:w="1518" w:type="dxa"/>
          </w:tcPr>
          <w:p w14:paraId="0F5CD428" w14:textId="77777777" w:rsidR="00B73DFC" w:rsidRPr="00264705" w:rsidRDefault="00B73DFC" w:rsidP="009130F7">
            <w:r w:rsidRPr="00264705">
              <w:t>−0.021(7)</w:t>
            </w:r>
          </w:p>
        </w:tc>
        <w:tc>
          <w:tcPr>
            <w:tcW w:w="1518" w:type="dxa"/>
          </w:tcPr>
          <w:p w14:paraId="7743C451" w14:textId="77777777" w:rsidR="00B73DFC" w:rsidRPr="00264705" w:rsidRDefault="00B73DFC" w:rsidP="009130F7">
            <w:r w:rsidRPr="00264705">
              <w:t>0.027(7)</w:t>
            </w:r>
          </w:p>
        </w:tc>
        <w:tc>
          <w:tcPr>
            <w:tcW w:w="1518" w:type="dxa"/>
          </w:tcPr>
          <w:p w14:paraId="7DCF4F32" w14:textId="77777777" w:rsidR="00B73DFC" w:rsidRPr="00264705" w:rsidRDefault="00B73DFC" w:rsidP="009130F7">
            <w:r w:rsidRPr="00264705">
              <w:t>−0.030(5)</w:t>
            </w:r>
          </w:p>
        </w:tc>
      </w:tr>
      <w:tr w:rsidR="00B73DFC" w:rsidRPr="00264705" w14:paraId="023337CC" w14:textId="77777777" w:rsidTr="00016D42">
        <w:tc>
          <w:tcPr>
            <w:tcW w:w="907" w:type="dxa"/>
          </w:tcPr>
          <w:p w14:paraId="4183FE77" w14:textId="77777777" w:rsidR="00B73DFC" w:rsidRPr="00264705" w:rsidRDefault="00B73DFC" w:rsidP="009130F7">
            <w:r w:rsidRPr="00264705">
              <w:lastRenderedPageBreak/>
              <w:t>C24B</w:t>
            </w:r>
          </w:p>
        </w:tc>
        <w:tc>
          <w:tcPr>
            <w:tcW w:w="1377" w:type="dxa"/>
          </w:tcPr>
          <w:p w14:paraId="7FC5F9A3" w14:textId="77777777" w:rsidR="00B73DFC" w:rsidRPr="00264705" w:rsidRDefault="00B73DFC" w:rsidP="009130F7">
            <w:r w:rsidRPr="00264705">
              <w:t>0.056(4)</w:t>
            </w:r>
          </w:p>
        </w:tc>
        <w:tc>
          <w:tcPr>
            <w:tcW w:w="1377" w:type="dxa"/>
          </w:tcPr>
          <w:p w14:paraId="6906DD52" w14:textId="77777777" w:rsidR="00B73DFC" w:rsidRPr="00264705" w:rsidRDefault="00B73DFC" w:rsidP="009130F7">
            <w:r w:rsidRPr="00264705">
              <w:t>0.023(2)</w:t>
            </w:r>
          </w:p>
        </w:tc>
        <w:tc>
          <w:tcPr>
            <w:tcW w:w="1377" w:type="dxa"/>
          </w:tcPr>
          <w:p w14:paraId="47657D69" w14:textId="77777777" w:rsidR="00B73DFC" w:rsidRPr="00264705" w:rsidRDefault="00B73DFC" w:rsidP="009130F7">
            <w:r w:rsidRPr="00264705">
              <w:t>0.035(3)</w:t>
            </w:r>
          </w:p>
        </w:tc>
        <w:tc>
          <w:tcPr>
            <w:tcW w:w="1518" w:type="dxa"/>
          </w:tcPr>
          <w:p w14:paraId="1B891132" w14:textId="77777777" w:rsidR="00B73DFC" w:rsidRPr="00264705" w:rsidRDefault="00B73DFC" w:rsidP="009130F7">
            <w:r w:rsidRPr="00264705">
              <w:t>0.0012(19)</w:t>
            </w:r>
          </w:p>
        </w:tc>
        <w:tc>
          <w:tcPr>
            <w:tcW w:w="1518" w:type="dxa"/>
          </w:tcPr>
          <w:p w14:paraId="74655BCA" w14:textId="77777777" w:rsidR="00B73DFC" w:rsidRPr="00264705" w:rsidRDefault="00B73DFC" w:rsidP="009130F7">
            <w:r w:rsidRPr="00264705">
              <w:t>0.029(3)</w:t>
            </w:r>
          </w:p>
        </w:tc>
        <w:tc>
          <w:tcPr>
            <w:tcW w:w="1518" w:type="dxa"/>
          </w:tcPr>
          <w:p w14:paraId="6F7F5029" w14:textId="77777777" w:rsidR="00B73DFC" w:rsidRPr="00264705" w:rsidRDefault="00B73DFC" w:rsidP="009130F7">
            <w:r w:rsidRPr="00264705">
              <w:t>0.007(2)</w:t>
            </w:r>
          </w:p>
        </w:tc>
      </w:tr>
      <w:tr w:rsidR="00B73DFC" w:rsidRPr="00264705" w14:paraId="33FC9D3F" w14:textId="77777777" w:rsidTr="00016D42">
        <w:tc>
          <w:tcPr>
            <w:tcW w:w="907" w:type="dxa"/>
          </w:tcPr>
          <w:p w14:paraId="01F04D2D" w14:textId="77777777" w:rsidR="00B73DFC" w:rsidRPr="00264705" w:rsidRDefault="00B73DFC" w:rsidP="009130F7">
            <w:r w:rsidRPr="00264705">
              <w:t>C25B</w:t>
            </w:r>
          </w:p>
        </w:tc>
        <w:tc>
          <w:tcPr>
            <w:tcW w:w="1377" w:type="dxa"/>
          </w:tcPr>
          <w:p w14:paraId="7ACD7670" w14:textId="77777777" w:rsidR="00B73DFC" w:rsidRPr="00264705" w:rsidRDefault="00B73DFC" w:rsidP="009130F7">
            <w:r w:rsidRPr="00264705">
              <w:t>0.082(6)</w:t>
            </w:r>
          </w:p>
        </w:tc>
        <w:tc>
          <w:tcPr>
            <w:tcW w:w="1377" w:type="dxa"/>
          </w:tcPr>
          <w:p w14:paraId="37459547" w14:textId="77777777" w:rsidR="00B73DFC" w:rsidRPr="00264705" w:rsidRDefault="00B73DFC" w:rsidP="009130F7">
            <w:r w:rsidRPr="00264705">
              <w:t>0.027(3)</w:t>
            </w:r>
          </w:p>
        </w:tc>
        <w:tc>
          <w:tcPr>
            <w:tcW w:w="1377" w:type="dxa"/>
          </w:tcPr>
          <w:p w14:paraId="037C9B0A" w14:textId="77777777" w:rsidR="00B73DFC" w:rsidRPr="00264705" w:rsidRDefault="00B73DFC" w:rsidP="009130F7">
            <w:r w:rsidRPr="00264705">
              <w:t>0.038(3)</w:t>
            </w:r>
          </w:p>
        </w:tc>
        <w:tc>
          <w:tcPr>
            <w:tcW w:w="1518" w:type="dxa"/>
          </w:tcPr>
          <w:p w14:paraId="5E5484BB" w14:textId="77777777" w:rsidR="00B73DFC" w:rsidRPr="00264705" w:rsidRDefault="00B73DFC" w:rsidP="009130F7">
            <w:r w:rsidRPr="00264705">
              <w:t>−0.003(2)</w:t>
            </w:r>
          </w:p>
        </w:tc>
        <w:tc>
          <w:tcPr>
            <w:tcW w:w="1518" w:type="dxa"/>
          </w:tcPr>
          <w:p w14:paraId="6B74D951" w14:textId="77777777" w:rsidR="00B73DFC" w:rsidRPr="00264705" w:rsidRDefault="00B73DFC" w:rsidP="009130F7">
            <w:r w:rsidRPr="00264705">
              <w:t>0.033(3)</w:t>
            </w:r>
          </w:p>
        </w:tc>
        <w:tc>
          <w:tcPr>
            <w:tcW w:w="1518" w:type="dxa"/>
          </w:tcPr>
          <w:p w14:paraId="7CC1DB07" w14:textId="77777777" w:rsidR="00B73DFC" w:rsidRPr="00264705" w:rsidRDefault="00B73DFC" w:rsidP="009130F7">
            <w:r w:rsidRPr="00264705">
              <w:t>−0.012(3)</w:t>
            </w:r>
          </w:p>
        </w:tc>
      </w:tr>
      <w:tr w:rsidR="00B73DFC" w:rsidRPr="00264705" w14:paraId="3B1D7021" w14:textId="77777777" w:rsidTr="00016D42">
        <w:tc>
          <w:tcPr>
            <w:tcW w:w="907" w:type="dxa"/>
          </w:tcPr>
          <w:p w14:paraId="7D293D8B" w14:textId="77777777" w:rsidR="00B73DFC" w:rsidRPr="00264705" w:rsidRDefault="00B73DFC" w:rsidP="009130F7">
            <w:r w:rsidRPr="00264705">
              <w:t>C26B</w:t>
            </w:r>
          </w:p>
        </w:tc>
        <w:tc>
          <w:tcPr>
            <w:tcW w:w="1377" w:type="dxa"/>
          </w:tcPr>
          <w:p w14:paraId="322AFE86" w14:textId="77777777" w:rsidR="00B73DFC" w:rsidRPr="00264705" w:rsidRDefault="00B73DFC" w:rsidP="009130F7">
            <w:r w:rsidRPr="00264705">
              <w:t>0.034(3)</w:t>
            </w:r>
          </w:p>
        </w:tc>
        <w:tc>
          <w:tcPr>
            <w:tcW w:w="1377" w:type="dxa"/>
          </w:tcPr>
          <w:p w14:paraId="36732C6D" w14:textId="77777777" w:rsidR="00B73DFC" w:rsidRPr="00264705" w:rsidRDefault="00B73DFC" w:rsidP="009130F7">
            <w:r w:rsidRPr="00264705">
              <w:t>0.063(5)</w:t>
            </w:r>
          </w:p>
        </w:tc>
        <w:tc>
          <w:tcPr>
            <w:tcW w:w="1377" w:type="dxa"/>
          </w:tcPr>
          <w:p w14:paraId="7B7C31F4" w14:textId="77777777" w:rsidR="00B73DFC" w:rsidRPr="00264705" w:rsidRDefault="00B73DFC" w:rsidP="009130F7">
            <w:r w:rsidRPr="00264705">
              <w:t>0.028(3)</w:t>
            </w:r>
          </w:p>
        </w:tc>
        <w:tc>
          <w:tcPr>
            <w:tcW w:w="1518" w:type="dxa"/>
          </w:tcPr>
          <w:p w14:paraId="66954E1B" w14:textId="77777777" w:rsidR="00B73DFC" w:rsidRPr="00264705" w:rsidRDefault="00B73DFC" w:rsidP="009130F7">
            <w:r w:rsidRPr="00264705">
              <w:t>−0.014(3)</w:t>
            </w:r>
          </w:p>
        </w:tc>
        <w:tc>
          <w:tcPr>
            <w:tcW w:w="1518" w:type="dxa"/>
          </w:tcPr>
          <w:p w14:paraId="08E25461" w14:textId="77777777" w:rsidR="00B73DFC" w:rsidRPr="00264705" w:rsidRDefault="00B73DFC" w:rsidP="009130F7">
            <w:r w:rsidRPr="00264705">
              <w:t>0.018(3)</w:t>
            </w:r>
          </w:p>
        </w:tc>
        <w:tc>
          <w:tcPr>
            <w:tcW w:w="1518" w:type="dxa"/>
          </w:tcPr>
          <w:p w14:paraId="6DCBB64C" w14:textId="77777777" w:rsidR="00B73DFC" w:rsidRPr="00264705" w:rsidRDefault="00B73DFC" w:rsidP="009130F7">
            <w:r w:rsidRPr="00264705">
              <w:t>−0.018(3)</w:t>
            </w:r>
          </w:p>
        </w:tc>
      </w:tr>
      <w:tr w:rsidR="00B73DFC" w:rsidRPr="00264705" w14:paraId="38A942C3" w14:textId="77777777" w:rsidTr="00016D42">
        <w:tc>
          <w:tcPr>
            <w:tcW w:w="907" w:type="dxa"/>
          </w:tcPr>
          <w:p w14:paraId="736378D4" w14:textId="77777777" w:rsidR="00B73DFC" w:rsidRPr="00264705" w:rsidRDefault="00B73DFC" w:rsidP="009130F7">
            <w:r w:rsidRPr="00264705">
              <w:t>C34B</w:t>
            </w:r>
          </w:p>
        </w:tc>
        <w:tc>
          <w:tcPr>
            <w:tcW w:w="1377" w:type="dxa"/>
          </w:tcPr>
          <w:p w14:paraId="4A1F4ADC" w14:textId="77777777" w:rsidR="00B73DFC" w:rsidRPr="00264705" w:rsidRDefault="00B73DFC" w:rsidP="009130F7">
            <w:r w:rsidRPr="00264705">
              <w:t>0.043(5)</w:t>
            </w:r>
          </w:p>
        </w:tc>
        <w:tc>
          <w:tcPr>
            <w:tcW w:w="1377" w:type="dxa"/>
          </w:tcPr>
          <w:p w14:paraId="2D87BEDA" w14:textId="77777777" w:rsidR="00B73DFC" w:rsidRPr="00264705" w:rsidRDefault="00B73DFC" w:rsidP="009130F7">
            <w:r w:rsidRPr="00264705">
              <w:t>0.064(2)</w:t>
            </w:r>
          </w:p>
        </w:tc>
        <w:tc>
          <w:tcPr>
            <w:tcW w:w="1377" w:type="dxa"/>
          </w:tcPr>
          <w:p w14:paraId="4BB17E5F" w14:textId="77777777" w:rsidR="00B73DFC" w:rsidRPr="00264705" w:rsidRDefault="00B73DFC" w:rsidP="009130F7">
            <w:r w:rsidRPr="00264705">
              <w:t>0.036(3)</w:t>
            </w:r>
          </w:p>
        </w:tc>
        <w:tc>
          <w:tcPr>
            <w:tcW w:w="1518" w:type="dxa"/>
          </w:tcPr>
          <w:p w14:paraId="7349DFCB" w14:textId="77777777" w:rsidR="00B73DFC" w:rsidRPr="00264705" w:rsidRDefault="00B73DFC" w:rsidP="009130F7">
            <w:r w:rsidRPr="00264705">
              <w:t>−0.0132(19)</w:t>
            </w:r>
          </w:p>
        </w:tc>
        <w:tc>
          <w:tcPr>
            <w:tcW w:w="1518" w:type="dxa"/>
          </w:tcPr>
          <w:p w14:paraId="741B746A" w14:textId="77777777" w:rsidR="00B73DFC" w:rsidRPr="00264705" w:rsidRDefault="00B73DFC" w:rsidP="009130F7">
            <w:r w:rsidRPr="00264705">
              <w:t>0.010(3)</w:t>
            </w:r>
          </w:p>
        </w:tc>
        <w:tc>
          <w:tcPr>
            <w:tcW w:w="1518" w:type="dxa"/>
          </w:tcPr>
          <w:p w14:paraId="5C4E0882" w14:textId="77777777" w:rsidR="00B73DFC" w:rsidRPr="00264705" w:rsidRDefault="00B73DFC" w:rsidP="009130F7">
            <w:r w:rsidRPr="00264705">
              <w:t>−0.028(2)</w:t>
            </w:r>
          </w:p>
        </w:tc>
      </w:tr>
      <w:tr w:rsidR="00B73DFC" w:rsidRPr="00264705" w14:paraId="61809C9F" w14:textId="77777777" w:rsidTr="00016D42">
        <w:tc>
          <w:tcPr>
            <w:tcW w:w="907" w:type="dxa"/>
          </w:tcPr>
          <w:p w14:paraId="5072FD05" w14:textId="77777777" w:rsidR="00B73DFC" w:rsidRPr="00264705" w:rsidRDefault="00B73DFC" w:rsidP="009130F7">
            <w:r w:rsidRPr="00264705">
              <w:t>C35B</w:t>
            </w:r>
          </w:p>
        </w:tc>
        <w:tc>
          <w:tcPr>
            <w:tcW w:w="1377" w:type="dxa"/>
          </w:tcPr>
          <w:p w14:paraId="66617BE9" w14:textId="77777777" w:rsidR="00B73DFC" w:rsidRPr="00264705" w:rsidRDefault="00B73DFC" w:rsidP="009130F7">
            <w:r w:rsidRPr="00264705">
              <w:t>0.214(14)</w:t>
            </w:r>
          </w:p>
        </w:tc>
        <w:tc>
          <w:tcPr>
            <w:tcW w:w="1377" w:type="dxa"/>
          </w:tcPr>
          <w:p w14:paraId="44DB8458" w14:textId="77777777" w:rsidR="00B73DFC" w:rsidRPr="00264705" w:rsidRDefault="00B73DFC" w:rsidP="009130F7">
            <w:r w:rsidRPr="00264705">
              <w:t>0.042(5)</w:t>
            </w:r>
          </w:p>
        </w:tc>
        <w:tc>
          <w:tcPr>
            <w:tcW w:w="1377" w:type="dxa"/>
          </w:tcPr>
          <w:p w14:paraId="3470F09F" w14:textId="77777777" w:rsidR="00B73DFC" w:rsidRPr="00264705" w:rsidRDefault="00B73DFC" w:rsidP="009130F7">
            <w:r w:rsidRPr="00264705">
              <w:t>0.054(5)</w:t>
            </w:r>
          </w:p>
        </w:tc>
        <w:tc>
          <w:tcPr>
            <w:tcW w:w="1518" w:type="dxa"/>
          </w:tcPr>
          <w:p w14:paraId="6BCBD6A1" w14:textId="77777777" w:rsidR="00B73DFC" w:rsidRPr="00264705" w:rsidRDefault="00B73DFC" w:rsidP="009130F7">
            <w:r w:rsidRPr="00264705">
              <w:t>0.008(4)</w:t>
            </w:r>
          </w:p>
        </w:tc>
        <w:tc>
          <w:tcPr>
            <w:tcW w:w="1518" w:type="dxa"/>
          </w:tcPr>
          <w:p w14:paraId="05F5DAA6" w14:textId="77777777" w:rsidR="00B73DFC" w:rsidRPr="00264705" w:rsidRDefault="00B73DFC" w:rsidP="009130F7">
            <w:r w:rsidRPr="00264705">
              <w:t>0.065(7)</w:t>
            </w:r>
          </w:p>
        </w:tc>
        <w:tc>
          <w:tcPr>
            <w:tcW w:w="1518" w:type="dxa"/>
          </w:tcPr>
          <w:p w14:paraId="43D1C508" w14:textId="77777777" w:rsidR="00B73DFC" w:rsidRPr="00264705" w:rsidRDefault="00B73DFC" w:rsidP="009130F7">
            <w:r w:rsidRPr="00264705">
              <w:t>0.057(7)</w:t>
            </w:r>
          </w:p>
        </w:tc>
      </w:tr>
      <w:tr w:rsidR="00B73DFC" w:rsidRPr="00264705" w14:paraId="4FFCAA94" w14:textId="77777777" w:rsidTr="00016D42">
        <w:tc>
          <w:tcPr>
            <w:tcW w:w="907" w:type="dxa"/>
          </w:tcPr>
          <w:p w14:paraId="1E055C00" w14:textId="77777777" w:rsidR="00B73DFC" w:rsidRPr="00264705" w:rsidRDefault="00B73DFC" w:rsidP="009130F7">
            <w:r w:rsidRPr="00264705">
              <w:t>Si1B</w:t>
            </w:r>
          </w:p>
        </w:tc>
        <w:tc>
          <w:tcPr>
            <w:tcW w:w="1377" w:type="dxa"/>
          </w:tcPr>
          <w:p w14:paraId="4EA7367A" w14:textId="77777777" w:rsidR="00B73DFC" w:rsidRPr="00264705" w:rsidRDefault="00B73DFC" w:rsidP="009130F7">
            <w:r w:rsidRPr="00264705">
              <w:t>0.0369(17)</w:t>
            </w:r>
          </w:p>
        </w:tc>
        <w:tc>
          <w:tcPr>
            <w:tcW w:w="1377" w:type="dxa"/>
          </w:tcPr>
          <w:p w14:paraId="7FE1D549" w14:textId="77777777" w:rsidR="00B73DFC" w:rsidRPr="00264705" w:rsidRDefault="00B73DFC" w:rsidP="009130F7">
            <w:r w:rsidRPr="00264705">
              <w:t>0.0155(13)</w:t>
            </w:r>
          </w:p>
        </w:tc>
        <w:tc>
          <w:tcPr>
            <w:tcW w:w="1377" w:type="dxa"/>
          </w:tcPr>
          <w:p w14:paraId="15C05219" w14:textId="77777777" w:rsidR="00B73DFC" w:rsidRPr="00264705" w:rsidRDefault="00B73DFC" w:rsidP="009130F7">
            <w:r w:rsidRPr="00264705">
              <w:t>0.025(2)</w:t>
            </w:r>
          </w:p>
        </w:tc>
        <w:tc>
          <w:tcPr>
            <w:tcW w:w="1518" w:type="dxa"/>
          </w:tcPr>
          <w:p w14:paraId="0E1A573C" w14:textId="77777777" w:rsidR="00B73DFC" w:rsidRPr="00264705" w:rsidRDefault="00B73DFC" w:rsidP="009130F7">
            <w:r w:rsidRPr="00264705">
              <w:t>−0.0109(13)</w:t>
            </w:r>
          </w:p>
        </w:tc>
        <w:tc>
          <w:tcPr>
            <w:tcW w:w="1518" w:type="dxa"/>
          </w:tcPr>
          <w:p w14:paraId="23915D95" w14:textId="77777777" w:rsidR="00B73DFC" w:rsidRPr="00264705" w:rsidRDefault="00B73DFC" w:rsidP="009130F7">
            <w:r w:rsidRPr="00264705">
              <w:t>0.0102(12)</w:t>
            </w:r>
          </w:p>
        </w:tc>
        <w:tc>
          <w:tcPr>
            <w:tcW w:w="1518" w:type="dxa"/>
          </w:tcPr>
          <w:p w14:paraId="1ABFED3B" w14:textId="77777777" w:rsidR="00B73DFC" w:rsidRPr="00264705" w:rsidRDefault="00B73DFC" w:rsidP="009130F7">
            <w:r w:rsidRPr="00264705">
              <w:t>−0.0004(9)</w:t>
            </w:r>
          </w:p>
        </w:tc>
      </w:tr>
    </w:tbl>
    <w:p w14:paraId="2BA4D9C9" w14:textId="77777777" w:rsidR="00B73DFC" w:rsidRPr="00264705" w:rsidRDefault="00B73DFC" w:rsidP="00B73DFC">
      <w:pPr>
        <w:pStyle w:val="Overskrift2"/>
        <w:rPr>
          <w:sz w:val="24"/>
        </w:rPr>
      </w:pPr>
      <w:r w:rsidRPr="00264705">
        <w:rPr>
          <w:sz w:val="24"/>
        </w:rPr>
        <w:t>Table S9. Bond lengths and angles for mo_D8V5319_0m-1</w:t>
      </w:r>
    </w:p>
    <w:p w14:paraId="6E43AF0F" w14:textId="77777777" w:rsidR="00B73DFC" w:rsidRPr="00264705" w:rsidRDefault="00B73DFC" w:rsidP="00B73DFC">
      <w:pPr>
        <w:rPr>
          <w:sz w:val="22"/>
        </w:rPr>
        <w:sectPr w:rsidR="00B73DFC" w:rsidRPr="00264705">
          <w:type w:val="continuous"/>
          <w:pgSz w:w="11900" w:h="16840"/>
          <w:pgMar w:top="1418" w:right="1021" w:bottom="1418" w:left="1276" w:header="709" w:footer="709" w:gutter="0"/>
          <w:cols w:space="533"/>
          <w:docGrid w:linePitch="360"/>
        </w:sectPr>
      </w:pP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098"/>
        <w:gridCol w:w="1417"/>
      </w:tblGrid>
      <w:tr w:rsidR="00B73DFC" w:rsidRPr="00264705" w14:paraId="27263D6F" w14:textId="77777777" w:rsidTr="009130F7">
        <w:tc>
          <w:tcPr>
            <w:tcW w:w="2098" w:type="dxa"/>
          </w:tcPr>
          <w:p w14:paraId="359FD7BF" w14:textId="77777777" w:rsidR="00B73DFC" w:rsidRPr="00264705" w:rsidRDefault="00B73DFC" w:rsidP="009130F7">
            <w:r w:rsidRPr="00264705">
              <w:rPr>
                <w:b/>
              </w:rPr>
              <w:t>Atom–Atom</w:t>
            </w:r>
          </w:p>
        </w:tc>
        <w:tc>
          <w:tcPr>
            <w:tcW w:w="1417" w:type="dxa"/>
          </w:tcPr>
          <w:p w14:paraId="5024999F" w14:textId="77777777" w:rsidR="00B73DFC" w:rsidRPr="00264705" w:rsidRDefault="00B73DFC" w:rsidP="009130F7">
            <w:r w:rsidRPr="00264705">
              <w:rPr>
                <w:b/>
              </w:rPr>
              <w:t>Length [Å]</w:t>
            </w:r>
          </w:p>
        </w:tc>
      </w:tr>
      <w:tr w:rsidR="00B73DFC" w:rsidRPr="00264705" w14:paraId="37513A9E" w14:textId="77777777" w:rsidTr="009130F7">
        <w:tc>
          <w:tcPr>
            <w:tcW w:w="2098" w:type="dxa"/>
          </w:tcPr>
          <w:p w14:paraId="010F888B" w14:textId="77777777" w:rsidR="00B73DFC" w:rsidRPr="00264705" w:rsidRDefault="00B73DFC" w:rsidP="009130F7">
            <w:r w:rsidRPr="00264705">
              <w:t>C1–C6</w:t>
            </w:r>
          </w:p>
        </w:tc>
        <w:tc>
          <w:tcPr>
            <w:tcW w:w="1417" w:type="dxa"/>
          </w:tcPr>
          <w:p w14:paraId="4BF5FF55" w14:textId="77777777" w:rsidR="00B73DFC" w:rsidRPr="00264705" w:rsidRDefault="00B73DFC" w:rsidP="009130F7">
            <w:r w:rsidRPr="00264705">
              <w:t>1.376(3)</w:t>
            </w:r>
          </w:p>
        </w:tc>
      </w:tr>
      <w:tr w:rsidR="00B73DFC" w:rsidRPr="00264705" w14:paraId="222C27E7" w14:textId="77777777" w:rsidTr="009130F7">
        <w:tc>
          <w:tcPr>
            <w:tcW w:w="2098" w:type="dxa"/>
          </w:tcPr>
          <w:p w14:paraId="4242A36E" w14:textId="77777777" w:rsidR="00B73DFC" w:rsidRPr="00264705" w:rsidRDefault="00B73DFC" w:rsidP="009130F7">
            <w:r w:rsidRPr="00264705">
              <w:t>C1–C2</w:t>
            </w:r>
          </w:p>
        </w:tc>
        <w:tc>
          <w:tcPr>
            <w:tcW w:w="1417" w:type="dxa"/>
          </w:tcPr>
          <w:p w14:paraId="1184793F" w14:textId="77777777" w:rsidR="00B73DFC" w:rsidRPr="00264705" w:rsidRDefault="00B73DFC" w:rsidP="009130F7">
            <w:r w:rsidRPr="00264705">
              <w:t>1.405(2)</w:t>
            </w:r>
          </w:p>
        </w:tc>
      </w:tr>
      <w:tr w:rsidR="00B73DFC" w:rsidRPr="00264705" w14:paraId="385629C1" w14:textId="77777777" w:rsidTr="009130F7">
        <w:tc>
          <w:tcPr>
            <w:tcW w:w="2098" w:type="dxa"/>
          </w:tcPr>
          <w:p w14:paraId="13037D5F" w14:textId="77777777" w:rsidR="00B73DFC" w:rsidRPr="00264705" w:rsidRDefault="00B73DFC" w:rsidP="009130F7">
            <w:r w:rsidRPr="00264705">
              <w:t>C1–C7</w:t>
            </w:r>
          </w:p>
        </w:tc>
        <w:tc>
          <w:tcPr>
            <w:tcW w:w="1417" w:type="dxa"/>
          </w:tcPr>
          <w:p w14:paraId="07ED5EB0" w14:textId="77777777" w:rsidR="00B73DFC" w:rsidRPr="00264705" w:rsidRDefault="00B73DFC" w:rsidP="009130F7">
            <w:r w:rsidRPr="00264705">
              <w:t>1.468(2)</w:t>
            </w:r>
          </w:p>
        </w:tc>
      </w:tr>
      <w:tr w:rsidR="00B73DFC" w:rsidRPr="00264705" w14:paraId="65C7B04A" w14:textId="77777777" w:rsidTr="009130F7">
        <w:tc>
          <w:tcPr>
            <w:tcW w:w="2098" w:type="dxa"/>
          </w:tcPr>
          <w:p w14:paraId="5C8CA435" w14:textId="77777777" w:rsidR="00B73DFC" w:rsidRPr="00264705" w:rsidRDefault="00B73DFC" w:rsidP="009130F7">
            <w:r w:rsidRPr="00264705">
              <w:t>Si2–C19</w:t>
            </w:r>
          </w:p>
        </w:tc>
        <w:tc>
          <w:tcPr>
            <w:tcW w:w="1417" w:type="dxa"/>
          </w:tcPr>
          <w:p w14:paraId="1A846FF4" w14:textId="77777777" w:rsidR="00B73DFC" w:rsidRPr="00264705" w:rsidRDefault="00B73DFC" w:rsidP="009130F7">
            <w:r w:rsidRPr="00264705">
              <w:t>1.842(2)</w:t>
            </w:r>
          </w:p>
        </w:tc>
      </w:tr>
      <w:tr w:rsidR="00B73DFC" w:rsidRPr="00264705" w14:paraId="0B05E352" w14:textId="77777777" w:rsidTr="009130F7">
        <w:tc>
          <w:tcPr>
            <w:tcW w:w="2098" w:type="dxa"/>
          </w:tcPr>
          <w:p w14:paraId="38C3001E" w14:textId="77777777" w:rsidR="00B73DFC" w:rsidRPr="00264705" w:rsidRDefault="00B73DFC" w:rsidP="009130F7">
            <w:r w:rsidRPr="00264705">
              <w:t>Si2–C20</w:t>
            </w:r>
          </w:p>
        </w:tc>
        <w:tc>
          <w:tcPr>
            <w:tcW w:w="1417" w:type="dxa"/>
          </w:tcPr>
          <w:p w14:paraId="2BE854B1" w14:textId="77777777" w:rsidR="00B73DFC" w:rsidRPr="00264705" w:rsidRDefault="00B73DFC" w:rsidP="009130F7">
            <w:r w:rsidRPr="00264705">
              <w:t>1.872(2)</w:t>
            </w:r>
          </w:p>
        </w:tc>
      </w:tr>
      <w:tr w:rsidR="00B73DFC" w:rsidRPr="00264705" w14:paraId="3CEB5E39" w14:textId="77777777" w:rsidTr="009130F7">
        <w:tc>
          <w:tcPr>
            <w:tcW w:w="2098" w:type="dxa"/>
          </w:tcPr>
          <w:p w14:paraId="7BEE6C2B" w14:textId="77777777" w:rsidR="00B73DFC" w:rsidRPr="00264705" w:rsidRDefault="00B73DFC" w:rsidP="009130F7">
            <w:r w:rsidRPr="00264705">
              <w:t>Si2–C29</w:t>
            </w:r>
          </w:p>
        </w:tc>
        <w:tc>
          <w:tcPr>
            <w:tcW w:w="1417" w:type="dxa"/>
          </w:tcPr>
          <w:p w14:paraId="04B8B459" w14:textId="77777777" w:rsidR="00B73DFC" w:rsidRPr="00264705" w:rsidRDefault="00B73DFC" w:rsidP="009130F7">
            <w:r w:rsidRPr="00264705">
              <w:t>1.883(2)</w:t>
            </w:r>
          </w:p>
        </w:tc>
      </w:tr>
      <w:tr w:rsidR="00B73DFC" w:rsidRPr="00264705" w14:paraId="7C2BEE77" w14:textId="77777777" w:rsidTr="009130F7">
        <w:tc>
          <w:tcPr>
            <w:tcW w:w="2098" w:type="dxa"/>
          </w:tcPr>
          <w:p w14:paraId="2C8A8AC6" w14:textId="77777777" w:rsidR="00B73DFC" w:rsidRPr="00264705" w:rsidRDefault="00B73DFC" w:rsidP="009130F7">
            <w:r w:rsidRPr="00264705">
              <w:t>Si2–C31</w:t>
            </w:r>
          </w:p>
        </w:tc>
        <w:tc>
          <w:tcPr>
            <w:tcW w:w="1417" w:type="dxa"/>
          </w:tcPr>
          <w:p w14:paraId="59FA8E24" w14:textId="77777777" w:rsidR="00B73DFC" w:rsidRPr="00264705" w:rsidRDefault="00B73DFC" w:rsidP="009130F7">
            <w:r w:rsidRPr="00264705">
              <w:t>1.884(2)</w:t>
            </w:r>
          </w:p>
        </w:tc>
      </w:tr>
      <w:tr w:rsidR="00B73DFC" w:rsidRPr="00264705" w14:paraId="67BAB134" w14:textId="77777777" w:rsidTr="009130F7">
        <w:tc>
          <w:tcPr>
            <w:tcW w:w="2098" w:type="dxa"/>
          </w:tcPr>
          <w:p w14:paraId="3C6840F2" w14:textId="77777777" w:rsidR="00B73DFC" w:rsidRPr="00264705" w:rsidRDefault="00B73DFC" w:rsidP="009130F7">
            <w:r w:rsidRPr="00264705">
              <w:t>C2–C3</w:t>
            </w:r>
          </w:p>
        </w:tc>
        <w:tc>
          <w:tcPr>
            <w:tcW w:w="1417" w:type="dxa"/>
          </w:tcPr>
          <w:p w14:paraId="0690452E" w14:textId="77777777" w:rsidR="00B73DFC" w:rsidRPr="00264705" w:rsidRDefault="00B73DFC" w:rsidP="009130F7">
            <w:r w:rsidRPr="00264705">
              <w:t>1.391(2)</w:t>
            </w:r>
          </w:p>
        </w:tc>
      </w:tr>
      <w:tr w:rsidR="00B73DFC" w:rsidRPr="00264705" w14:paraId="44758F3C" w14:textId="77777777" w:rsidTr="009130F7">
        <w:tc>
          <w:tcPr>
            <w:tcW w:w="2098" w:type="dxa"/>
          </w:tcPr>
          <w:p w14:paraId="002CFA47" w14:textId="77777777" w:rsidR="00B73DFC" w:rsidRPr="00264705" w:rsidRDefault="00B73DFC" w:rsidP="009130F7">
            <w:r w:rsidRPr="00264705">
              <w:t>C2–C9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417" w:type="dxa"/>
          </w:tcPr>
          <w:p w14:paraId="588A15DC" w14:textId="77777777" w:rsidR="00B73DFC" w:rsidRPr="00264705" w:rsidRDefault="00B73DFC" w:rsidP="009130F7">
            <w:r w:rsidRPr="00264705">
              <w:t>1.478(2)</w:t>
            </w:r>
          </w:p>
        </w:tc>
      </w:tr>
      <w:tr w:rsidR="00B73DFC" w:rsidRPr="00264705" w14:paraId="42F0498B" w14:textId="77777777" w:rsidTr="009130F7">
        <w:tc>
          <w:tcPr>
            <w:tcW w:w="2098" w:type="dxa"/>
          </w:tcPr>
          <w:p w14:paraId="6D04D1C0" w14:textId="77777777" w:rsidR="00B73DFC" w:rsidRPr="00264705" w:rsidRDefault="00B73DFC" w:rsidP="009130F7">
            <w:r w:rsidRPr="00264705">
              <w:t>C3–C4</w:t>
            </w:r>
          </w:p>
        </w:tc>
        <w:tc>
          <w:tcPr>
            <w:tcW w:w="1417" w:type="dxa"/>
          </w:tcPr>
          <w:p w14:paraId="6CEFB499" w14:textId="77777777" w:rsidR="00B73DFC" w:rsidRPr="00264705" w:rsidRDefault="00B73DFC" w:rsidP="009130F7">
            <w:r w:rsidRPr="00264705">
              <w:t>1.400(3)</w:t>
            </w:r>
          </w:p>
        </w:tc>
      </w:tr>
      <w:tr w:rsidR="00B73DFC" w:rsidRPr="00264705" w14:paraId="3CEAD01D" w14:textId="77777777" w:rsidTr="009130F7">
        <w:tc>
          <w:tcPr>
            <w:tcW w:w="2098" w:type="dxa"/>
          </w:tcPr>
          <w:p w14:paraId="17422BFF" w14:textId="77777777" w:rsidR="00B73DFC" w:rsidRPr="00264705" w:rsidRDefault="00B73DFC" w:rsidP="009130F7">
            <w:r w:rsidRPr="00264705">
              <w:t>C3–H1C</w:t>
            </w:r>
          </w:p>
        </w:tc>
        <w:tc>
          <w:tcPr>
            <w:tcW w:w="1417" w:type="dxa"/>
          </w:tcPr>
          <w:p w14:paraId="609E8896" w14:textId="77777777" w:rsidR="00B73DFC" w:rsidRPr="00264705" w:rsidRDefault="00B73DFC" w:rsidP="009130F7">
            <w:r w:rsidRPr="00264705">
              <w:t>0.94(2)</w:t>
            </w:r>
          </w:p>
        </w:tc>
      </w:tr>
      <w:tr w:rsidR="00B73DFC" w:rsidRPr="00264705" w14:paraId="06A706CB" w14:textId="77777777" w:rsidTr="009130F7">
        <w:tc>
          <w:tcPr>
            <w:tcW w:w="2098" w:type="dxa"/>
          </w:tcPr>
          <w:p w14:paraId="173EB869" w14:textId="77777777" w:rsidR="00B73DFC" w:rsidRPr="00264705" w:rsidRDefault="00B73DFC" w:rsidP="009130F7">
            <w:r w:rsidRPr="00264705">
              <w:t>C4–C5</w:t>
            </w:r>
          </w:p>
        </w:tc>
        <w:tc>
          <w:tcPr>
            <w:tcW w:w="1417" w:type="dxa"/>
          </w:tcPr>
          <w:p w14:paraId="5C355FBF" w14:textId="77777777" w:rsidR="00B73DFC" w:rsidRPr="00264705" w:rsidRDefault="00B73DFC" w:rsidP="009130F7">
            <w:r w:rsidRPr="00264705">
              <w:t>1.387(3)</w:t>
            </w:r>
          </w:p>
        </w:tc>
      </w:tr>
      <w:tr w:rsidR="00B73DFC" w:rsidRPr="00264705" w14:paraId="5953A552" w14:textId="77777777" w:rsidTr="009130F7">
        <w:tc>
          <w:tcPr>
            <w:tcW w:w="2098" w:type="dxa"/>
          </w:tcPr>
          <w:p w14:paraId="50BC5C82" w14:textId="77777777" w:rsidR="00B73DFC" w:rsidRPr="00264705" w:rsidRDefault="00B73DFC" w:rsidP="009130F7">
            <w:r w:rsidRPr="00264705">
              <w:t>C4–C15</w:t>
            </w:r>
          </w:p>
        </w:tc>
        <w:tc>
          <w:tcPr>
            <w:tcW w:w="1417" w:type="dxa"/>
          </w:tcPr>
          <w:p w14:paraId="6535BAFF" w14:textId="77777777" w:rsidR="00B73DFC" w:rsidRPr="00264705" w:rsidRDefault="00B73DFC" w:rsidP="009130F7">
            <w:r w:rsidRPr="00264705">
              <w:t>1.539(2)</w:t>
            </w:r>
          </w:p>
        </w:tc>
      </w:tr>
      <w:tr w:rsidR="00B73DFC" w:rsidRPr="00264705" w14:paraId="0BA09FC4" w14:textId="77777777" w:rsidTr="009130F7">
        <w:tc>
          <w:tcPr>
            <w:tcW w:w="2098" w:type="dxa"/>
          </w:tcPr>
          <w:p w14:paraId="78FA2F13" w14:textId="77777777" w:rsidR="00B73DFC" w:rsidRPr="00264705" w:rsidRDefault="00B73DFC" w:rsidP="009130F7">
            <w:r w:rsidRPr="00264705">
              <w:t>C5–C6</w:t>
            </w:r>
          </w:p>
        </w:tc>
        <w:tc>
          <w:tcPr>
            <w:tcW w:w="1417" w:type="dxa"/>
          </w:tcPr>
          <w:p w14:paraId="30ECE882" w14:textId="77777777" w:rsidR="00B73DFC" w:rsidRPr="00264705" w:rsidRDefault="00B73DFC" w:rsidP="009130F7">
            <w:r w:rsidRPr="00264705">
              <w:t>1.392(3)</w:t>
            </w:r>
          </w:p>
        </w:tc>
      </w:tr>
      <w:tr w:rsidR="00B73DFC" w:rsidRPr="00264705" w14:paraId="42C3DC3B" w14:textId="77777777" w:rsidTr="009130F7">
        <w:tc>
          <w:tcPr>
            <w:tcW w:w="2098" w:type="dxa"/>
          </w:tcPr>
          <w:p w14:paraId="2C1DE232" w14:textId="77777777" w:rsidR="00B73DFC" w:rsidRPr="00264705" w:rsidRDefault="00B73DFC" w:rsidP="009130F7">
            <w:r w:rsidRPr="00264705">
              <w:t>C5–H1B</w:t>
            </w:r>
          </w:p>
        </w:tc>
        <w:tc>
          <w:tcPr>
            <w:tcW w:w="1417" w:type="dxa"/>
          </w:tcPr>
          <w:p w14:paraId="117B504A" w14:textId="77777777" w:rsidR="00B73DFC" w:rsidRPr="00264705" w:rsidRDefault="00B73DFC" w:rsidP="009130F7">
            <w:r w:rsidRPr="00264705">
              <w:t>0.94(2)</w:t>
            </w:r>
          </w:p>
        </w:tc>
      </w:tr>
      <w:tr w:rsidR="00B73DFC" w:rsidRPr="00264705" w14:paraId="42E0349E" w14:textId="77777777" w:rsidTr="009130F7">
        <w:tc>
          <w:tcPr>
            <w:tcW w:w="2098" w:type="dxa"/>
          </w:tcPr>
          <w:p w14:paraId="6EE4A9DC" w14:textId="77777777" w:rsidR="00B73DFC" w:rsidRPr="00264705" w:rsidRDefault="00B73DFC" w:rsidP="009130F7">
            <w:r w:rsidRPr="00264705">
              <w:t>C6–H1</w:t>
            </w:r>
          </w:p>
        </w:tc>
        <w:tc>
          <w:tcPr>
            <w:tcW w:w="1417" w:type="dxa"/>
          </w:tcPr>
          <w:p w14:paraId="55554260" w14:textId="77777777" w:rsidR="00B73DFC" w:rsidRPr="00264705" w:rsidRDefault="00B73DFC" w:rsidP="009130F7">
            <w:r w:rsidRPr="00264705">
              <w:t>0.95(2)</w:t>
            </w:r>
          </w:p>
        </w:tc>
      </w:tr>
      <w:tr w:rsidR="00B73DFC" w:rsidRPr="00264705" w14:paraId="1FC97F80" w14:textId="77777777" w:rsidTr="009130F7">
        <w:tc>
          <w:tcPr>
            <w:tcW w:w="2098" w:type="dxa"/>
          </w:tcPr>
          <w:p w14:paraId="2E4F5FC6" w14:textId="77777777" w:rsidR="00B73DFC" w:rsidRPr="00264705" w:rsidRDefault="00B73DFC" w:rsidP="009130F7">
            <w:r w:rsidRPr="00264705">
              <w:t>C7–C17</w:t>
            </w:r>
          </w:p>
        </w:tc>
        <w:tc>
          <w:tcPr>
            <w:tcW w:w="1417" w:type="dxa"/>
          </w:tcPr>
          <w:p w14:paraId="361A089F" w14:textId="77777777" w:rsidR="00B73DFC" w:rsidRPr="00264705" w:rsidRDefault="00B73DFC" w:rsidP="009130F7">
            <w:r w:rsidRPr="00264705">
              <w:t>1.386(2)</w:t>
            </w:r>
          </w:p>
        </w:tc>
      </w:tr>
      <w:tr w:rsidR="00B73DFC" w:rsidRPr="00264705" w14:paraId="2AFB0BCB" w14:textId="77777777" w:rsidTr="009130F7">
        <w:tc>
          <w:tcPr>
            <w:tcW w:w="2098" w:type="dxa"/>
          </w:tcPr>
          <w:p w14:paraId="102D0CC6" w14:textId="77777777" w:rsidR="00B73DFC" w:rsidRPr="00264705" w:rsidRDefault="00B73DFC" w:rsidP="009130F7">
            <w:r w:rsidRPr="00264705">
              <w:t>C7–C8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417" w:type="dxa"/>
          </w:tcPr>
          <w:p w14:paraId="2B4FAF0B" w14:textId="77777777" w:rsidR="00B73DFC" w:rsidRPr="00264705" w:rsidRDefault="00B73DFC" w:rsidP="009130F7">
            <w:r w:rsidRPr="00264705">
              <w:t>1.410(2)</w:t>
            </w:r>
          </w:p>
        </w:tc>
      </w:tr>
      <w:tr w:rsidR="00B73DFC" w:rsidRPr="00264705" w14:paraId="2C2856CC" w14:textId="77777777" w:rsidTr="009130F7">
        <w:tc>
          <w:tcPr>
            <w:tcW w:w="2098" w:type="dxa"/>
          </w:tcPr>
          <w:p w14:paraId="7C003991" w14:textId="77777777" w:rsidR="00B73DFC" w:rsidRPr="00264705" w:rsidRDefault="00B73DFC" w:rsidP="009130F7">
            <w:r w:rsidRPr="00264705">
              <w:t>C8–C17</w:t>
            </w:r>
          </w:p>
        </w:tc>
        <w:tc>
          <w:tcPr>
            <w:tcW w:w="1417" w:type="dxa"/>
          </w:tcPr>
          <w:p w14:paraId="2FAD732D" w14:textId="77777777" w:rsidR="00B73DFC" w:rsidRPr="00264705" w:rsidRDefault="00B73DFC" w:rsidP="009130F7">
            <w:r w:rsidRPr="00264705">
              <w:t>1.393(2)</w:t>
            </w:r>
          </w:p>
        </w:tc>
      </w:tr>
      <w:tr w:rsidR="00B73DFC" w:rsidRPr="00264705" w14:paraId="008180D5" w14:textId="77777777" w:rsidTr="009130F7">
        <w:tc>
          <w:tcPr>
            <w:tcW w:w="2098" w:type="dxa"/>
          </w:tcPr>
          <w:p w14:paraId="22969499" w14:textId="77777777" w:rsidR="00B73DFC" w:rsidRPr="00264705" w:rsidRDefault="00B73DFC" w:rsidP="009130F7">
            <w:r w:rsidRPr="00264705">
              <w:t>C8–C9</w:t>
            </w:r>
          </w:p>
        </w:tc>
        <w:tc>
          <w:tcPr>
            <w:tcW w:w="1417" w:type="dxa"/>
          </w:tcPr>
          <w:p w14:paraId="05CF65D0" w14:textId="77777777" w:rsidR="00B73DFC" w:rsidRPr="00264705" w:rsidRDefault="00B73DFC" w:rsidP="009130F7">
            <w:r w:rsidRPr="00264705">
              <w:t>1.474(2)</w:t>
            </w:r>
          </w:p>
        </w:tc>
      </w:tr>
      <w:tr w:rsidR="00B73DFC" w:rsidRPr="00264705" w14:paraId="23F74E23" w14:textId="77777777" w:rsidTr="009130F7">
        <w:tc>
          <w:tcPr>
            <w:tcW w:w="2098" w:type="dxa"/>
          </w:tcPr>
          <w:p w14:paraId="03381B90" w14:textId="77777777" w:rsidR="00B73DFC" w:rsidRPr="00264705" w:rsidRDefault="00B73DFC" w:rsidP="009130F7">
            <w:r w:rsidRPr="00264705">
              <w:t>C9–C10</w:t>
            </w:r>
          </w:p>
        </w:tc>
        <w:tc>
          <w:tcPr>
            <w:tcW w:w="1417" w:type="dxa"/>
          </w:tcPr>
          <w:p w14:paraId="1A860EED" w14:textId="77777777" w:rsidR="00B73DFC" w:rsidRPr="00264705" w:rsidRDefault="00B73DFC" w:rsidP="009130F7">
            <w:r w:rsidRPr="00264705">
              <w:t>1.362(2)</w:t>
            </w:r>
          </w:p>
        </w:tc>
      </w:tr>
      <w:tr w:rsidR="00B73DFC" w:rsidRPr="00264705" w14:paraId="2D10F486" w14:textId="77777777" w:rsidTr="009130F7">
        <w:tc>
          <w:tcPr>
            <w:tcW w:w="2098" w:type="dxa"/>
          </w:tcPr>
          <w:p w14:paraId="617D4A19" w14:textId="77777777" w:rsidR="00B73DFC" w:rsidRPr="00264705" w:rsidRDefault="00B73DFC" w:rsidP="009130F7">
            <w:r w:rsidRPr="00264705">
              <w:t>C10–C18</w:t>
            </w:r>
          </w:p>
        </w:tc>
        <w:tc>
          <w:tcPr>
            <w:tcW w:w="1417" w:type="dxa"/>
          </w:tcPr>
          <w:p w14:paraId="1E909E2D" w14:textId="77777777" w:rsidR="00B73DFC" w:rsidRPr="00264705" w:rsidRDefault="00B73DFC" w:rsidP="009130F7">
            <w:r w:rsidRPr="00264705">
              <w:t>1.434(3)</w:t>
            </w:r>
          </w:p>
        </w:tc>
      </w:tr>
      <w:tr w:rsidR="00B73DFC" w:rsidRPr="00264705" w14:paraId="16334862" w14:textId="77777777" w:rsidTr="009130F7">
        <w:tc>
          <w:tcPr>
            <w:tcW w:w="2098" w:type="dxa"/>
          </w:tcPr>
          <w:p w14:paraId="7E8179CA" w14:textId="77777777" w:rsidR="00B73DFC" w:rsidRPr="00264705" w:rsidRDefault="00B73DFC" w:rsidP="009130F7">
            <w:r w:rsidRPr="00264705">
              <w:t>C10–C11</w:t>
            </w:r>
          </w:p>
        </w:tc>
        <w:tc>
          <w:tcPr>
            <w:tcW w:w="1417" w:type="dxa"/>
          </w:tcPr>
          <w:p w14:paraId="482A34AA" w14:textId="77777777" w:rsidR="00B73DFC" w:rsidRPr="00264705" w:rsidRDefault="00B73DFC" w:rsidP="009130F7">
            <w:r w:rsidRPr="00264705">
              <w:t>1.440(2)</w:t>
            </w:r>
          </w:p>
        </w:tc>
      </w:tr>
      <w:tr w:rsidR="00B73DFC" w:rsidRPr="00264705" w14:paraId="2A7E0702" w14:textId="77777777" w:rsidTr="009130F7">
        <w:tc>
          <w:tcPr>
            <w:tcW w:w="2098" w:type="dxa"/>
          </w:tcPr>
          <w:p w14:paraId="486C9D49" w14:textId="77777777" w:rsidR="00B73DFC" w:rsidRPr="00264705" w:rsidRDefault="00B73DFC" w:rsidP="009130F7">
            <w:r w:rsidRPr="00264705">
              <w:t>C11–C12</w:t>
            </w:r>
          </w:p>
        </w:tc>
        <w:tc>
          <w:tcPr>
            <w:tcW w:w="1417" w:type="dxa"/>
          </w:tcPr>
          <w:p w14:paraId="09DAD084" w14:textId="77777777" w:rsidR="00B73DFC" w:rsidRPr="00264705" w:rsidRDefault="00B73DFC" w:rsidP="009130F7">
            <w:r w:rsidRPr="00264705">
              <w:t>1.194(3)</w:t>
            </w:r>
          </w:p>
        </w:tc>
      </w:tr>
      <w:tr w:rsidR="00B73DFC" w:rsidRPr="00264705" w14:paraId="74A4E8C8" w14:textId="77777777" w:rsidTr="009130F7">
        <w:tc>
          <w:tcPr>
            <w:tcW w:w="2098" w:type="dxa"/>
          </w:tcPr>
          <w:p w14:paraId="3FDFB443" w14:textId="77777777" w:rsidR="00B73DFC" w:rsidRPr="00264705" w:rsidRDefault="00B73DFC" w:rsidP="009130F7">
            <w:r w:rsidRPr="00264705">
              <w:t>C12–Si1A</w:t>
            </w:r>
          </w:p>
        </w:tc>
        <w:tc>
          <w:tcPr>
            <w:tcW w:w="1417" w:type="dxa"/>
          </w:tcPr>
          <w:p w14:paraId="041354B2" w14:textId="77777777" w:rsidR="00B73DFC" w:rsidRPr="00264705" w:rsidRDefault="00B73DFC" w:rsidP="009130F7">
            <w:r w:rsidRPr="00264705">
              <w:t>1.826(7)</w:t>
            </w:r>
          </w:p>
        </w:tc>
      </w:tr>
      <w:tr w:rsidR="00B73DFC" w:rsidRPr="00264705" w14:paraId="75C93CF2" w14:textId="77777777" w:rsidTr="009130F7">
        <w:tc>
          <w:tcPr>
            <w:tcW w:w="2098" w:type="dxa"/>
          </w:tcPr>
          <w:p w14:paraId="758342BB" w14:textId="77777777" w:rsidR="00B73DFC" w:rsidRPr="00264705" w:rsidRDefault="00B73DFC" w:rsidP="009130F7">
            <w:r w:rsidRPr="00264705">
              <w:t>C12–Si1B</w:t>
            </w:r>
          </w:p>
        </w:tc>
        <w:tc>
          <w:tcPr>
            <w:tcW w:w="1417" w:type="dxa"/>
          </w:tcPr>
          <w:p w14:paraId="47A3E65C" w14:textId="77777777" w:rsidR="00B73DFC" w:rsidRPr="00264705" w:rsidRDefault="00B73DFC" w:rsidP="009130F7">
            <w:r w:rsidRPr="00264705">
              <w:t>1.877(8)</w:t>
            </w:r>
          </w:p>
        </w:tc>
      </w:tr>
      <w:tr w:rsidR="00B73DFC" w:rsidRPr="00264705" w14:paraId="12572949" w14:textId="77777777" w:rsidTr="009130F7">
        <w:tc>
          <w:tcPr>
            <w:tcW w:w="2098" w:type="dxa"/>
          </w:tcPr>
          <w:p w14:paraId="443414D6" w14:textId="77777777" w:rsidR="00B73DFC" w:rsidRPr="00264705" w:rsidRDefault="00B73DFC" w:rsidP="009130F7">
            <w:r w:rsidRPr="00264705">
              <w:t>C15–C28B</w:t>
            </w:r>
          </w:p>
        </w:tc>
        <w:tc>
          <w:tcPr>
            <w:tcW w:w="1417" w:type="dxa"/>
          </w:tcPr>
          <w:p w14:paraId="1D103893" w14:textId="77777777" w:rsidR="00B73DFC" w:rsidRPr="00264705" w:rsidRDefault="00B73DFC" w:rsidP="009130F7">
            <w:r w:rsidRPr="00264705">
              <w:t>1.459(8)</w:t>
            </w:r>
          </w:p>
        </w:tc>
      </w:tr>
      <w:tr w:rsidR="00B73DFC" w:rsidRPr="00264705" w14:paraId="2E350EA0" w14:textId="77777777" w:rsidTr="009130F7">
        <w:tc>
          <w:tcPr>
            <w:tcW w:w="2098" w:type="dxa"/>
          </w:tcPr>
          <w:p w14:paraId="34D78CBE" w14:textId="77777777" w:rsidR="00B73DFC" w:rsidRPr="00264705" w:rsidRDefault="00B73DFC" w:rsidP="009130F7">
            <w:r w:rsidRPr="00264705">
              <w:t>C15–C16A</w:t>
            </w:r>
          </w:p>
        </w:tc>
        <w:tc>
          <w:tcPr>
            <w:tcW w:w="1417" w:type="dxa"/>
          </w:tcPr>
          <w:p w14:paraId="4C3F29D8" w14:textId="77777777" w:rsidR="00B73DFC" w:rsidRPr="00264705" w:rsidRDefault="00B73DFC" w:rsidP="009130F7">
            <w:r w:rsidRPr="00264705">
              <w:t>1.472(4)</w:t>
            </w:r>
          </w:p>
        </w:tc>
      </w:tr>
      <w:tr w:rsidR="00B73DFC" w:rsidRPr="00264705" w14:paraId="11CC1E67" w14:textId="77777777" w:rsidTr="009130F7">
        <w:tc>
          <w:tcPr>
            <w:tcW w:w="2098" w:type="dxa"/>
          </w:tcPr>
          <w:p w14:paraId="447ECAB8" w14:textId="77777777" w:rsidR="00B73DFC" w:rsidRPr="00264705" w:rsidRDefault="00B73DFC" w:rsidP="009130F7">
            <w:r w:rsidRPr="00264705">
              <w:t>C15–C27B</w:t>
            </w:r>
          </w:p>
        </w:tc>
        <w:tc>
          <w:tcPr>
            <w:tcW w:w="1417" w:type="dxa"/>
          </w:tcPr>
          <w:p w14:paraId="4F33D055" w14:textId="77777777" w:rsidR="00B73DFC" w:rsidRPr="00264705" w:rsidRDefault="00B73DFC" w:rsidP="009130F7">
            <w:r w:rsidRPr="00264705">
              <w:t>1.491(11)</w:t>
            </w:r>
          </w:p>
        </w:tc>
      </w:tr>
      <w:tr w:rsidR="00B73DFC" w:rsidRPr="00264705" w14:paraId="48FAF6B0" w14:textId="77777777" w:rsidTr="009130F7">
        <w:tc>
          <w:tcPr>
            <w:tcW w:w="2098" w:type="dxa"/>
          </w:tcPr>
          <w:p w14:paraId="5EB720DF" w14:textId="77777777" w:rsidR="00B73DFC" w:rsidRPr="00264705" w:rsidRDefault="00B73DFC" w:rsidP="009130F7">
            <w:r w:rsidRPr="00264705">
              <w:t>C15–C27A</w:t>
            </w:r>
          </w:p>
        </w:tc>
        <w:tc>
          <w:tcPr>
            <w:tcW w:w="1417" w:type="dxa"/>
          </w:tcPr>
          <w:p w14:paraId="3274E17B" w14:textId="77777777" w:rsidR="00B73DFC" w:rsidRPr="00264705" w:rsidRDefault="00B73DFC" w:rsidP="009130F7">
            <w:r w:rsidRPr="00264705">
              <w:t>1.543(6)</w:t>
            </w:r>
          </w:p>
        </w:tc>
      </w:tr>
      <w:tr w:rsidR="00B73DFC" w:rsidRPr="00264705" w14:paraId="27D0FF12" w14:textId="77777777" w:rsidTr="009130F7">
        <w:tc>
          <w:tcPr>
            <w:tcW w:w="2098" w:type="dxa"/>
          </w:tcPr>
          <w:p w14:paraId="5ED690F5" w14:textId="77777777" w:rsidR="00B73DFC" w:rsidRPr="00264705" w:rsidRDefault="00B73DFC" w:rsidP="009130F7">
            <w:r w:rsidRPr="00264705">
              <w:t>C15–C28A</w:t>
            </w:r>
          </w:p>
        </w:tc>
        <w:tc>
          <w:tcPr>
            <w:tcW w:w="1417" w:type="dxa"/>
          </w:tcPr>
          <w:p w14:paraId="6883EABB" w14:textId="77777777" w:rsidR="00B73DFC" w:rsidRPr="00264705" w:rsidRDefault="00B73DFC" w:rsidP="009130F7">
            <w:r w:rsidRPr="00264705">
              <w:t>1.585(5)</w:t>
            </w:r>
          </w:p>
        </w:tc>
      </w:tr>
      <w:tr w:rsidR="00B73DFC" w:rsidRPr="00264705" w14:paraId="3564D3C0" w14:textId="77777777" w:rsidTr="009130F7">
        <w:tc>
          <w:tcPr>
            <w:tcW w:w="2098" w:type="dxa"/>
          </w:tcPr>
          <w:p w14:paraId="17D6280A" w14:textId="77777777" w:rsidR="00B73DFC" w:rsidRPr="00264705" w:rsidRDefault="00B73DFC" w:rsidP="009130F7">
            <w:r w:rsidRPr="00264705">
              <w:t>C15–C16B</w:t>
            </w:r>
          </w:p>
        </w:tc>
        <w:tc>
          <w:tcPr>
            <w:tcW w:w="1417" w:type="dxa"/>
          </w:tcPr>
          <w:p w14:paraId="0DCABA96" w14:textId="77777777" w:rsidR="00B73DFC" w:rsidRPr="00264705" w:rsidRDefault="00B73DFC" w:rsidP="009130F7">
            <w:r w:rsidRPr="00264705">
              <w:t>1.668(7)</w:t>
            </w:r>
          </w:p>
        </w:tc>
      </w:tr>
      <w:tr w:rsidR="00B73DFC" w:rsidRPr="00264705" w14:paraId="5739710C" w14:textId="77777777" w:rsidTr="009130F7">
        <w:tc>
          <w:tcPr>
            <w:tcW w:w="2098" w:type="dxa"/>
          </w:tcPr>
          <w:p w14:paraId="781C3C9F" w14:textId="77777777" w:rsidR="00B73DFC" w:rsidRPr="00264705" w:rsidRDefault="00B73DFC" w:rsidP="009130F7">
            <w:r w:rsidRPr="00264705">
              <w:t>C17–H1AA</w:t>
            </w:r>
          </w:p>
        </w:tc>
        <w:tc>
          <w:tcPr>
            <w:tcW w:w="1417" w:type="dxa"/>
          </w:tcPr>
          <w:p w14:paraId="6E4E91BA" w14:textId="77777777" w:rsidR="00B73DFC" w:rsidRPr="00264705" w:rsidRDefault="00B73DFC" w:rsidP="009130F7">
            <w:r w:rsidRPr="00264705">
              <w:t>0.93(2)</w:t>
            </w:r>
          </w:p>
        </w:tc>
      </w:tr>
      <w:tr w:rsidR="00B73DFC" w:rsidRPr="00264705" w14:paraId="79742A55" w14:textId="77777777" w:rsidTr="009130F7">
        <w:tc>
          <w:tcPr>
            <w:tcW w:w="2098" w:type="dxa"/>
          </w:tcPr>
          <w:p w14:paraId="51B2C987" w14:textId="77777777" w:rsidR="00B73DFC" w:rsidRPr="00264705" w:rsidRDefault="00B73DFC" w:rsidP="009130F7">
            <w:r w:rsidRPr="00264705">
              <w:lastRenderedPageBreak/>
              <w:t>C18–C19</w:t>
            </w:r>
          </w:p>
        </w:tc>
        <w:tc>
          <w:tcPr>
            <w:tcW w:w="1417" w:type="dxa"/>
          </w:tcPr>
          <w:p w14:paraId="52EA16A9" w14:textId="77777777" w:rsidR="00B73DFC" w:rsidRPr="00264705" w:rsidRDefault="00B73DFC" w:rsidP="009130F7">
            <w:r w:rsidRPr="00264705">
              <w:t>1.192(3)</w:t>
            </w:r>
          </w:p>
        </w:tc>
      </w:tr>
      <w:tr w:rsidR="00B73DFC" w:rsidRPr="00264705" w14:paraId="421EF128" w14:textId="77777777" w:rsidTr="009130F7">
        <w:tc>
          <w:tcPr>
            <w:tcW w:w="2098" w:type="dxa"/>
          </w:tcPr>
          <w:p w14:paraId="7888F004" w14:textId="77777777" w:rsidR="00B73DFC" w:rsidRPr="00264705" w:rsidRDefault="00B73DFC" w:rsidP="009130F7">
            <w:r w:rsidRPr="00264705">
              <w:t>C20–C21</w:t>
            </w:r>
          </w:p>
        </w:tc>
        <w:tc>
          <w:tcPr>
            <w:tcW w:w="1417" w:type="dxa"/>
          </w:tcPr>
          <w:p w14:paraId="386CD472" w14:textId="77777777" w:rsidR="00B73DFC" w:rsidRPr="00264705" w:rsidRDefault="00B73DFC" w:rsidP="009130F7">
            <w:r w:rsidRPr="00264705">
              <w:t>1.521(4)</w:t>
            </w:r>
          </w:p>
        </w:tc>
      </w:tr>
      <w:tr w:rsidR="00B73DFC" w:rsidRPr="00264705" w14:paraId="7D0CFE30" w14:textId="77777777" w:rsidTr="009130F7">
        <w:tc>
          <w:tcPr>
            <w:tcW w:w="2098" w:type="dxa"/>
          </w:tcPr>
          <w:p w14:paraId="381659E8" w14:textId="77777777" w:rsidR="00B73DFC" w:rsidRPr="00264705" w:rsidRDefault="00B73DFC" w:rsidP="009130F7">
            <w:r w:rsidRPr="00264705">
              <w:t>C20–C33</w:t>
            </w:r>
          </w:p>
        </w:tc>
        <w:tc>
          <w:tcPr>
            <w:tcW w:w="1417" w:type="dxa"/>
          </w:tcPr>
          <w:p w14:paraId="4C83F2F8" w14:textId="77777777" w:rsidR="00B73DFC" w:rsidRPr="00264705" w:rsidRDefault="00B73DFC" w:rsidP="009130F7">
            <w:r w:rsidRPr="00264705">
              <w:t>1.526(3)</w:t>
            </w:r>
          </w:p>
        </w:tc>
      </w:tr>
      <w:tr w:rsidR="00B73DFC" w:rsidRPr="00264705" w14:paraId="7D007536" w14:textId="77777777" w:rsidTr="009130F7">
        <w:tc>
          <w:tcPr>
            <w:tcW w:w="2098" w:type="dxa"/>
          </w:tcPr>
          <w:p w14:paraId="76807F6E" w14:textId="77777777" w:rsidR="00B73DFC" w:rsidRPr="00264705" w:rsidRDefault="00B73DFC" w:rsidP="009130F7">
            <w:r w:rsidRPr="00264705">
              <w:t>C20–H20</w:t>
            </w:r>
          </w:p>
        </w:tc>
        <w:tc>
          <w:tcPr>
            <w:tcW w:w="1417" w:type="dxa"/>
          </w:tcPr>
          <w:p w14:paraId="3AA592E0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531D3D6A" w14:textId="77777777" w:rsidTr="009130F7">
        <w:tc>
          <w:tcPr>
            <w:tcW w:w="2098" w:type="dxa"/>
          </w:tcPr>
          <w:p w14:paraId="159D90A8" w14:textId="77777777" w:rsidR="00B73DFC" w:rsidRPr="00264705" w:rsidRDefault="00B73DFC" w:rsidP="009130F7">
            <w:r w:rsidRPr="00264705">
              <w:t>C21–H21A</w:t>
            </w:r>
          </w:p>
        </w:tc>
        <w:tc>
          <w:tcPr>
            <w:tcW w:w="1417" w:type="dxa"/>
          </w:tcPr>
          <w:p w14:paraId="58C3303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6EFD95C" w14:textId="77777777" w:rsidTr="009130F7">
        <w:tc>
          <w:tcPr>
            <w:tcW w:w="2098" w:type="dxa"/>
          </w:tcPr>
          <w:p w14:paraId="23C9F562" w14:textId="77777777" w:rsidR="00B73DFC" w:rsidRPr="00264705" w:rsidRDefault="00B73DFC" w:rsidP="009130F7">
            <w:r w:rsidRPr="00264705">
              <w:t>C21–H21B</w:t>
            </w:r>
          </w:p>
        </w:tc>
        <w:tc>
          <w:tcPr>
            <w:tcW w:w="1417" w:type="dxa"/>
          </w:tcPr>
          <w:p w14:paraId="15D77D5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4AC9261" w14:textId="77777777" w:rsidTr="009130F7">
        <w:tc>
          <w:tcPr>
            <w:tcW w:w="2098" w:type="dxa"/>
          </w:tcPr>
          <w:p w14:paraId="3A7249BB" w14:textId="77777777" w:rsidR="00B73DFC" w:rsidRPr="00264705" w:rsidRDefault="00B73DFC" w:rsidP="009130F7">
            <w:r w:rsidRPr="00264705">
              <w:t>C21–H21C</w:t>
            </w:r>
          </w:p>
        </w:tc>
        <w:tc>
          <w:tcPr>
            <w:tcW w:w="1417" w:type="dxa"/>
          </w:tcPr>
          <w:p w14:paraId="4D83645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2A203222" w14:textId="77777777" w:rsidTr="009130F7">
        <w:tc>
          <w:tcPr>
            <w:tcW w:w="2098" w:type="dxa"/>
          </w:tcPr>
          <w:p w14:paraId="2B785EFE" w14:textId="77777777" w:rsidR="00B73DFC" w:rsidRPr="00264705" w:rsidRDefault="00B73DFC" w:rsidP="009130F7">
            <w:r w:rsidRPr="00264705">
              <w:t>C29–C36</w:t>
            </w:r>
          </w:p>
        </w:tc>
        <w:tc>
          <w:tcPr>
            <w:tcW w:w="1417" w:type="dxa"/>
          </w:tcPr>
          <w:p w14:paraId="43E10240" w14:textId="77777777" w:rsidR="00B73DFC" w:rsidRPr="00264705" w:rsidRDefault="00B73DFC" w:rsidP="009130F7">
            <w:r w:rsidRPr="00264705">
              <w:t>1.522(3)</w:t>
            </w:r>
          </w:p>
        </w:tc>
      </w:tr>
      <w:tr w:rsidR="00B73DFC" w:rsidRPr="00264705" w14:paraId="18727E1D" w14:textId="77777777" w:rsidTr="009130F7">
        <w:tc>
          <w:tcPr>
            <w:tcW w:w="2098" w:type="dxa"/>
          </w:tcPr>
          <w:p w14:paraId="303016DF" w14:textId="77777777" w:rsidR="00B73DFC" w:rsidRPr="00264705" w:rsidRDefault="00B73DFC" w:rsidP="009130F7">
            <w:r w:rsidRPr="00264705">
              <w:t>C29–C30</w:t>
            </w:r>
          </w:p>
        </w:tc>
        <w:tc>
          <w:tcPr>
            <w:tcW w:w="1417" w:type="dxa"/>
          </w:tcPr>
          <w:p w14:paraId="3FEA3EA8" w14:textId="77777777" w:rsidR="00B73DFC" w:rsidRPr="00264705" w:rsidRDefault="00B73DFC" w:rsidP="009130F7">
            <w:r w:rsidRPr="00264705">
              <w:t>1.522(3)</w:t>
            </w:r>
          </w:p>
        </w:tc>
      </w:tr>
      <w:tr w:rsidR="00B73DFC" w:rsidRPr="00264705" w14:paraId="548B7C02" w14:textId="77777777" w:rsidTr="009130F7">
        <w:tc>
          <w:tcPr>
            <w:tcW w:w="2098" w:type="dxa"/>
          </w:tcPr>
          <w:p w14:paraId="7B5CD228" w14:textId="77777777" w:rsidR="00B73DFC" w:rsidRPr="00264705" w:rsidRDefault="00B73DFC" w:rsidP="009130F7">
            <w:r w:rsidRPr="00264705">
              <w:t>C29–H29</w:t>
            </w:r>
          </w:p>
        </w:tc>
        <w:tc>
          <w:tcPr>
            <w:tcW w:w="1417" w:type="dxa"/>
          </w:tcPr>
          <w:p w14:paraId="32F74E81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4E5B1B98" w14:textId="77777777" w:rsidTr="009130F7">
        <w:tc>
          <w:tcPr>
            <w:tcW w:w="2098" w:type="dxa"/>
          </w:tcPr>
          <w:p w14:paraId="06214E11" w14:textId="77777777" w:rsidR="00B73DFC" w:rsidRPr="00264705" w:rsidRDefault="00B73DFC" w:rsidP="009130F7">
            <w:r w:rsidRPr="00264705">
              <w:t>C30–H30A</w:t>
            </w:r>
          </w:p>
        </w:tc>
        <w:tc>
          <w:tcPr>
            <w:tcW w:w="1417" w:type="dxa"/>
          </w:tcPr>
          <w:p w14:paraId="46BCA6E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65622BE8" w14:textId="77777777" w:rsidTr="009130F7">
        <w:tc>
          <w:tcPr>
            <w:tcW w:w="2098" w:type="dxa"/>
          </w:tcPr>
          <w:p w14:paraId="183E7ADA" w14:textId="77777777" w:rsidR="00B73DFC" w:rsidRPr="00264705" w:rsidRDefault="00B73DFC" w:rsidP="009130F7">
            <w:r w:rsidRPr="00264705">
              <w:t>C30–H30B</w:t>
            </w:r>
          </w:p>
        </w:tc>
        <w:tc>
          <w:tcPr>
            <w:tcW w:w="1417" w:type="dxa"/>
          </w:tcPr>
          <w:p w14:paraId="2FFBAE80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C2C596B" w14:textId="77777777" w:rsidTr="009130F7">
        <w:tc>
          <w:tcPr>
            <w:tcW w:w="2098" w:type="dxa"/>
          </w:tcPr>
          <w:p w14:paraId="023B4118" w14:textId="77777777" w:rsidR="00B73DFC" w:rsidRPr="00264705" w:rsidRDefault="00B73DFC" w:rsidP="009130F7">
            <w:r w:rsidRPr="00264705">
              <w:t>C30–H30C</w:t>
            </w:r>
          </w:p>
        </w:tc>
        <w:tc>
          <w:tcPr>
            <w:tcW w:w="1417" w:type="dxa"/>
          </w:tcPr>
          <w:p w14:paraId="363CF91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4C5252F" w14:textId="77777777" w:rsidTr="009130F7">
        <w:tc>
          <w:tcPr>
            <w:tcW w:w="2098" w:type="dxa"/>
          </w:tcPr>
          <w:p w14:paraId="2C6F56F5" w14:textId="77777777" w:rsidR="00B73DFC" w:rsidRPr="00264705" w:rsidRDefault="00B73DFC" w:rsidP="009130F7">
            <w:r w:rsidRPr="00264705">
              <w:t>C31–C32</w:t>
            </w:r>
          </w:p>
        </w:tc>
        <w:tc>
          <w:tcPr>
            <w:tcW w:w="1417" w:type="dxa"/>
          </w:tcPr>
          <w:p w14:paraId="4667BCDC" w14:textId="77777777" w:rsidR="00B73DFC" w:rsidRPr="00264705" w:rsidRDefault="00B73DFC" w:rsidP="009130F7">
            <w:r w:rsidRPr="00264705">
              <w:t>1.532(4)</w:t>
            </w:r>
          </w:p>
        </w:tc>
      </w:tr>
      <w:tr w:rsidR="00B73DFC" w:rsidRPr="00264705" w14:paraId="2F832C7C" w14:textId="77777777" w:rsidTr="009130F7">
        <w:tc>
          <w:tcPr>
            <w:tcW w:w="2098" w:type="dxa"/>
          </w:tcPr>
          <w:p w14:paraId="6A3026B5" w14:textId="77777777" w:rsidR="00B73DFC" w:rsidRPr="00264705" w:rsidRDefault="00B73DFC" w:rsidP="009130F7">
            <w:r w:rsidRPr="00264705">
              <w:t>C31–C37</w:t>
            </w:r>
          </w:p>
        </w:tc>
        <w:tc>
          <w:tcPr>
            <w:tcW w:w="1417" w:type="dxa"/>
          </w:tcPr>
          <w:p w14:paraId="5449D527" w14:textId="77777777" w:rsidR="00B73DFC" w:rsidRPr="00264705" w:rsidRDefault="00B73DFC" w:rsidP="009130F7">
            <w:r w:rsidRPr="00264705">
              <w:t>1.534(3)</w:t>
            </w:r>
          </w:p>
        </w:tc>
      </w:tr>
      <w:tr w:rsidR="00B73DFC" w:rsidRPr="00264705" w14:paraId="4E96AF94" w14:textId="77777777" w:rsidTr="009130F7">
        <w:tc>
          <w:tcPr>
            <w:tcW w:w="2098" w:type="dxa"/>
          </w:tcPr>
          <w:p w14:paraId="564E596D" w14:textId="77777777" w:rsidR="00B73DFC" w:rsidRPr="00264705" w:rsidRDefault="00B73DFC" w:rsidP="009130F7">
            <w:r w:rsidRPr="00264705">
              <w:t>C31–H31</w:t>
            </w:r>
          </w:p>
        </w:tc>
        <w:tc>
          <w:tcPr>
            <w:tcW w:w="1417" w:type="dxa"/>
          </w:tcPr>
          <w:p w14:paraId="16C99646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3EAAB7F5" w14:textId="77777777" w:rsidTr="009130F7">
        <w:tc>
          <w:tcPr>
            <w:tcW w:w="2098" w:type="dxa"/>
          </w:tcPr>
          <w:p w14:paraId="05DAAACB" w14:textId="77777777" w:rsidR="00B73DFC" w:rsidRPr="00264705" w:rsidRDefault="00B73DFC" w:rsidP="009130F7">
            <w:r w:rsidRPr="00264705">
              <w:t>C32–H32A</w:t>
            </w:r>
          </w:p>
        </w:tc>
        <w:tc>
          <w:tcPr>
            <w:tcW w:w="1417" w:type="dxa"/>
          </w:tcPr>
          <w:p w14:paraId="30D6E20C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8E95E4A" w14:textId="77777777" w:rsidTr="009130F7">
        <w:tc>
          <w:tcPr>
            <w:tcW w:w="2098" w:type="dxa"/>
          </w:tcPr>
          <w:p w14:paraId="3660046D" w14:textId="77777777" w:rsidR="00B73DFC" w:rsidRPr="00264705" w:rsidRDefault="00B73DFC" w:rsidP="009130F7">
            <w:r w:rsidRPr="00264705">
              <w:t>C32–H32B</w:t>
            </w:r>
          </w:p>
        </w:tc>
        <w:tc>
          <w:tcPr>
            <w:tcW w:w="1417" w:type="dxa"/>
          </w:tcPr>
          <w:p w14:paraId="1C969BF2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223DAC3D" w14:textId="77777777" w:rsidTr="009130F7">
        <w:tc>
          <w:tcPr>
            <w:tcW w:w="2098" w:type="dxa"/>
          </w:tcPr>
          <w:p w14:paraId="0BD332C0" w14:textId="77777777" w:rsidR="00B73DFC" w:rsidRPr="00264705" w:rsidRDefault="00B73DFC" w:rsidP="009130F7">
            <w:r w:rsidRPr="00264705">
              <w:t>C32–H32C</w:t>
            </w:r>
          </w:p>
        </w:tc>
        <w:tc>
          <w:tcPr>
            <w:tcW w:w="1417" w:type="dxa"/>
          </w:tcPr>
          <w:p w14:paraId="404E988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49B9949" w14:textId="77777777" w:rsidTr="009130F7">
        <w:tc>
          <w:tcPr>
            <w:tcW w:w="2098" w:type="dxa"/>
          </w:tcPr>
          <w:p w14:paraId="3305610D" w14:textId="77777777" w:rsidR="00B73DFC" w:rsidRPr="00264705" w:rsidRDefault="00B73DFC" w:rsidP="009130F7">
            <w:r w:rsidRPr="00264705">
              <w:t>C33–H33A</w:t>
            </w:r>
          </w:p>
        </w:tc>
        <w:tc>
          <w:tcPr>
            <w:tcW w:w="1417" w:type="dxa"/>
          </w:tcPr>
          <w:p w14:paraId="7068EEBC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E00DF29" w14:textId="77777777" w:rsidTr="009130F7">
        <w:tc>
          <w:tcPr>
            <w:tcW w:w="2098" w:type="dxa"/>
          </w:tcPr>
          <w:p w14:paraId="60544A14" w14:textId="77777777" w:rsidR="00B73DFC" w:rsidRPr="00264705" w:rsidRDefault="00B73DFC" w:rsidP="009130F7">
            <w:r w:rsidRPr="00264705">
              <w:t>C33–H33B</w:t>
            </w:r>
          </w:p>
        </w:tc>
        <w:tc>
          <w:tcPr>
            <w:tcW w:w="1417" w:type="dxa"/>
          </w:tcPr>
          <w:p w14:paraId="1CAAC2D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C9593BF" w14:textId="77777777" w:rsidTr="009130F7">
        <w:tc>
          <w:tcPr>
            <w:tcW w:w="2098" w:type="dxa"/>
          </w:tcPr>
          <w:p w14:paraId="627DFECF" w14:textId="77777777" w:rsidR="00B73DFC" w:rsidRPr="00264705" w:rsidRDefault="00B73DFC" w:rsidP="009130F7">
            <w:r w:rsidRPr="00264705">
              <w:t>C33–H33C</w:t>
            </w:r>
          </w:p>
        </w:tc>
        <w:tc>
          <w:tcPr>
            <w:tcW w:w="1417" w:type="dxa"/>
          </w:tcPr>
          <w:p w14:paraId="16A54004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77D6EB3" w14:textId="77777777" w:rsidTr="009130F7">
        <w:tc>
          <w:tcPr>
            <w:tcW w:w="2098" w:type="dxa"/>
          </w:tcPr>
          <w:p w14:paraId="7151EC5D" w14:textId="77777777" w:rsidR="00B73DFC" w:rsidRPr="00264705" w:rsidRDefault="00B73DFC" w:rsidP="009130F7">
            <w:r w:rsidRPr="00264705">
              <w:t>C36–H36A</w:t>
            </w:r>
          </w:p>
        </w:tc>
        <w:tc>
          <w:tcPr>
            <w:tcW w:w="1417" w:type="dxa"/>
          </w:tcPr>
          <w:p w14:paraId="6EE58DCA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73EC34E" w14:textId="77777777" w:rsidTr="009130F7">
        <w:tc>
          <w:tcPr>
            <w:tcW w:w="2098" w:type="dxa"/>
          </w:tcPr>
          <w:p w14:paraId="220CADA8" w14:textId="77777777" w:rsidR="00B73DFC" w:rsidRPr="00264705" w:rsidRDefault="00B73DFC" w:rsidP="009130F7">
            <w:r w:rsidRPr="00264705">
              <w:t>C36–H36B</w:t>
            </w:r>
          </w:p>
        </w:tc>
        <w:tc>
          <w:tcPr>
            <w:tcW w:w="1417" w:type="dxa"/>
          </w:tcPr>
          <w:p w14:paraId="5B6EDDC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BB43E6C" w14:textId="77777777" w:rsidTr="009130F7">
        <w:tc>
          <w:tcPr>
            <w:tcW w:w="2098" w:type="dxa"/>
          </w:tcPr>
          <w:p w14:paraId="4DD76106" w14:textId="77777777" w:rsidR="00B73DFC" w:rsidRPr="00264705" w:rsidRDefault="00B73DFC" w:rsidP="009130F7">
            <w:r w:rsidRPr="00264705">
              <w:t>C36–H36C</w:t>
            </w:r>
          </w:p>
        </w:tc>
        <w:tc>
          <w:tcPr>
            <w:tcW w:w="1417" w:type="dxa"/>
          </w:tcPr>
          <w:p w14:paraId="5AB20D47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1ED3199" w14:textId="77777777" w:rsidTr="009130F7">
        <w:tc>
          <w:tcPr>
            <w:tcW w:w="2098" w:type="dxa"/>
          </w:tcPr>
          <w:p w14:paraId="4CCBA913" w14:textId="77777777" w:rsidR="00B73DFC" w:rsidRPr="00264705" w:rsidRDefault="00B73DFC" w:rsidP="009130F7">
            <w:r w:rsidRPr="00264705">
              <w:t>C37–H37A</w:t>
            </w:r>
          </w:p>
        </w:tc>
        <w:tc>
          <w:tcPr>
            <w:tcW w:w="1417" w:type="dxa"/>
          </w:tcPr>
          <w:p w14:paraId="3C2210D9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34A9D3DD" w14:textId="77777777" w:rsidTr="009130F7">
        <w:tc>
          <w:tcPr>
            <w:tcW w:w="2098" w:type="dxa"/>
          </w:tcPr>
          <w:p w14:paraId="0394691E" w14:textId="77777777" w:rsidR="00B73DFC" w:rsidRPr="00264705" w:rsidRDefault="00B73DFC" w:rsidP="009130F7">
            <w:r w:rsidRPr="00264705">
              <w:t>C37–H37B</w:t>
            </w:r>
          </w:p>
        </w:tc>
        <w:tc>
          <w:tcPr>
            <w:tcW w:w="1417" w:type="dxa"/>
          </w:tcPr>
          <w:p w14:paraId="6F914FA8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8BAAD82" w14:textId="77777777" w:rsidTr="009130F7">
        <w:tc>
          <w:tcPr>
            <w:tcW w:w="2098" w:type="dxa"/>
          </w:tcPr>
          <w:p w14:paraId="723188F1" w14:textId="77777777" w:rsidR="00B73DFC" w:rsidRPr="00264705" w:rsidRDefault="00B73DFC" w:rsidP="009130F7">
            <w:r w:rsidRPr="00264705">
              <w:t>C37–H37C</w:t>
            </w:r>
          </w:p>
        </w:tc>
        <w:tc>
          <w:tcPr>
            <w:tcW w:w="1417" w:type="dxa"/>
          </w:tcPr>
          <w:p w14:paraId="715F869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C8C537E" w14:textId="77777777" w:rsidTr="009130F7">
        <w:tc>
          <w:tcPr>
            <w:tcW w:w="2098" w:type="dxa"/>
          </w:tcPr>
          <w:p w14:paraId="2C9F5B06" w14:textId="77777777" w:rsidR="00B73DFC" w:rsidRPr="00264705" w:rsidRDefault="00B73DFC" w:rsidP="009130F7">
            <w:r w:rsidRPr="00264705">
              <w:t>C16A–H16A</w:t>
            </w:r>
          </w:p>
        </w:tc>
        <w:tc>
          <w:tcPr>
            <w:tcW w:w="1417" w:type="dxa"/>
          </w:tcPr>
          <w:p w14:paraId="7873C65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5F691E8" w14:textId="77777777" w:rsidTr="009130F7">
        <w:tc>
          <w:tcPr>
            <w:tcW w:w="2098" w:type="dxa"/>
          </w:tcPr>
          <w:p w14:paraId="7E6BCDA1" w14:textId="77777777" w:rsidR="00B73DFC" w:rsidRPr="00264705" w:rsidRDefault="00B73DFC" w:rsidP="009130F7">
            <w:r w:rsidRPr="00264705">
              <w:t>C16A–H16B</w:t>
            </w:r>
          </w:p>
        </w:tc>
        <w:tc>
          <w:tcPr>
            <w:tcW w:w="1417" w:type="dxa"/>
          </w:tcPr>
          <w:p w14:paraId="08BC96EC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C1D7EF4" w14:textId="77777777" w:rsidTr="009130F7">
        <w:tc>
          <w:tcPr>
            <w:tcW w:w="2098" w:type="dxa"/>
          </w:tcPr>
          <w:p w14:paraId="1F4857A3" w14:textId="77777777" w:rsidR="00B73DFC" w:rsidRPr="00264705" w:rsidRDefault="00B73DFC" w:rsidP="009130F7">
            <w:r w:rsidRPr="00264705">
              <w:t>C16A–H16C</w:t>
            </w:r>
          </w:p>
        </w:tc>
        <w:tc>
          <w:tcPr>
            <w:tcW w:w="1417" w:type="dxa"/>
          </w:tcPr>
          <w:p w14:paraId="3556C056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33BEA3B" w14:textId="77777777" w:rsidTr="009130F7">
        <w:tc>
          <w:tcPr>
            <w:tcW w:w="2098" w:type="dxa"/>
          </w:tcPr>
          <w:p w14:paraId="729C3D11" w14:textId="77777777" w:rsidR="00B73DFC" w:rsidRPr="00264705" w:rsidRDefault="00B73DFC" w:rsidP="009130F7">
            <w:r w:rsidRPr="00264705">
              <w:t>C27A–H27A</w:t>
            </w:r>
          </w:p>
        </w:tc>
        <w:tc>
          <w:tcPr>
            <w:tcW w:w="1417" w:type="dxa"/>
          </w:tcPr>
          <w:p w14:paraId="6EDF9AA0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2241D9A" w14:textId="77777777" w:rsidTr="009130F7">
        <w:tc>
          <w:tcPr>
            <w:tcW w:w="2098" w:type="dxa"/>
          </w:tcPr>
          <w:p w14:paraId="7C95A7E1" w14:textId="77777777" w:rsidR="00B73DFC" w:rsidRPr="00264705" w:rsidRDefault="00B73DFC" w:rsidP="009130F7">
            <w:r w:rsidRPr="00264705">
              <w:t>C27A–H27B</w:t>
            </w:r>
          </w:p>
        </w:tc>
        <w:tc>
          <w:tcPr>
            <w:tcW w:w="1417" w:type="dxa"/>
          </w:tcPr>
          <w:p w14:paraId="145669C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D0F3B6F" w14:textId="77777777" w:rsidTr="009130F7">
        <w:tc>
          <w:tcPr>
            <w:tcW w:w="2098" w:type="dxa"/>
          </w:tcPr>
          <w:p w14:paraId="4E908CE3" w14:textId="77777777" w:rsidR="00B73DFC" w:rsidRPr="00264705" w:rsidRDefault="00B73DFC" w:rsidP="009130F7">
            <w:r w:rsidRPr="00264705">
              <w:t>C27A–H27C</w:t>
            </w:r>
          </w:p>
        </w:tc>
        <w:tc>
          <w:tcPr>
            <w:tcW w:w="1417" w:type="dxa"/>
          </w:tcPr>
          <w:p w14:paraId="1A79C88B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63CAA27C" w14:textId="77777777" w:rsidTr="009130F7">
        <w:tc>
          <w:tcPr>
            <w:tcW w:w="2098" w:type="dxa"/>
          </w:tcPr>
          <w:p w14:paraId="5C680157" w14:textId="77777777" w:rsidR="00B73DFC" w:rsidRPr="00264705" w:rsidRDefault="00B73DFC" w:rsidP="009130F7">
            <w:r w:rsidRPr="00264705">
              <w:t>C28A–H28A</w:t>
            </w:r>
          </w:p>
        </w:tc>
        <w:tc>
          <w:tcPr>
            <w:tcW w:w="1417" w:type="dxa"/>
          </w:tcPr>
          <w:p w14:paraId="1D0855A7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10CDF44" w14:textId="77777777" w:rsidTr="009130F7">
        <w:tc>
          <w:tcPr>
            <w:tcW w:w="2098" w:type="dxa"/>
          </w:tcPr>
          <w:p w14:paraId="6FC85F70" w14:textId="77777777" w:rsidR="00B73DFC" w:rsidRPr="00264705" w:rsidRDefault="00B73DFC" w:rsidP="009130F7">
            <w:r w:rsidRPr="00264705">
              <w:t>C28A–H28B</w:t>
            </w:r>
          </w:p>
        </w:tc>
        <w:tc>
          <w:tcPr>
            <w:tcW w:w="1417" w:type="dxa"/>
          </w:tcPr>
          <w:p w14:paraId="7502373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2E6A67F6" w14:textId="77777777" w:rsidTr="009130F7">
        <w:tc>
          <w:tcPr>
            <w:tcW w:w="2098" w:type="dxa"/>
          </w:tcPr>
          <w:p w14:paraId="15DE2D04" w14:textId="77777777" w:rsidR="00B73DFC" w:rsidRPr="00264705" w:rsidRDefault="00B73DFC" w:rsidP="009130F7">
            <w:r w:rsidRPr="00264705">
              <w:t>C28A–H28C</w:t>
            </w:r>
          </w:p>
        </w:tc>
        <w:tc>
          <w:tcPr>
            <w:tcW w:w="1417" w:type="dxa"/>
          </w:tcPr>
          <w:p w14:paraId="0771A8EE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BC12EC2" w14:textId="77777777" w:rsidTr="009130F7">
        <w:tc>
          <w:tcPr>
            <w:tcW w:w="2098" w:type="dxa"/>
          </w:tcPr>
          <w:p w14:paraId="4323165E" w14:textId="77777777" w:rsidR="00B73DFC" w:rsidRPr="00264705" w:rsidRDefault="00B73DFC" w:rsidP="009130F7">
            <w:r w:rsidRPr="00264705">
              <w:t>C16B–H16D</w:t>
            </w:r>
          </w:p>
        </w:tc>
        <w:tc>
          <w:tcPr>
            <w:tcW w:w="1417" w:type="dxa"/>
          </w:tcPr>
          <w:p w14:paraId="341DF15C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7F00098" w14:textId="77777777" w:rsidTr="009130F7">
        <w:tc>
          <w:tcPr>
            <w:tcW w:w="2098" w:type="dxa"/>
          </w:tcPr>
          <w:p w14:paraId="3D2BCE99" w14:textId="77777777" w:rsidR="00B73DFC" w:rsidRPr="00264705" w:rsidRDefault="00B73DFC" w:rsidP="009130F7">
            <w:r w:rsidRPr="00264705">
              <w:t>C16B–H16E</w:t>
            </w:r>
          </w:p>
        </w:tc>
        <w:tc>
          <w:tcPr>
            <w:tcW w:w="1417" w:type="dxa"/>
          </w:tcPr>
          <w:p w14:paraId="54A1A2D1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F58DA71" w14:textId="77777777" w:rsidTr="009130F7">
        <w:tc>
          <w:tcPr>
            <w:tcW w:w="2098" w:type="dxa"/>
          </w:tcPr>
          <w:p w14:paraId="2D53AACD" w14:textId="77777777" w:rsidR="00B73DFC" w:rsidRPr="00264705" w:rsidRDefault="00B73DFC" w:rsidP="009130F7">
            <w:r w:rsidRPr="00264705">
              <w:t>C16B–H16F</w:t>
            </w:r>
          </w:p>
        </w:tc>
        <w:tc>
          <w:tcPr>
            <w:tcW w:w="1417" w:type="dxa"/>
          </w:tcPr>
          <w:p w14:paraId="7DCC3D4E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3775779F" w14:textId="77777777" w:rsidTr="009130F7">
        <w:tc>
          <w:tcPr>
            <w:tcW w:w="2098" w:type="dxa"/>
          </w:tcPr>
          <w:p w14:paraId="2EC0D354" w14:textId="77777777" w:rsidR="00B73DFC" w:rsidRPr="00264705" w:rsidRDefault="00B73DFC" w:rsidP="009130F7">
            <w:r w:rsidRPr="00264705">
              <w:t>C27B–H27D</w:t>
            </w:r>
          </w:p>
        </w:tc>
        <w:tc>
          <w:tcPr>
            <w:tcW w:w="1417" w:type="dxa"/>
          </w:tcPr>
          <w:p w14:paraId="367812C9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651AB7B" w14:textId="77777777" w:rsidTr="009130F7">
        <w:tc>
          <w:tcPr>
            <w:tcW w:w="2098" w:type="dxa"/>
          </w:tcPr>
          <w:p w14:paraId="307AD6FE" w14:textId="77777777" w:rsidR="00B73DFC" w:rsidRPr="00264705" w:rsidRDefault="00B73DFC" w:rsidP="009130F7">
            <w:r w:rsidRPr="00264705">
              <w:t>C27B–H27E</w:t>
            </w:r>
          </w:p>
        </w:tc>
        <w:tc>
          <w:tcPr>
            <w:tcW w:w="1417" w:type="dxa"/>
          </w:tcPr>
          <w:p w14:paraId="7396AC02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B52AC37" w14:textId="77777777" w:rsidTr="009130F7">
        <w:tc>
          <w:tcPr>
            <w:tcW w:w="2098" w:type="dxa"/>
          </w:tcPr>
          <w:p w14:paraId="362C771C" w14:textId="77777777" w:rsidR="00B73DFC" w:rsidRPr="00264705" w:rsidRDefault="00B73DFC" w:rsidP="009130F7">
            <w:r w:rsidRPr="00264705">
              <w:t>C27B–H27F</w:t>
            </w:r>
          </w:p>
        </w:tc>
        <w:tc>
          <w:tcPr>
            <w:tcW w:w="1417" w:type="dxa"/>
          </w:tcPr>
          <w:p w14:paraId="62E23686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D4967F7" w14:textId="77777777" w:rsidTr="009130F7">
        <w:tc>
          <w:tcPr>
            <w:tcW w:w="2098" w:type="dxa"/>
          </w:tcPr>
          <w:p w14:paraId="4DA58548" w14:textId="77777777" w:rsidR="00B73DFC" w:rsidRPr="00264705" w:rsidRDefault="00B73DFC" w:rsidP="009130F7">
            <w:r w:rsidRPr="00264705">
              <w:t>C28B–H28D</w:t>
            </w:r>
          </w:p>
        </w:tc>
        <w:tc>
          <w:tcPr>
            <w:tcW w:w="1417" w:type="dxa"/>
          </w:tcPr>
          <w:p w14:paraId="61F70A0C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5715292" w14:textId="77777777" w:rsidTr="009130F7">
        <w:tc>
          <w:tcPr>
            <w:tcW w:w="2098" w:type="dxa"/>
          </w:tcPr>
          <w:p w14:paraId="6426675D" w14:textId="77777777" w:rsidR="00B73DFC" w:rsidRPr="00264705" w:rsidRDefault="00B73DFC" w:rsidP="009130F7">
            <w:r w:rsidRPr="00264705">
              <w:t>C28B–H28E</w:t>
            </w:r>
          </w:p>
        </w:tc>
        <w:tc>
          <w:tcPr>
            <w:tcW w:w="1417" w:type="dxa"/>
          </w:tcPr>
          <w:p w14:paraId="3058458F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381C6B7" w14:textId="77777777" w:rsidTr="009130F7">
        <w:tc>
          <w:tcPr>
            <w:tcW w:w="2098" w:type="dxa"/>
          </w:tcPr>
          <w:p w14:paraId="277979CA" w14:textId="77777777" w:rsidR="00B73DFC" w:rsidRPr="00264705" w:rsidRDefault="00B73DFC" w:rsidP="009130F7">
            <w:r w:rsidRPr="00264705">
              <w:t>C28B–H28F</w:t>
            </w:r>
          </w:p>
        </w:tc>
        <w:tc>
          <w:tcPr>
            <w:tcW w:w="1417" w:type="dxa"/>
          </w:tcPr>
          <w:p w14:paraId="7A42108C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2B86F10B" w14:textId="77777777" w:rsidTr="009130F7">
        <w:tc>
          <w:tcPr>
            <w:tcW w:w="2098" w:type="dxa"/>
          </w:tcPr>
          <w:p w14:paraId="34B13E10" w14:textId="77777777" w:rsidR="00B73DFC" w:rsidRPr="00264705" w:rsidRDefault="00B73DFC" w:rsidP="009130F7">
            <w:r w:rsidRPr="00264705">
              <w:t>C13A–C14A</w:t>
            </w:r>
          </w:p>
        </w:tc>
        <w:tc>
          <w:tcPr>
            <w:tcW w:w="1417" w:type="dxa"/>
          </w:tcPr>
          <w:p w14:paraId="0EA6AEA7" w14:textId="77777777" w:rsidR="00B73DFC" w:rsidRPr="00264705" w:rsidRDefault="00B73DFC" w:rsidP="009130F7">
            <w:r w:rsidRPr="00264705">
              <w:t>1.539(10)</w:t>
            </w:r>
          </w:p>
        </w:tc>
      </w:tr>
      <w:tr w:rsidR="00B73DFC" w:rsidRPr="00264705" w14:paraId="6D7F96D4" w14:textId="77777777" w:rsidTr="009130F7">
        <w:tc>
          <w:tcPr>
            <w:tcW w:w="2098" w:type="dxa"/>
          </w:tcPr>
          <w:p w14:paraId="72DA0B8F" w14:textId="77777777" w:rsidR="00B73DFC" w:rsidRPr="00264705" w:rsidRDefault="00B73DFC" w:rsidP="009130F7">
            <w:r w:rsidRPr="00264705">
              <w:t>C13A–C26A</w:t>
            </w:r>
          </w:p>
        </w:tc>
        <w:tc>
          <w:tcPr>
            <w:tcW w:w="1417" w:type="dxa"/>
          </w:tcPr>
          <w:p w14:paraId="31FA619D" w14:textId="77777777" w:rsidR="00B73DFC" w:rsidRPr="00264705" w:rsidRDefault="00B73DFC" w:rsidP="009130F7">
            <w:r w:rsidRPr="00264705">
              <w:t>1.557(12)</w:t>
            </w:r>
          </w:p>
        </w:tc>
      </w:tr>
      <w:tr w:rsidR="00B73DFC" w:rsidRPr="00264705" w14:paraId="169CDDEB" w14:textId="77777777" w:rsidTr="009130F7">
        <w:tc>
          <w:tcPr>
            <w:tcW w:w="2098" w:type="dxa"/>
          </w:tcPr>
          <w:p w14:paraId="52CA3834" w14:textId="77777777" w:rsidR="00B73DFC" w:rsidRPr="00264705" w:rsidRDefault="00B73DFC" w:rsidP="009130F7">
            <w:r w:rsidRPr="00264705">
              <w:lastRenderedPageBreak/>
              <w:t>C13A–Si1A</w:t>
            </w:r>
          </w:p>
        </w:tc>
        <w:tc>
          <w:tcPr>
            <w:tcW w:w="1417" w:type="dxa"/>
          </w:tcPr>
          <w:p w14:paraId="32DB0007" w14:textId="77777777" w:rsidR="00B73DFC" w:rsidRPr="00264705" w:rsidRDefault="00B73DFC" w:rsidP="009130F7">
            <w:r w:rsidRPr="00264705">
              <w:t>1.816(10)</w:t>
            </w:r>
          </w:p>
        </w:tc>
      </w:tr>
      <w:tr w:rsidR="00B73DFC" w:rsidRPr="00264705" w14:paraId="6150E49A" w14:textId="77777777" w:rsidTr="009130F7">
        <w:tc>
          <w:tcPr>
            <w:tcW w:w="2098" w:type="dxa"/>
          </w:tcPr>
          <w:p w14:paraId="1AFA3DE4" w14:textId="77777777" w:rsidR="00B73DFC" w:rsidRPr="00264705" w:rsidRDefault="00B73DFC" w:rsidP="009130F7">
            <w:r w:rsidRPr="00264705">
              <w:t>C13A–H13A</w:t>
            </w:r>
          </w:p>
        </w:tc>
        <w:tc>
          <w:tcPr>
            <w:tcW w:w="1417" w:type="dxa"/>
          </w:tcPr>
          <w:p w14:paraId="0D250C2D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51165670" w14:textId="77777777" w:rsidTr="009130F7">
        <w:tc>
          <w:tcPr>
            <w:tcW w:w="2098" w:type="dxa"/>
          </w:tcPr>
          <w:p w14:paraId="775EC202" w14:textId="77777777" w:rsidR="00B73DFC" w:rsidRPr="00264705" w:rsidRDefault="00B73DFC" w:rsidP="009130F7">
            <w:r w:rsidRPr="00264705">
              <w:t>C14A–H14A</w:t>
            </w:r>
          </w:p>
        </w:tc>
        <w:tc>
          <w:tcPr>
            <w:tcW w:w="1417" w:type="dxa"/>
          </w:tcPr>
          <w:p w14:paraId="0945AD4F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2821103" w14:textId="77777777" w:rsidTr="009130F7">
        <w:tc>
          <w:tcPr>
            <w:tcW w:w="2098" w:type="dxa"/>
          </w:tcPr>
          <w:p w14:paraId="60FEDD01" w14:textId="77777777" w:rsidR="00B73DFC" w:rsidRPr="00264705" w:rsidRDefault="00B73DFC" w:rsidP="009130F7">
            <w:r w:rsidRPr="00264705">
              <w:t>C14A–H14B</w:t>
            </w:r>
          </w:p>
        </w:tc>
        <w:tc>
          <w:tcPr>
            <w:tcW w:w="1417" w:type="dxa"/>
          </w:tcPr>
          <w:p w14:paraId="2C7152CB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6E30AD61" w14:textId="77777777" w:rsidTr="009130F7">
        <w:tc>
          <w:tcPr>
            <w:tcW w:w="2098" w:type="dxa"/>
          </w:tcPr>
          <w:p w14:paraId="22D35CB5" w14:textId="77777777" w:rsidR="00B73DFC" w:rsidRPr="00264705" w:rsidRDefault="00B73DFC" w:rsidP="009130F7">
            <w:r w:rsidRPr="00264705">
              <w:t>C14A–H14C</w:t>
            </w:r>
          </w:p>
        </w:tc>
        <w:tc>
          <w:tcPr>
            <w:tcW w:w="1417" w:type="dxa"/>
          </w:tcPr>
          <w:p w14:paraId="21986392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6AAE7091" w14:textId="77777777" w:rsidTr="009130F7">
        <w:tc>
          <w:tcPr>
            <w:tcW w:w="2098" w:type="dxa"/>
          </w:tcPr>
          <w:p w14:paraId="5C785E2B" w14:textId="77777777" w:rsidR="00B73DFC" w:rsidRPr="00264705" w:rsidRDefault="00B73DFC" w:rsidP="009130F7">
            <w:r w:rsidRPr="00264705">
              <w:t>C22A–C34A</w:t>
            </w:r>
          </w:p>
        </w:tc>
        <w:tc>
          <w:tcPr>
            <w:tcW w:w="1417" w:type="dxa"/>
          </w:tcPr>
          <w:p w14:paraId="10C1823F" w14:textId="77777777" w:rsidR="00B73DFC" w:rsidRPr="00264705" w:rsidRDefault="00B73DFC" w:rsidP="009130F7">
            <w:r w:rsidRPr="00264705">
              <w:t>1.46(6)</w:t>
            </w:r>
          </w:p>
        </w:tc>
      </w:tr>
      <w:tr w:rsidR="00B73DFC" w:rsidRPr="00264705" w14:paraId="6964DCB0" w14:textId="77777777" w:rsidTr="009130F7">
        <w:tc>
          <w:tcPr>
            <w:tcW w:w="2098" w:type="dxa"/>
          </w:tcPr>
          <w:p w14:paraId="41216808" w14:textId="77777777" w:rsidR="00B73DFC" w:rsidRPr="00264705" w:rsidRDefault="00B73DFC" w:rsidP="009130F7">
            <w:r w:rsidRPr="00264705">
              <w:t>C22A–C23A</w:t>
            </w:r>
          </w:p>
        </w:tc>
        <w:tc>
          <w:tcPr>
            <w:tcW w:w="1417" w:type="dxa"/>
          </w:tcPr>
          <w:p w14:paraId="39A0D053" w14:textId="77777777" w:rsidR="00B73DFC" w:rsidRPr="00264705" w:rsidRDefault="00B73DFC" w:rsidP="009130F7">
            <w:r w:rsidRPr="00264705">
              <w:t>1.60(3)</w:t>
            </w:r>
          </w:p>
        </w:tc>
      </w:tr>
      <w:tr w:rsidR="00B73DFC" w:rsidRPr="00264705" w14:paraId="3A8934DC" w14:textId="77777777" w:rsidTr="009130F7">
        <w:tc>
          <w:tcPr>
            <w:tcW w:w="2098" w:type="dxa"/>
          </w:tcPr>
          <w:p w14:paraId="5D73324A" w14:textId="77777777" w:rsidR="00B73DFC" w:rsidRPr="00264705" w:rsidRDefault="00B73DFC" w:rsidP="009130F7">
            <w:r w:rsidRPr="00264705">
              <w:t>C22A–Si1A</w:t>
            </w:r>
          </w:p>
        </w:tc>
        <w:tc>
          <w:tcPr>
            <w:tcW w:w="1417" w:type="dxa"/>
          </w:tcPr>
          <w:p w14:paraId="275D1F5F" w14:textId="77777777" w:rsidR="00B73DFC" w:rsidRPr="00264705" w:rsidRDefault="00B73DFC" w:rsidP="009130F7">
            <w:r w:rsidRPr="00264705">
              <w:t>1.835(11)</w:t>
            </w:r>
          </w:p>
        </w:tc>
      </w:tr>
      <w:tr w:rsidR="00B73DFC" w:rsidRPr="00264705" w14:paraId="5FABB79C" w14:textId="77777777" w:rsidTr="009130F7">
        <w:tc>
          <w:tcPr>
            <w:tcW w:w="2098" w:type="dxa"/>
          </w:tcPr>
          <w:p w14:paraId="3CBDC259" w14:textId="77777777" w:rsidR="00B73DFC" w:rsidRPr="00264705" w:rsidRDefault="00B73DFC" w:rsidP="009130F7">
            <w:r w:rsidRPr="00264705">
              <w:t>C22A–H22A</w:t>
            </w:r>
          </w:p>
        </w:tc>
        <w:tc>
          <w:tcPr>
            <w:tcW w:w="1417" w:type="dxa"/>
          </w:tcPr>
          <w:p w14:paraId="56D5B5C9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7B1E56D0" w14:textId="77777777" w:rsidTr="009130F7">
        <w:tc>
          <w:tcPr>
            <w:tcW w:w="2098" w:type="dxa"/>
          </w:tcPr>
          <w:p w14:paraId="59AFC279" w14:textId="77777777" w:rsidR="00B73DFC" w:rsidRPr="00264705" w:rsidRDefault="00B73DFC" w:rsidP="009130F7">
            <w:r w:rsidRPr="00264705">
              <w:t>C23A–H23A</w:t>
            </w:r>
          </w:p>
        </w:tc>
        <w:tc>
          <w:tcPr>
            <w:tcW w:w="1417" w:type="dxa"/>
          </w:tcPr>
          <w:p w14:paraId="46C47DE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D7B49F7" w14:textId="77777777" w:rsidTr="009130F7">
        <w:tc>
          <w:tcPr>
            <w:tcW w:w="2098" w:type="dxa"/>
          </w:tcPr>
          <w:p w14:paraId="55F5523C" w14:textId="77777777" w:rsidR="00B73DFC" w:rsidRPr="00264705" w:rsidRDefault="00B73DFC" w:rsidP="009130F7">
            <w:r w:rsidRPr="00264705">
              <w:t>C23A–H23B</w:t>
            </w:r>
          </w:p>
        </w:tc>
        <w:tc>
          <w:tcPr>
            <w:tcW w:w="1417" w:type="dxa"/>
          </w:tcPr>
          <w:p w14:paraId="3F60BE8F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BA87627" w14:textId="77777777" w:rsidTr="009130F7">
        <w:tc>
          <w:tcPr>
            <w:tcW w:w="2098" w:type="dxa"/>
          </w:tcPr>
          <w:p w14:paraId="7DD176A6" w14:textId="77777777" w:rsidR="00B73DFC" w:rsidRPr="00264705" w:rsidRDefault="00B73DFC" w:rsidP="009130F7">
            <w:r w:rsidRPr="00264705">
              <w:t>C23A–H23C</w:t>
            </w:r>
          </w:p>
        </w:tc>
        <w:tc>
          <w:tcPr>
            <w:tcW w:w="1417" w:type="dxa"/>
          </w:tcPr>
          <w:p w14:paraId="67C1AA20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2CEA0AC" w14:textId="77777777" w:rsidTr="009130F7">
        <w:tc>
          <w:tcPr>
            <w:tcW w:w="2098" w:type="dxa"/>
          </w:tcPr>
          <w:p w14:paraId="58C9788E" w14:textId="77777777" w:rsidR="00B73DFC" w:rsidRPr="00264705" w:rsidRDefault="00B73DFC" w:rsidP="009130F7">
            <w:r w:rsidRPr="00264705">
              <w:t>C24A–C25A</w:t>
            </w:r>
          </w:p>
        </w:tc>
        <w:tc>
          <w:tcPr>
            <w:tcW w:w="1417" w:type="dxa"/>
          </w:tcPr>
          <w:p w14:paraId="4422B6E1" w14:textId="77777777" w:rsidR="00B73DFC" w:rsidRPr="00264705" w:rsidRDefault="00B73DFC" w:rsidP="009130F7">
            <w:r w:rsidRPr="00264705">
              <w:t>1.523(7)</w:t>
            </w:r>
          </w:p>
        </w:tc>
      </w:tr>
      <w:tr w:rsidR="00B73DFC" w:rsidRPr="00264705" w14:paraId="740C0824" w14:textId="77777777" w:rsidTr="009130F7">
        <w:tc>
          <w:tcPr>
            <w:tcW w:w="2098" w:type="dxa"/>
          </w:tcPr>
          <w:p w14:paraId="4BF68C2C" w14:textId="77777777" w:rsidR="00B73DFC" w:rsidRPr="00264705" w:rsidRDefault="00B73DFC" w:rsidP="009130F7">
            <w:r w:rsidRPr="00264705">
              <w:t>C24A–C35A</w:t>
            </w:r>
          </w:p>
        </w:tc>
        <w:tc>
          <w:tcPr>
            <w:tcW w:w="1417" w:type="dxa"/>
          </w:tcPr>
          <w:p w14:paraId="4C6C5BD6" w14:textId="77777777" w:rsidR="00B73DFC" w:rsidRPr="00264705" w:rsidRDefault="00B73DFC" w:rsidP="009130F7">
            <w:r w:rsidRPr="00264705">
              <w:t>1.552(9)</w:t>
            </w:r>
          </w:p>
        </w:tc>
      </w:tr>
      <w:tr w:rsidR="00B73DFC" w:rsidRPr="00264705" w14:paraId="4FF41D15" w14:textId="77777777" w:rsidTr="009130F7">
        <w:tc>
          <w:tcPr>
            <w:tcW w:w="2098" w:type="dxa"/>
          </w:tcPr>
          <w:p w14:paraId="0CA14065" w14:textId="77777777" w:rsidR="00B73DFC" w:rsidRPr="00264705" w:rsidRDefault="00B73DFC" w:rsidP="009130F7">
            <w:r w:rsidRPr="00264705">
              <w:t>C24A–Si1A</w:t>
            </w:r>
          </w:p>
        </w:tc>
        <w:tc>
          <w:tcPr>
            <w:tcW w:w="1417" w:type="dxa"/>
          </w:tcPr>
          <w:p w14:paraId="21302B26" w14:textId="77777777" w:rsidR="00B73DFC" w:rsidRPr="00264705" w:rsidRDefault="00B73DFC" w:rsidP="009130F7">
            <w:r w:rsidRPr="00264705">
              <w:t>1.885(8)</w:t>
            </w:r>
          </w:p>
        </w:tc>
      </w:tr>
      <w:tr w:rsidR="00B73DFC" w:rsidRPr="00264705" w14:paraId="344D4420" w14:textId="77777777" w:rsidTr="009130F7">
        <w:tc>
          <w:tcPr>
            <w:tcW w:w="2098" w:type="dxa"/>
          </w:tcPr>
          <w:p w14:paraId="630C8505" w14:textId="77777777" w:rsidR="00B73DFC" w:rsidRPr="00264705" w:rsidRDefault="00B73DFC" w:rsidP="009130F7">
            <w:r w:rsidRPr="00264705">
              <w:t>C24A–H24A</w:t>
            </w:r>
          </w:p>
        </w:tc>
        <w:tc>
          <w:tcPr>
            <w:tcW w:w="1417" w:type="dxa"/>
          </w:tcPr>
          <w:p w14:paraId="7257FB36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69A4D04A" w14:textId="77777777" w:rsidTr="009130F7">
        <w:tc>
          <w:tcPr>
            <w:tcW w:w="2098" w:type="dxa"/>
          </w:tcPr>
          <w:p w14:paraId="133B3CB2" w14:textId="77777777" w:rsidR="00B73DFC" w:rsidRPr="00264705" w:rsidRDefault="00B73DFC" w:rsidP="009130F7">
            <w:r w:rsidRPr="00264705">
              <w:t>C25A–H25A</w:t>
            </w:r>
          </w:p>
        </w:tc>
        <w:tc>
          <w:tcPr>
            <w:tcW w:w="1417" w:type="dxa"/>
          </w:tcPr>
          <w:p w14:paraId="62942D90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2D7ED02D" w14:textId="77777777" w:rsidTr="009130F7">
        <w:tc>
          <w:tcPr>
            <w:tcW w:w="2098" w:type="dxa"/>
          </w:tcPr>
          <w:p w14:paraId="72D7A50F" w14:textId="77777777" w:rsidR="00B73DFC" w:rsidRPr="00264705" w:rsidRDefault="00B73DFC" w:rsidP="009130F7">
            <w:r w:rsidRPr="00264705">
              <w:t>C25A–H25B</w:t>
            </w:r>
          </w:p>
        </w:tc>
        <w:tc>
          <w:tcPr>
            <w:tcW w:w="1417" w:type="dxa"/>
          </w:tcPr>
          <w:p w14:paraId="55E42C28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52D0E2E" w14:textId="77777777" w:rsidTr="009130F7">
        <w:tc>
          <w:tcPr>
            <w:tcW w:w="2098" w:type="dxa"/>
          </w:tcPr>
          <w:p w14:paraId="7505196C" w14:textId="77777777" w:rsidR="00B73DFC" w:rsidRPr="00264705" w:rsidRDefault="00B73DFC" w:rsidP="009130F7">
            <w:r w:rsidRPr="00264705">
              <w:t>C25A–H25C</w:t>
            </w:r>
          </w:p>
        </w:tc>
        <w:tc>
          <w:tcPr>
            <w:tcW w:w="1417" w:type="dxa"/>
          </w:tcPr>
          <w:p w14:paraId="5FAD4496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9E03D27" w14:textId="77777777" w:rsidTr="009130F7">
        <w:tc>
          <w:tcPr>
            <w:tcW w:w="2098" w:type="dxa"/>
          </w:tcPr>
          <w:p w14:paraId="7C85AC76" w14:textId="77777777" w:rsidR="00B73DFC" w:rsidRPr="00264705" w:rsidRDefault="00B73DFC" w:rsidP="009130F7">
            <w:r w:rsidRPr="00264705">
              <w:t>C26A–H26A</w:t>
            </w:r>
          </w:p>
        </w:tc>
        <w:tc>
          <w:tcPr>
            <w:tcW w:w="1417" w:type="dxa"/>
          </w:tcPr>
          <w:p w14:paraId="2F361C16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67C5C4CB" w14:textId="77777777" w:rsidTr="009130F7">
        <w:tc>
          <w:tcPr>
            <w:tcW w:w="2098" w:type="dxa"/>
          </w:tcPr>
          <w:p w14:paraId="3A96CDBF" w14:textId="77777777" w:rsidR="00B73DFC" w:rsidRPr="00264705" w:rsidRDefault="00B73DFC" w:rsidP="009130F7">
            <w:r w:rsidRPr="00264705">
              <w:t>C26A–H26B</w:t>
            </w:r>
          </w:p>
        </w:tc>
        <w:tc>
          <w:tcPr>
            <w:tcW w:w="1417" w:type="dxa"/>
          </w:tcPr>
          <w:p w14:paraId="465FE44A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3281EB6B" w14:textId="77777777" w:rsidTr="009130F7">
        <w:tc>
          <w:tcPr>
            <w:tcW w:w="2098" w:type="dxa"/>
          </w:tcPr>
          <w:p w14:paraId="291B9EC0" w14:textId="77777777" w:rsidR="00B73DFC" w:rsidRPr="00264705" w:rsidRDefault="00B73DFC" w:rsidP="009130F7">
            <w:r w:rsidRPr="00264705">
              <w:t>C26A–H26C</w:t>
            </w:r>
          </w:p>
        </w:tc>
        <w:tc>
          <w:tcPr>
            <w:tcW w:w="1417" w:type="dxa"/>
          </w:tcPr>
          <w:p w14:paraId="23A6010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92B4E78" w14:textId="77777777" w:rsidTr="009130F7">
        <w:tc>
          <w:tcPr>
            <w:tcW w:w="2098" w:type="dxa"/>
          </w:tcPr>
          <w:p w14:paraId="3D31301A" w14:textId="77777777" w:rsidR="00B73DFC" w:rsidRPr="00264705" w:rsidRDefault="00B73DFC" w:rsidP="009130F7">
            <w:r w:rsidRPr="00264705">
              <w:t>C34A–H34A</w:t>
            </w:r>
          </w:p>
        </w:tc>
        <w:tc>
          <w:tcPr>
            <w:tcW w:w="1417" w:type="dxa"/>
          </w:tcPr>
          <w:p w14:paraId="230F332F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A0C077C" w14:textId="77777777" w:rsidTr="009130F7">
        <w:tc>
          <w:tcPr>
            <w:tcW w:w="2098" w:type="dxa"/>
          </w:tcPr>
          <w:p w14:paraId="2D6E1482" w14:textId="77777777" w:rsidR="00B73DFC" w:rsidRPr="00264705" w:rsidRDefault="00B73DFC" w:rsidP="009130F7">
            <w:r w:rsidRPr="00264705">
              <w:t>C34A–H34B</w:t>
            </w:r>
          </w:p>
        </w:tc>
        <w:tc>
          <w:tcPr>
            <w:tcW w:w="1417" w:type="dxa"/>
          </w:tcPr>
          <w:p w14:paraId="73157A91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6CBC1F49" w14:textId="77777777" w:rsidTr="009130F7">
        <w:tc>
          <w:tcPr>
            <w:tcW w:w="2098" w:type="dxa"/>
          </w:tcPr>
          <w:p w14:paraId="5A87EECC" w14:textId="77777777" w:rsidR="00B73DFC" w:rsidRPr="00264705" w:rsidRDefault="00B73DFC" w:rsidP="009130F7">
            <w:r w:rsidRPr="00264705">
              <w:t>C34A–H34C</w:t>
            </w:r>
          </w:p>
        </w:tc>
        <w:tc>
          <w:tcPr>
            <w:tcW w:w="1417" w:type="dxa"/>
          </w:tcPr>
          <w:p w14:paraId="2BE0DE47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28EC5201" w14:textId="77777777" w:rsidTr="009130F7">
        <w:tc>
          <w:tcPr>
            <w:tcW w:w="2098" w:type="dxa"/>
          </w:tcPr>
          <w:p w14:paraId="08091707" w14:textId="77777777" w:rsidR="00B73DFC" w:rsidRPr="00264705" w:rsidRDefault="00B73DFC" w:rsidP="009130F7">
            <w:r w:rsidRPr="00264705">
              <w:t>C35A–H35A</w:t>
            </w:r>
          </w:p>
        </w:tc>
        <w:tc>
          <w:tcPr>
            <w:tcW w:w="1417" w:type="dxa"/>
          </w:tcPr>
          <w:p w14:paraId="5FC52369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F9C9A1B" w14:textId="77777777" w:rsidTr="009130F7">
        <w:tc>
          <w:tcPr>
            <w:tcW w:w="2098" w:type="dxa"/>
          </w:tcPr>
          <w:p w14:paraId="0D12C88F" w14:textId="77777777" w:rsidR="00B73DFC" w:rsidRPr="00264705" w:rsidRDefault="00B73DFC" w:rsidP="009130F7">
            <w:r w:rsidRPr="00264705">
              <w:t>C35A–H35B</w:t>
            </w:r>
          </w:p>
        </w:tc>
        <w:tc>
          <w:tcPr>
            <w:tcW w:w="1417" w:type="dxa"/>
          </w:tcPr>
          <w:p w14:paraId="24A4C169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2ECD9734" w14:textId="77777777" w:rsidTr="009130F7">
        <w:tc>
          <w:tcPr>
            <w:tcW w:w="2098" w:type="dxa"/>
          </w:tcPr>
          <w:p w14:paraId="15D0EA28" w14:textId="77777777" w:rsidR="00B73DFC" w:rsidRPr="00264705" w:rsidRDefault="00B73DFC" w:rsidP="009130F7">
            <w:r w:rsidRPr="00264705">
              <w:t>C35A–H35C</w:t>
            </w:r>
          </w:p>
        </w:tc>
        <w:tc>
          <w:tcPr>
            <w:tcW w:w="1417" w:type="dxa"/>
          </w:tcPr>
          <w:p w14:paraId="0AB3CD09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1900F94" w14:textId="77777777" w:rsidTr="009130F7">
        <w:tc>
          <w:tcPr>
            <w:tcW w:w="2098" w:type="dxa"/>
          </w:tcPr>
          <w:p w14:paraId="202E83EE" w14:textId="77777777" w:rsidR="00B73DFC" w:rsidRPr="00264705" w:rsidRDefault="00B73DFC" w:rsidP="009130F7">
            <w:r w:rsidRPr="00264705">
              <w:t>C13B–C26B</w:t>
            </w:r>
          </w:p>
        </w:tc>
        <w:tc>
          <w:tcPr>
            <w:tcW w:w="1417" w:type="dxa"/>
          </w:tcPr>
          <w:p w14:paraId="3387F35D" w14:textId="77777777" w:rsidR="00B73DFC" w:rsidRPr="00264705" w:rsidRDefault="00B73DFC" w:rsidP="009130F7">
            <w:r w:rsidRPr="00264705">
              <w:t>1.510(11)</w:t>
            </w:r>
          </w:p>
        </w:tc>
      </w:tr>
      <w:tr w:rsidR="00B73DFC" w:rsidRPr="00264705" w14:paraId="70AE3763" w14:textId="77777777" w:rsidTr="009130F7">
        <w:tc>
          <w:tcPr>
            <w:tcW w:w="2098" w:type="dxa"/>
          </w:tcPr>
          <w:p w14:paraId="0EB25D9C" w14:textId="77777777" w:rsidR="00B73DFC" w:rsidRPr="00264705" w:rsidRDefault="00B73DFC" w:rsidP="009130F7">
            <w:r w:rsidRPr="00264705">
              <w:t>C13B–C14B</w:t>
            </w:r>
          </w:p>
        </w:tc>
        <w:tc>
          <w:tcPr>
            <w:tcW w:w="1417" w:type="dxa"/>
          </w:tcPr>
          <w:p w14:paraId="6BBDF007" w14:textId="77777777" w:rsidR="00B73DFC" w:rsidRPr="00264705" w:rsidRDefault="00B73DFC" w:rsidP="009130F7">
            <w:r w:rsidRPr="00264705">
              <w:t>1.545(9)</w:t>
            </w:r>
          </w:p>
        </w:tc>
      </w:tr>
      <w:tr w:rsidR="00B73DFC" w:rsidRPr="00264705" w14:paraId="39CC51A6" w14:textId="77777777" w:rsidTr="009130F7">
        <w:tc>
          <w:tcPr>
            <w:tcW w:w="2098" w:type="dxa"/>
          </w:tcPr>
          <w:p w14:paraId="668FB657" w14:textId="77777777" w:rsidR="00B73DFC" w:rsidRPr="00264705" w:rsidRDefault="00B73DFC" w:rsidP="009130F7">
            <w:r w:rsidRPr="00264705">
              <w:t>C13B–Si1B</w:t>
            </w:r>
          </w:p>
        </w:tc>
        <w:tc>
          <w:tcPr>
            <w:tcW w:w="1417" w:type="dxa"/>
          </w:tcPr>
          <w:p w14:paraId="32531EAB" w14:textId="77777777" w:rsidR="00B73DFC" w:rsidRPr="00264705" w:rsidRDefault="00B73DFC" w:rsidP="009130F7">
            <w:r w:rsidRPr="00264705">
              <w:t>1.912(10)</w:t>
            </w:r>
          </w:p>
        </w:tc>
      </w:tr>
      <w:tr w:rsidR="00B73DFC" w:rsidRPr="00264705" w14:paraId="4BF574D3" w14:textId="77777777" w:rsidTr="009130F7">
        <w:tc>
          <w:tcPr>
            <w:tcW w:w="2098" w:type="dxa"/>
          </w:tcPr>
          <w:p w14:paraId="6E652ABD" w14:textId="77777777" w:rsidR="00B73DFC" w:rsidRPr="00264705" w:rsidRDefault="00B73DFC" w:rsidP="009130F7">
            <w:r w:rsidRPr="00264705">
              <w:t>C13B–H13B</w:t>
            </w:r>
          </w:p>
        </w:tc>
        <w:tc>
          <w:tcPr>
            <w:tcW w:w="1417" w:type="dxa"/>
          </w:tcPr>
          <w:p w14:paraId="3A2581E8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73AB8A2C" w14:textId="77777777" w:rsidTr="009130F7">
        <w:tc>
          <w:tcPr>
            <w:tcW w:w="2098" w:type="dxa"/>
          </w:tcPr>
          <w:p w14:paraId="228FB0CD" w14:textId="77777777" w:rsidR="00B73DFC" w:rsidRPr="00264705" w:rsidRDefault="00B73DFC" w:rsidP="009130F7">
            <w:r w:rsidRPr="00264705">
              <w:t>C14B–H14D</w:t>
            </w:r>
          </w:p>
        </w:tc>
        <w:tc>
          <w:tcPr>
            <w:tcW w:w="1417" w:type="dxa"/>
          </w:tcPr>
          <w:p w14:paraId="7D7E5C6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324112B" w14:textId="77777777" w:rsidTr="009130F7">
        <w:tc>
          <w:tcPr>
            <w:tcW w:w="2098" w:type="dxa"/>
          </w:tcPr>
          <w:p w14:paraId="16E0A103" w14:textId="77777777" w:rsidR="00B73DFC" w:rsidRPr="00264705" w:rsidRDefault="00B73DFC" w:rsidP="009130F7">
            <w:r w:rsidRPr="00264705">
              <w:t>C14B–H14E</w:t>
            </w:r>
          </w:p>
        </w:tc>
        <w:tc>
          <w:tcPr>
            <w:tcW w:w="1417" w:type="dxa"/>
          </w:tcPr>
          <w:p w14:paraId="428DC0A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12C9A3F" w14:textId="77777777" w:rsidTr="009130F7">
        <w:tc>
          <w:tcPr>
            <w:tcW w:w="2098" w:type="dxa"/>
          </w:tcPr>
          <w:p w14:paraId="29B3844D" w14:textId="77777777" w:rsidR="00B73DFC" w:rsidRPr="00264705" w:rsidRDefault="00B73DFC" w:rsidP="009130F7">
            <w:r w:rsidRPr="00264705">
              <w:t>C14B–H14F</w:t>
            </w:r>
          </w:p>
        </w:tc>
        <w:tc>
          <w:tcPr>
            <w:tcW w:w="1417" w:type="dxa"/>
          </w:tcPr>
          <w:p w14:paraId="66E7441A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A4A6D77" w14:textId="77777777" w:rsidTr="009130F7">
        <w:tc>
          <w:tcPr>
            <w:tcW w:w="2098" w:type="dxa"/>
          </w:tcPr>
          <w:p w14:paraId="372645F1" w14:textId="77777777" w:rsidR="00B73DFC" w:rsidRPr="00264705" w:rsidRDefault="00B73DFC" w:rsidP="009130F7">
            <w:r w:rsidRPr="00264705">
              <w:t>C22B–C23B</w:t>
            </w:r>
          </w:p>
        </w:tc>
        <w:tc>
          <w:tcPr>
            <w:tcW w:w="1417" w:type="dxa"/>
          </w:tcPr>
          <w:p w14:paraId="52560D56" w14:textId="77777777" w:rsidR="00B73DFC" w:rsidRPr="00264705" w:rsidRDefault="00B73DFC" w:rsidP="009130F7">
            <w:r w:rsidRPr="00264705">
              <w:t>1.45(3)</w:t>
            </w:r>
          </w:p>
        </w:tc>
      </w:tr>
      <w:tr w:rsidR="00B73DFC" w:rsidRPr="00264705" w14:paraId="49E8EAB1" w14:textId="77777777" w:rsidTr="009130F7">
        <w:tc>
          <w:tcPr>
            <w:tcW w:w="2098" w:type="dxa"/>
          </w:tcPr>
          <w:p w14:paraId="2456442D" w14:textId="77777777" w:rsidR="00B73DFC" w:rsidRPr="00264705" w:rsidRDefault="00B73DFC" w:rsidP="009130F7">
            <w:r w:rsidRPr="00264705">
              <w:t>C22B–C34B</w:t>
            </w:r>
          </w:p>
        </w:tc>
        <w:tc>
          <w:tcPr>
            <w:tcW w:w="1417" w:type="dxa"/>
          </w:tcPr>
          <w:p w14:paraId="1C8232F0" w14:textId="77777777" w:rsidR="00B73DFC" w:rsidRPr="00264705" w:rsidRDefault="00B73DFC" w:rsidP="009130F7">
            <w:r w:rsidRPr="00264705">
              <w:t>1.59(6)</w:t>
            </w:r>
          </w:p>
        </w:tc>
      </w:tr>
      <w:tr w:rsidR="00B73DFC" w:rsidRPr="00264705" w14:paraId="37A04E89" w14:textId="77777777" w:rsidTr="009130F7">
        <w:tc>
          <w:tcPr>
            <w:tcW w:w="2098" w:type="dxa"/>
          </w:tcPr>
          <w:p w14:paraId="07806969" w14:textId="77777777" w:rsidR="00B73DFC" w:rsidRPr="00264705" w:rsidRDefault="00B73DFC" w:rsidP="009130F7">
            <w:r w:rsidRPr="00264705">
              <w:t>C22B–Si1B</w:t>
            </w:r>
          </w:p>
        </w:tc>
        <w:tc>
          <w:tcPr>
            <w:tcW w:w="1417" w:type="dxa"/>
          </w:tcPr>
          <w:p w14:paraId="6458A434" w14:textId="77777777" w:rsidR="00B73DFC" w:rsidRPr="00264705" w:rsidRDefault="00B73DFC" w:rsidP="009130F7">
            <w:r w:rsidRPr="00264705">
              <w:t>1.909(9)</w:t>
            </w:r>
          </w:p>
        </w:tc>
      </w:tr>
      <w:tr w:rsidR="00B73DFC" w:rsidRPr="00264705" w14:paraId="5E809A42" w14:textId="77777777" w:rsidTr="009130F7">
        <w:tc>
          <w:tcPr>
            <w:tcW w:w="2098" w:type="dxa"/>
          </w:tcPr>
          <w:p w14:paraId="1BF1A9F9" w14:textId="77777777" w:rsidR="00B73DFC" w:rsidRPr="00264705" w:rsidRDefault="00B73DFC" w:rsidP="009130F7">
            <w:r w:rsidRPr="00264705">
              <w:t>C22B–H22B</w:t>
            </w:r>
          </w:p>
        </w:tc>
        <w:tc>
          <w:tcPr>
            <w:tcW w:w="1417" w:type="dxa"/>
          </w:tcPr>
          <w:p w14:paraId="211284E2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2E4DEF75" w14:textId="77777777" w:rsidTr="009130F7">
        <w:tc>
          <w:tcPr>
            <w:tcW w:w="2098" w:type="dxa"/>
          </w:tcPr>
          <w:p w14:paraId="06AAACBF" w14:textId="77777777" w:rsidR="00B73DFC" w:rsidRPr="00264705" w:rsidRDefault="00B73DFC" w:rsidP="009130F7">
            <w:r w:rsidRPr="00264705">
              <w:t>C23B–H23D</w:t>
            </w:r>
          </w:p>
        </w:tc>
        <w:tc>
          <w:tcPr>
            <w:tcW w:w="1417" w:type="dxa"/>
          </w:tcPr>
          <w:p w14:paraId="5CB1DBE6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B2B7E7A" w14:textId="77777777" w:rsidTr="009130F7">
        <w:tc>
          <w:tcPr>
            <w:tcW w:w="2098" w:type="dxa"/>
          </w:tcPr>
          <w:p w14:paraId="7EE81A5D" w14:textId="77777777" w:rsidR="00B73DFC" w:rsidRPr="00264705" w:rsidRDefault="00B73DFC" w:rsidP="009130F7">
            <w:r w:rsidRPr="00264705">
              <w:t>C23B–H23E</w:t>
            </w:r>
          </w:p>
        </w:tc>
        <w:tc>
          <w:tcPr>
            <w:tcW w:w="1417" w:type="dxa"/>
          </w:tcPr>
          <w:p w14:paraId="29487133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321C8190" w14:textId="77777777" w:rsidTr="009130F7">
        <w:tc>
          <w:tcPr>
            <w:tcW w:w="2098" w:type="dxa"/>
          </w:tcPr>
          <w:p w14:paraId="2E9FFD11" w14:textId="77777777" w:rsidR="00B73DFC" w:rsidRPr="00264705" w:rsidRDefault="00B73DFC" w:rsidP="009130F7">
            <w:r w:rsidRPr="00264705">
              <w:t>C23B–H23F</w:t>
            </w:r>
          </w:p>
        </w:tc>
        <w:tc>
          <w:tcPr>
            <w:tcW w:w="1417" w:type="dxa"/>
          </w:tcPr>
          <w:p w14:paraId="4ABC3A7C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234E9DD" w14:textId="77777777" w:rsidTr="009130F7">
        <w:tc>
          <w:tcPr>
            <w:tcW w:w="2098" w:type="dxa"/>
          </w:tcPr>
          <w:p w14:paraId="0AA334FA" w14:textId="77777777" w:rsidR="00B73DFC" w:rsidRPr="00264705" w:rsidRDefault="00B73DFC" w:rsidP="009130F7">
            <w:r w:rsidRPr="00264705">
              <w:t>C24B–C35B</w:t>
            </w:r>
          </w:p>
        </w:tc>
        <w:tc>
          <w:tcPr>
            <w:tcW w:w="1417" w:type="dxa"/>
          </w:tcPr>
          <w:p w14:paraId="32340F1F" w14:textId="77777777" w:rsidR="00B73DFC" w:rsidRPr="00264705" w:rsidRDefault="00B73DFC" w:rsidP="009130F7">
            <w:r w:rsidRPr="00264705">
              <w:t>1.526(13)</w:t>
            </w:r>
          </w:p>
        </w:tc>
      </w:tr>
      <w:tr w:rsidR="00B73DFC" w:rsidRPr="00264705" w14:paraId="66FDCFCD" w14:textId="77777777" w:rsidTr="009130F7">
        <w:tc>
          <w:tcPr>
            <w:tcW w:w="2098" w:type="dxa"/>
          </w:tcPr>
          <w:p w14:paraId="12FC6F59" w14:textId="77777777" w:rsidR="00B73DFC" w:rsidRPr="00264705" w:rsidRDefault="00B73DFC" w:rsidP="009130F7">
            <w:r w:rsidRPr="00264705">
              <w:t>C24B–C25B</w:t>
            </w:r>
          </w:p>
        </w:tc>
        <w:tc>
          <w:tcPr>
            <w:tcW w:w="1417" w:type="dxa"/>
          </w:tcPr>
          <w:p w14:paraId="79485550" w14:textId="77777777" w:rsidR="00B73DFC" w:rsidRPr="00264705" w:rsidRDefault="00B73DFC" w:rsidP="009130F7">
            <w:r w:rsidRPr="00264705">
              <w:t>1.530(9)</w:t>
            </w:r>
          </w:p>
        </w:tc>
      </w:tr>
      <w:tr w:rsidR="00B73DFC" w:rsidRPr="00264705" w14:paraId="70D80F93" w14:textId="77777777" w:rsidTr="009130F7">
        <w:tc>
          <w:tcPr>
            <w:tcW w:w="2098" w:type="dxa"/>
          </w:tcPr>
          <w:p w14:paraId="3219E17C" w14:textId="77777777" w:rsidR="00B73DFC" w:rsidRPr="00264705" w:rsidRDefault="00B73DFC" w:rsidP="009130F7">
            <w:r w:rsidRPr="00264705">
              <w:t>C24B–Si1B</w:t>
            </w:r>
          </w:p>
        </w:tc>
        <w:tc>
          <w:tcPr>
            <w:tcW w:w="1417" w:type="dxa"/>
          </w:tcPr>
          <w:p w14:paraId="25EC2F1C" w14:textId="77777777" w:rsidR="00B73DFC" w:rsidRPr="00264705" w:rsidRDefault="00B73DFC" w:rsidP="009130F7">
            <w:r w:rsidRPr="00264705">
              <w:t>1.887(8)</w:t>
            </w:r>
          </w:p>
        </w:tc>
      </w:tr>
      <w:tr w:rsidR="00B73DFC" w:rsidRPr="00264705" w14:paraId="6EB0A4E3" w14:textId="77777777" w:rsidTr="009130F7">
        <w:tc>
          <w:tcPr>
            <w:tcW w:w="2098" w:type="dxa"/>
          </w:tcPr>
          <w:p w14:paraId="2BDA6268" w14:textId="77777777" w:rsidR="00B73DFC" w:rsidRPr="00264705" w:rsidRDefault="00B73DFC" w:rsidP="009130F7">
            <w:r w:rsidRPr="00264705">
              <w:t>C24B–H24B</w:t>
            </w:r>
          </w:p>
        </w:tc>
        <w:tc>
          <w:tcPr>
            <w:tcW w:w="1417" w:type="dxa"/>
          </w:tcPr>
          <w:p w14:paraId="73FDE7C0" w14:textId="77777777" w:rsidR="00B73DFC" w:rsidRPr="00264705" w:rsidRDefault="00B73DFC" w:rsidP="009130F7">
            <w:r w:rsidRPr="00264705">
              <w:t>1.0000</w:t>
            </w:r>
          </w:p>
        </w:tc>
      </w:tr>
      <w:tr w:rsidR="00B73DFC" w:rsidRPr="00264705" w14:paraId="1C8C9360" w14:textId="77777777" w:rsidTr="009130F7">
        <w:tc>
          <w:tcPr>
            <w:tcW w:w="2098" w:type="dxa"/>
          </w:tcPr>
          <w:p w14:paraId="09B2874A" w14:textId="77777777" w:rsidR="00B73DFC" w:rsidRPr="00264705" w:rsidRDefault="00B73DFC" w:rsidP="009130F7">
            <w:r w:rsidRPr="00264705">
              <w:t>C25B–H25D</w:t>
            </w:r>
          </w:p>
        </w:tc>
        <w:tc>
          <w:tcPr>
            <w:tcW w:w="1417" w:type="dxa"/>
          </w:tcPr>
          <w:p w14:paraId="20FCC7E0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8FF1464" w14:textId="77777777" w:rsidTr="009130F7">
        <w:tc>
          <w:tcPr>
            <w:tcW w:w="2098" w:type="dxa"/>
          </w:tcPr>
          <w:p w14:paraId="57FE89CA" w14:textId="77777777" w:rsidR="00B73DFC" w:rsidRPr="00264705" w:rsidRDefault="00B73DFC" w:rsidP="009130F7">
            <w:r w:rsidRPr="00264705">
              <w:t>C25B–H25E</w:t>
            </w:r>
          </w:p>
        </w:tc>
        <w:tc>
          <w:tcPr>
            <w:tcW w:w="1417" w:type="dxa"/>
          </w:tcPr>
          <w:p w14:paraId="5AF8E1E6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377F7BCC" w14:textId="77777777" w:rsidTr="009130F7">
        <w:tc>
          <w:tcPr>
            <w:tcW w:w="2098" w:type="dxa"/>
          </w:tcPr>
          <w:p w14:paraId="0CBE0005" w14:textId="77777777" w:rsidR="00B73DFC" w:rsidRPr="00264705" w:rsidRDefault="00B73DFC" w:rsidP="009130F7">
            <w:r w:rsidRPr="00264705">
              <w:lastRenderedPageBreak/>
              <w:t>C25B–H25F</w:t>
            </w:r>
          </w:p>
        </w:tc>
        <w:tc>
          <w:tcPr>
            <w:tcW w:w="1417" w:type="dxa"/>
          </w:tcPr>
          <w:p w14:paraId="7013826D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5628C77" w14:textId="77777777" w:rsidTr="009130F7">
        <w:tc>
          <w:tcPr>
            <w:tcW w:w="2098" w:type="dxa"/>
          </w:tcPr>
          <w:p w14:paraId="30BCFFAD" w14:textId="77777777" w:rsidR="00B73DFC" w:rsidRPr="00264705" w:rsidRDefault="00B73DFC" w:rsidP="009130F7">
            <w:r w:rsidRPr="00264705">
              <w:t>C26B–H26D</w:t>
            </w:r>
          </w:p>
        </w:tc>
        <w:tc>
          <w:tcPr>
            <w:tcW w:w="1417" w:type="dxa"/>
          </w:tcPr>
          <w:p w14:paraId="5DA95D06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6EFB3A19" w14:textId="77777777" w:rsidTr="009130F7">
        <w:tc>
          <w:tcPr>
            <w:tcW w:w="2098" w:type="dxa"/>
          </w:tcPr>
          <w:p w14:paraId="70B39089" w14:textId="77777777" w:rsidR="00B73DFC" w:rsidRPr="00264705" w:rsidRDefault="00B73DFC" w:rsidP="009130F7">
            <w:r w:rsidRPr="00264705">
              <w:t>C26B–H26E</w:t>
            </w:r>
          </w:p>
        </w:tc>
        <w:tc>
          <w:tcPr>
            <w:tcW w:w="1417" w:type="dxa"/>
          </w:tcPr>
          <w:p w14:paraId="33BCD9C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E6C10C8" w14:textId="77777777" w:rsidTr="009130F7">
        <w:tc>
          <w:tcPr>
            <w:tcW w:w="2098" w:type="dxa"/>
          </w:tcPr>
          <w:p w14:paraId="36F0C1A0" w14:textId="77777777" w:rsidR="00B73DFC" w:rsidRPr="00264705" w:rsidRDefault="00B73DFC" w:rsidP="009130F7">
            <w:r w:rsidRPr="00264705">
              <w:t>C26B–H26F</w:t>
            </w:r>
          </w:p>
        </w:tc>
        <w:tc>
          <w:tcPr>
            <w:tcW w:w="1417" w:type="dxa"/>
          </w:tcPr>
          <w:p w14:paraId="4D40EA5F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E6260E1" w14:textId="77777777" w:rsidTr="009130F7">
        <w:tc>
          <w:tcPr>
            <w:tcW w:w="2098" w:type="dxa"/>
          </w:tcPr>
          <w:p w14:paraId="22CCB36E" w14:textId="77777777" w:rsidR="00B73DFC" w:rsidRPr="00264705" w:rsidRDefault="00B73DFC" w:rsidP="009130F7">
            <w:r w:rsidRPr="00264705">
              <w:t>C34B–H34D</w:t>
            </w:r>
          </w:p>
        </w:tc>
        <w:tc>
          <w:tcPr>
            <w:tcW w:w="1417" w:type="dxa"/>
          </w:tcPr>
          <w:p w14:paraId="220C569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7BCB96E" w14:textId="77777777" w:rsidTr="009130F7">
        <w:tc>
          <w:tcPr>
            <w:tcW w:w="2098" w:type="dxa"/>
          </w:tcPr>
          <w:p w14:paraId="2F2B6DE8" w14:textId="77777777" w:rsidR="00B73DFC" w:rsidRPr="00264705" w:rsidRDefault="00B73DFC" w:rsidP="009130F7">
            <w:r w:rsidRPr="00264705">
              <w:t>C34B–H34E</w:t>
            </w:r>
          </w:p>
        </w:tc>
        <w:tc>
          <w:tcPr>
            <w:tcW w:w="1417" w:type="dxa"/>
          </w:tcPr>
          <w:p w14:paraId="302432C7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B04DC79" w14:textId="77777777" w:rsidTr="009130F7">
        <w:tc>
          <w:tcPr>
            <w:tcW w:w="2098" w:type="dxa"/>
          </w:tcPr>
          <w:p w14:paraId="1E22B98F" w14:textId="77777777" w:rsidR="00B73DFC" w:rsidRPr="00264705" w:rsidRDefault="00B73DFC" w:rsidP="009130F7">
            <w:r w:rsidRPr="00264705">
              <w:t>C34B–H34F</w:t>
            </w:r>
          </w:p>
        </w:tc>
        <w:tc>
          <w:tcPr>
            <w:tcW w:w="1417" w:type="dxa"/>
          </w:tcPr>
          <w:p w14:paraId="35355B8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57EEDC8" w14:textId="77777777" w:rsidTr="009130F7">
        <w:tc>
          <w:tcPr>
            <w:tcW w:w="2098" w:type="dxa"/>
          </w:tcPr>
          <w:p w14:paraId="648B0205" w14:textId="77777777" w:rsidR="00B73DFC" w:rsidRPr="00264705" w:rsidRDefault="00B73DFC" w:rsidP="009130F7">
            <w:r w:rsidRPr="00264705">
              <w:t>C35B–H35D</w:t>
            </w:r>
          </w:p>
        </w:tc>
        <w:tc>
          <w:tcPr>
            <w:tcW w:w="1417" w:type="dxa"/>
          </w:tcPr>
          <w:p w14:paraId="43D96184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48A5D631" w14:textId="77777777" w:rsidTr="009130F7">
        <w:tc>
          <w:tcPr>
            <w:tcW w:w="2098" w:type="dxa"/>
          </w:tcPr>
          <w:p w14:paraId="7174C98D" w14:textId="77777777" w:rsidR="00B73DFC" w:rsidRPr="00264705" w:rsidRDefault="00B73DFC" w:rsidP="009130F7">
            <w:r w:rsidRPr="00264705">
              <w:t>C35B–H35E</w:t>
            </w:r>
          </w:p>
        </w:tc>
        <w:tc>
          <w:tcPr>
            <w:tcW w:w="1417" w:type="dxa"/>
          </w:tcPr>
          <w:p w14:paraId="2865136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9352929" w14:textId="77777777" w:rsidTr="009130F7">
        <w:tc>
          <w:tcPr>
            <w:tcW w:w="2098" w:type="dxa"/>
          </w:tcPr>
          <w:p w14:paraId="1D17011A" w14:textId="77777777" w:rsidR="00B73DFC" w:rsidRPr="00264705" w:rsidRDefault="00B73DFC" w:rsidP="009130F7">
            <w:r w:rsidRPr="00264705">
              <w:t>C35B–H35F</w:t>
            </w:r>
          </w:p>
        </w:tc>
        <w:tc>
          <w:tcPr>
            <w:tcW w:w="1417" w:type="dxa"/>
          </w:tcPr>
          <w:p w14:paraId="1691FA1F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E2204E8" w14:textId="77777777" w:rsidTr="009130F7">
        <w:tc>
          <w:tcPr>
            <w:tcW w:w="2098" w:type="dxa"/>
          </w:tcPr>
          <w:p w14:paraId="0779090D" w14:textId="77777777" w:rsidR="00B73DFC" w:rsidRPr="00264705" w:rsidRDefault="00B73DFC" w:rsidP="009130F7"/>
        </w:tc>
        <w:tc>
          <w:tcPr>
            <w:tcW w:w="1417" w:type="dxa"/>
          </w:tcPr>
          <w:p w14:paraId="495CF4A4" w14:textId="77777777" w:rsidR="00B73DFC" w:rsidRPr="00264705" w:rsidRDefault="00B73DFC" w:rsidP="009130F7"/>
        </w:tc>
      </w:tr>
      <w:tr w:rsidR="00B73DFC" w:rsidRPr="00264705" w14:paraId="72DBD8D3" w14:textId="77777777" w:rsidTr="009130F7">
        <w:tc>
          <w:tcPr>
            <w:tcW w:w="2098" w:type="dxa"/>
            <w:tcBorders>
              <w:bottom w:val="single" w:sz="2" w:space="0" w:color="000000"/>
            </w:tcBorders>
          </w:tcPr>
          <w:p w14:paraId="4A22FD24" w14:textId="77777777" w:rsidR="00B73DFC" w:rsidRPr="00264705" w:rsidRDefault="00B73DFC" w:rsidP="009130F7">
            <w:r w:rsidRPr="00264705">
              <w:rPr>
                <w:b/>
              </w:rPr>
              <w:t>Atom–Atom–Atom</w:t>
            </w:r>
          </w:p>
        </w:tc>
        <w:tc>
          <w:tcPr>
            <w:tcW w:w="1417" w:type="dxa"/>
            <w:tcBorders>
              <w:bottom w:val="single" w:sz="2" w:space="0" w:color="000000"/>
            </w:tcBorders>
          </w:tcPr>
          <w:p w14:paraId="3B562525" w14:textId="77777777" w:rsidR="00B73DFC" w:rsidRPr="00264705" w:rsidRDefault="00B73DFC" w:rsidP="009130F7">
            <w:r w:rsidRPr="00264705">
              <w:rPr>
                <w:b/>
              </w:rPr>
              <w:t>Angle [°]</w:t>
            </w:r>
          </w:p>
        </w:tc>
      </w:tr>
      <w:tr w:rsidR="00B73DFC" w:rsidRPr="00264705" w14:paraId="415B51FA" w14:textId="77777777" w:rsidTr="009130F7">
        <w:tc>
          <w:tcPr>
            <w:tcW w:w="2098" w:type="dxa"/>
          </w:tcPr>
          <w:p w14:paraId="771A156E" w14:textId="77777777" w:rsidR="00B73DFC" w:rsidRPr="00264705" w:rsidRDefault="00B73DFC" w:rsidP="009130F7">
            <w:r w:rsidRPr="00264705">
              <w:t>C6–C1–C2</w:t>
            </w:r>
          </w:p>
        </w:tc>
        <w:tc>
          <w:tcPr>
            <w:tcW w:w="1417" w:type="dxa"/>
          </w:tcPr>
          <w:p w14:paraId="3EB503B0" w14:textId="77777777" w:rsidR="00B73DFC" w:rsidRPr="00264705" w:rsidRDefault="00B73DFC" w:rsidP="009130F7">
            <w:r w:rsidRPr="00264705">
              <w:t>120.00(16)</w:t>
            </w:r>
          </w:p>
        </w:tc>
      </w:tr>
      <w:tr w:rsidR="00B73DFC" w:rsidRPr="00264705" w14:paraId="10DB4ABC" w14:textId="77777777" w:rsidTr="009130F7">
        <w:tc>
          <w:tcPr>
            <w:tcW w:w="2098" w:type="dxa"/>
          </w:tcPr>
          <w:p w14:paraId="6764B1E5" w14:textId="77777777" w:rsidR="00B73DFC" w:rsidRPr="00264705" w:rsidRDefault="00B73DFC" w:rsidP="009130F7">
            <w:r w:rsidRPr="00264705">
              <w:t>C6–C1–C7</w:t>
            </w:r>
          </w:p>
        </w:tc>
        <w:tc>
          <w:tcPr>
            <w:tcW w:w="1417" w:type="dxa"/>
          </w:tcPr>
          <w:p w14:paraId="1D09825F" w14:textId="77777777" w:rsidR="00B73DFC" w:rsidRPr="00264705" w:rsidRDefault="00B73DFC" w:rsidP="009130F7">
            <w:r w:rsidRPr="00264705">
              <w:t>131.22(17)</w:t>
            </w:r>
          </w:p>
        </w:tc>
      </w:tr>
      <w:tr w:rsidR="00B73DFC" w:rsidRPr="00264705" w14:paraId="7C0E9E26" w14:textId="77777777" w:rsidTr="009130F7">
        <w:tc>
          <w:tcPr>
            <w:tcW w:w="2098" w:type="dxa"/>
          </w:tcPr>
          <w:p w14:paraId="47CEC811" w14:textId="77777777" w:rsidR="00B73DFC" w:rsidRPr="00264705" w:rsidRDefault="00B73DFC" w:rsidP="009130F7">
            <w:r w:rsidRPr="00264705">
              <w:t>C2–C1–C7</w:t>
            </w:r>
          </w:p>
        </w:tc>
        <w:tc>
          <w:tcPr>
            <w:tcW w:w="1417" w:type="dxa"/>
          </w:tcPr>
          <w:p w14:paraId="62DE0FBD" w14:textId="77777777" w:rsidR="00B73DFC" w:rsidRPr="00264705" w:rsidRDefault="00B73DFC" w:rsidP="009130F7">
            <w:r w:rsidRPr="00264705">
              <w:t>108.78(15)</w:t>
            </w:r>
          </w:p>
        </w:tc>
      </w:tr>
      <w:tr w:rsidR="00B73DFC" w:rsidRPr="00264705" w14:paraId="6A34B573" w14:textId="77777777" w:rsidTr="009130F7">
        <w:tc>
          <w:tcPr>
            <w:tcW w:w="2098" w:type="dxa"/>
          </w:tcPr>
          <w:p w14:paraId="57D60580" w14:textId="77777777" w:rsidR="00B73DFC" w:rsidRPr="00264705" w:rsidRDefault="00B73DFC" w:rsidP="009130F7">
            <w:r w:rsidRPr="00264705">
              <w:t>C19–Si2–C20</w:t>
            </w:r>
          </w:p>
        </w:tc>
        <w:tc>
          <w:tcPr>
            <w:tcW w:w="1417" w:type="dxa"/>
          </w:tcPr>
          <w:p w14:paraId="489DD657" w14:textId="77777777" w:rsidR="00B73DFC" w:rsidRPr="00264705" w:rsidRDefault="00B73DFC" w:rsidP="009130F7">
            <w:r w:rsidRPr="00264705">
              <w:t>107.87(10)</w:t>
            </w:r>
          </w:p>
        </w:tc>
      </w:tr>
      <w:tr w:rsidR="00B73DFC" w:rsidRPr="00264705" w14:paraId="60E318F7" w14:textId="77777777" w:rsidTr="009130F7">
        <w:tc>
          <w:tcPr>
            <w:tcW w:w="2098" w:type="dxa"/>
          </w:tcPr>
          <w:p w14:paraId="0321E18F" w14:textId="77777777" w:rsidR="00B73DFC" w:rsidRPr="00264705" w:rsidRDefault="00B73DFC" w:rsidP="009130F7">
            <w:r w:rsidRPr="00264705">
              <w:t>C19–Si2–C29</w:t>
            </w:r>
          </w:p>
        </w:tc>
        <w:tc>
          <w:tcPr>
            <w:tcW w:w="1417" w:type="dxa"/>
          </w:tcPr>
          <w:p w14:paraId="45D6EA30" w14:textId="77777777" w:rsidR="00B73DFC" w:rsidRPr="00264705" w:rsidRDefault="00B73DFC" w:rsidP="009130F7">
            <w:r w:rsidRPr="00264705">
              <w:t>107.31(10)</w:t>
            </w:r>
          </w:p>
        </w:tc>
      </w:tr>
      <w:tr w:rsidR="00B73DFC" w:rsidRPr="00264705" w14:paraId="2372D20E" w14:textId="77777777" w:rsidTr="009130F7">
        <w:tc>
          <w:tcPr>
            <w:tcW w:w="2098" w:type="dxa"/>
          </w:tcPr>
          <w:p w14:paraId="0341B14C" w14:textId="77777777" w:rsidR="00B73DFC" w:rsidRPr="00264705" w:rsidRDefault="00B73DFC" w:rsidP="009130F7">
            <w:r w:rsidRPr="00264705">
              <w:t>C20–Si2–C29</w:t>
            </w:r>
          </w:p>
        </w:tc>
        <w:tc>
          <w:tcPr>
            <w:tcW w:w="1417" w:type="dxa"/>
          </w:tcPr>
          <w:p w14:paraId="0A3B63DD" w14:textId="77777777" w:rsidR="00B73DFC" w:rsidRPr="00264705" w:rsidRDefault="00B73DFC" w:rsidP="009130F7">
            <w:r w:rsidRPr="00264705">
              <w:t>114.72(11)</w:t>
            </w:r>
          </w:p>
        </w:tc>
      </w:tr>
      <w:tr w:rsidR="00B73DFC" w:rsidRPr="00264705" w14:paraId="1A9BE3BC" w14:textId="77777777" w:rsidTr="009130F7">
        <w:tc>
          <w:tcPr>
            <w:tcW w:w="2098" w:type="dxa"/>
          </w:tcPr>
          <w:p w14:paraId="06F13979" w14:textId="77777777" w:rsidR="00B73DFC" w:rsidRPr="00264705" w:rsidRDefault="00B73DFC" w:rsidP="009130F7">
            <w:r w:rsidRPr="00264705">
              <w:t>C19–Si2–C31</w:t>
            </w:r>
          </w:p>
        </w:tc>
        <w:tc>
          <w:tcPr>
            <w:tcW w:w="1417" w:type="dxa"/>
          </w:tcPr>
          <w:p w14:paraId="6F368BBE" w14:textId="77777777" w:rsidR="00B73DFC" w:rsidRPr="00264705" w:rsidRDefault="00B73DFC" w:rsidP="009130F7">
            <w:r w:rsidRPr="00264705">
              <w:t>104.60(9)</w:t>
            </w:r>
          </w:p>
        </w:tc>
      </w:tr>
      <w:tr w:rsidR="00B73DFC" w:rsidRPr="00264705" w14:paraId="760FEA38" w14:textId="77777777" w:rsidTr="009130F7">
        <w:tc>
          <w:tcPr>
            <w:tcW w:w="2098" w:type="dxa"/>
          </w:tcPr>
          <w:p w14:paraId="697C6E26" w14:textId="77777777" w:rsidR="00B73DFC" w:rsidRPr="00264705" w:rsidRDefault="00B73DFC" w:rsidP="009130F7">
            <w:r w:rsidRPr="00264705">
              <w:t>C20–Si2–C31</w:t>
            </w:r>
          </w:p>
        </w:tc>
        <w:tc>
          <w:tcPr>
            <w:tcW w:w="1417" w:type="dxa"/>
          </w:tcPr>
          <w:p w14:paraId="659A9340" w14:textId="77777777" w:rsidR="00B73DFC" w:rsidRPr="00264705" w:rsidRDefault="00B73DFC" w:rsidP="009130F7">
            <w:r w:rsidRPr="00264705">
              <w:t>110.51(11)</w:t>
            </w:r>
          </w:p>
        </w:tc>
      </w:tr>
      <w:tr w:rsidR="00B73DFC" w:rsidRPr="00264705" w14:paraId="52673D1E" w14:textId="77777777" w:rsidTr="009130F7">
        <w:tc>
          <w:tcPr>
            <w:tcW w:w="2098" w:type="dxa"/>
          </w:tcPr>
          <w:p w14:paraId="5B995CBB" w14:textId="77777777" w:rsidR="00B73DFC" w:rsidRPr="00264705" w:rsidRDefault="00B73DFC" w:rsidP="009130F7">
            <w:r w:rsidRPr="00264705">
              <w:t>C29–Si2–C31</w:t>
            </w:r>
          </w:p>
        </w:tc>
        <w:tc>
          <w:tcPr>
            <w:tcW w:w="1417" w:type="dxa"/>
          </w:tcPr>
          <w:p w14:paraId="25874B7A" w14:textId="77777777" w:rsidR="00B73DFC" w:rsidRPr="00264705" w:rsidRDefault="00B73DFC" w:rsidP="009130F7">
            <w:r w:rsidRPr="00264705">
              <w:t>111.22(11)</w:t>
            </w:r>
          </w:p>
        </w:tc>
      </w:tr>
      <w:tr w:rsidR="00B73DFC" w:rsidRPr="00264705" w14:paraId="048277E0" w14:textId="77777777" w:rsidTr="009130F7">
        <w:tc>
          <w:tcPr>
            <w:tcW w:w="2098" w:type="dxa"/>
          </w:tcPr>
          <w:p w14:paraId="5DA091C5" w14:textId="77777777" w:rsidR="00B73DFC" w:rsidRPr="00264705" w:rsidRDefault="00B73DFC" w:rsidP="009130F7">
            <w:r w:rsidRPr="00264705">
              <w:t>C3–C2–C1</w:t>
            </w:r>
          </w:p>
        </w:tc>
        <w:tc>
          <w:tcPr>
            <w:tcW w:w="1417" w:type="dxa"/>
          </w:tcPr>
          <w:p w14:paraId="740525A7" w14:textId="77777777" w:rsidR="00B73DFC" w:rsidRPr="00264705" w:rsidRDefault="00B73DFC" w:rsidP="009130F7">
            <w:r w:rsidRPr="00264705">
              <w:t>120.19(16)</w:t>
            </w:r>
          </w:p>
        </w:tc>
      </w:tr>
      <w:tr w:rsidR="00B73DFC" w:rsidRPr="00264705" w14:paraId="097334DA" w14:textId="77777777" w:rsidTr="009130F7">
        <w:tc>
          <w:tcPr>
            <w:tcW w:w="2098" w:type="dxa"/>
          </w:tcPr>
          <w:p w14:paraId="1C3D77C3" w14:textId="77777777" w:rsidR="00B73DFC" w:rsidRPr="00264705" w:rsidRDefault="00B73DFC" w:rsidP="009130F7">
            <w:r w:rsidRPr="00264705">
              <w:t>C3–C2–C9</w:t>
            </w:r>
          </w:p>
        </w:tc>
        <w:tc>
          <w:tcPr>
            <w:tcW w:w="1417" w:type="dxa"/>
          </w:tcPr>
          <w:p w14:paraId="7D282DD5" w14:textId="77777777" w:rsidR="00B73DFC" w:rsidRPr="00264705" w:rsidRDefault="00B73DFC" w:rsidP="009130F7">
            <w:r w:rsidRPr="00264705">
              <w:t>131.60(16)</w:t>
            </w:r>
          </w:p>
        </w:tc>
      </w:tr>
      <w:tr w:rsidR="00B73DFC" w:rsidRPr="00264705" w14:paraId="4F7D99D2" w14:textId="77777777" w:rsidTr="009130F7">
        <w:tc>
          <w:tcPr>
            <w:tcW w:w="2098" w:type="dxa"/>
          </w:tcPr>
          <w:p w14:paraId="23BF3509" w14:textId="77777777" w:rsidR="00B73DFC" w:rsidRPr="00264705" w:rsidRDefault="00B73DFC" w:rsidP="009130F7">
            <w:r w:rsidRPr="00264705">
              <w:t>C1–C2–C9</w:t>
            </w:r>
          </w:p>
        </w:tc>
        <w:tc>
          <w:tcPr>
            <w:tcW w:w="1417" w:type="dxa"/>
          </w:tcPr>
          <w:p w14:paraId="796269B1" w14:textId="77777777" w:rsidR="00B73DFC" w:rsidRPr="00264705" w:rsidRDefault="00B73DFC" w:rsidP="009130F7">
            <w:r w:rsidRPr="00264705">
              <w:t>108.21(14)</w:t>
            </w:r>
          </w:p>
        </w:tc>
      </w:tr>
      <w:tr w:rsidR="00B73DFC" w:rsidRPr="00264705" w14:paraId="5CDDD728" w14:textId="77777777" w:rsidTr="009130F7">
        <w:tc>
          <w:tcPr>
            <w:tcW w:w="2098" w:type="dxa"/>
          </w:tcPr>
          <w:p w14:paraId="2082E422" w14:textId="77777777" w:rsidR="00B73DFC" w:rsidRPr="00264705" w:rsidRDefault="00B73DFC" w:rsidP="009130F7">
            <w:r w:rsidRPr="00264705">
              <w:t>C2–C3–C4</w:t>
            </w:r>
          </w:p>
        </w:tc>
        <w:tc>
          <w:tcPr>
            <w:tcW w:w="1417" w:type="dxa"/>
          </w:tcPr>
          <w:p w14:paraId="5876B3D5" w14:textId="77777777" w:rsidR="00B73DFC" w:rsidRPr="00264705" w:rsidRDefault="00B73DFC" w:rsidP="009130F7">
            <w:r w:rsidRPr="00264705">
              <w:t>120.28(17)</w:t>
            </w:r>
          </w:p>
        </w:tc>
      </w:tr>
      <w:tr w:rsidR="00B73DFC" w:rsidRPr="00264705" w14:paraId="41BBB64C" w14:textId="77777777" w:rsidTr="009130F7">
        <w:tc>
          <w:tcPr>
            <w:tcW w:w="2098" w:type="dxa"/>
          </w:tcPr>
          <w:p w14:paraId="4593FF22" w14:textId="77777777" w:rsidR="00B73DFC" w:rsidRPr="00264705" w:rsidRDefault="00B73DFC" w:rsidP="009130F7">
            <w:r w:rsidRPr="00264705">
              <w:t>C2–C3–H1C</w:t>
            </w:r>
          </w:p>
        </w:tc>
        <w:tc>
          <w:tcPr>
            <w:tcW w:w="1417" w:type="dxa"/>
          </w:tcPr>
          <w:p w14:paraId="59AFA0E1" w14:textId="77777777" w:rsidR="00B73DFC" w:rsidRPr="00264705" w:rsidRDefault="00B73DFC" w:rsidP="009130F7">
            <w:r w:rsidRPr="00264705">
              <w:t>118.7(13)</w:t>
            </w:r>
          </w:p>
        </w:tc>
      </w:tr>
      <w:tr w:rsidR="00B73DFC" w:rsidRPr="00264705" w14:paraId="5E571043" w14:textId="77777777" w:rsidTr="009130F7">
        <w:tc>
          <w:tcPr>
            <w:tcW w:w="2098" w:type="dxa"/>
          </w:tcPr>
          <w:p w14:paraId="594D644A" w14:textId="77777777" w:rsidR="00B73DFC" w:rsidRPr="00264705" w:rsidRDefault="00B73DFC" w:rsidP="009130F7">
            <w:r w:rsidRPr="00264705">
              <w:t>C4–C3–H1C</w:t>
            </w:r>
          </w:p>
        </w:tc>
        <w:tc>
          <w:tcPr>
            <w:tcW w:w="1417" w:type="dxa"/>
          </w:tcPr>
          <w:p w14:paraId="090D4D31" w14:textId="77777777" w:rsidR="00B73DFC" w:rsidRPr="00264705" w:rsidRDefault="00B73DFC" w:rsidP="009130F7">
            <w:r w:rsidRPr="00264705">
              <w:t>121.0(13)</w:t>
            </w:r>
          </w:p>
        </w:tc>
      </w:tr>
      <w:tr w:rsidR="00B73DFC" w:rsidRPr="00264705" w14:paraId="136EE96F" w14:textId="77777777" w:rsidTr="009130F7">
        <w:tc>
          <w:tcPr>
            <w:tcW w:w="2098" w:type="dxa"/>
          </w:tcPr>
          <w:p w14:paraId="4D17D4C6" w14:textId="77777777" w:rsidR="00B73DFC" w:rsidRPr="00264705" w:rsidRDefault="00B73DFC" w:rsidP="009130F7">
            <w:r w:rsidRPr="00264705">
              <w:t>C5–C4–C3</w:t>
            </w:r>
          </w:p>
        </w:tc>
        <w:tc>
          <w:tcPr>
            <w:tcW w:w="1417" w:type="dxa"/>
          </w:tcPr>
          <w:p w14:paraId="264A8221" w14:textId="77777777" w:rsidR="00B73DFC" w:rsidRPr="00264705" w:rsidRDefault="00B73DFC" w:rsidP="009130F7">
            <w:r w:rsidRPr="00264705">
              <w:t>118.01(17)</w:t>
            </w:r>
          </w:p>
        </w:tc>
      </w:tr>
      <w:tr w:rsidR="00B73DFC" w:rsidRPr="00264705" w14:paraId="4FA73BE4" w14:textId="77777777" w:rsidTr="009130F7">
        <w:tc>
          <w:tcPr>
            <w:tcW w:w="2098" w:type="dxa"/>
          </w:tcPr>
          <w:p w14:paraId="20FDF8B4" w14:textId="77777777" w:rsidR="00B73DFC" w:rsidRPr="00264705" w:rsidRDefault="00B73DFC" w:rsidP="009130F7">
            <w:r w:rsidRPr="00264705">
              <w:t>C5–C4–C15</w:t>
            </w:r>
          </w:p>
        </w:tc>
        <w:tc>
          <w:tcPr>
            <w:tcW w:w="1417" w:type="dxa"/>
          </w:tcPr>
          <w:p w14:paraId="4A3ADFC4" w14:textId="77777777" w:rsidR="00B73DFC" w:rsidRPr="00264705" w:rsidRDefault="00B73DFC" w:rsidP="009130F7">
            <w:r w:rsidRPr="00264705">
              <w:t>122.70(18)</w:t>
            </w:r>
          </w:p>
        </w:tc>
      </w:tr>
      <w:tr w:rsidR="00B73DFC" w:rsidRPr="00264705" w14:paraId="05D25F6A" w14:textId="77777777" w:rsidTr="009130F7">
        <w:tc>
          <w:tcPr>
            <w:tcW w:w="2098" w:type="dxa"/>
          </w:tcPr>
          <w:p w14:paraId="5DB183ED" w14:textId="77777777" w:rsidR="00B73DFC" w:rsidRPr="00264705" w:rsidRDefault="00B73DFC" w:rsidP="009130F7">
            <w:r w:rsidRPr="00264705">
              <w:t>C3–C4–C15</w:t>
            </w:r>
          </w:p>
        </w:tc>
        <w:tc>
          <w:tcPr>
            <w:tcW w:w="1417" w:type="dxa"/>
          </w:tcPr>
          <w:p w14:paraId="7E1EFCBA" w14:textId="77777777" w:rsidR="00B73DFC" w:rsidRPr="00264705" w:rsidRDefault="00B73DFC" w:rsidP="009130F7">
            <w:r w:rsidRPr="00264705">
              <w:t>119.29(17)</w:t>
            </w:r>
          </w:p>
        </w:tc>
      </w:tr>
      <w:tr w:rsidR="00B73DFC" w:rsidRPr="00264705" w14:paraId="300B28F1" w14:textId="77777777" w:rsidTr="009130F7">
        <w:tc>
          <w:tcPr>
            <w:tcW w:w="2098" w:type="dxa"/>
          </w:tcPr>
          <w:p w14:paraId="72A31216" w14:textId="77777777" w:rsidR="00B73DFC" w:rsidRPr="00264705" w:rsidRDefault="00B73DFC" w:rsidP="009130F7">
            <w:r w:rsidRPr="00264705">
              <w:t>C4–C5–C6</w:t>
            </w:r>
          </w:p>
        </w:tc>
        <w:tc>
          <w:tcPr>
            <w:tcW w:w="1417" w:type="dxa"/>
          </w:tcPr>
          <w:p w14:paraId="74F9D91D" w14:textId="77777777" w:rsidR="00B73DFC" w:rsidRPr="00264705" w:rsidRDefault="00B73DFC" w:rsidP="009130F7">
            <w:r w:rsidRPr="00264705">
              <w:t>122.52(19)</w:t>
            </w:r>
          </w:p>
        </w:tc>
      </w:tr>
      <w:tr w:rsidR="00B73DFC" w:rsidRPr="00264705" w14:paraId="2C1A2535" w14:textId="77777777" w:rsidTr="009130F7">
        <w:tc>
          <w:tcPr>
            <w:tcW w:w="2098" w:type="dxa"/>
          </w:tcPr>
          <w:p w14:paraId="372E85AF" w14:textId="77777777" w:rsidR="00B73DFC" w:rsidRPr="00264705" w:rsidRDefault="00B73DFC" w:rsidP="009130F7">
            <w:r w:rsidRPr="00264705">
              <w:t>C4–C5–H1B</w:t>
            </w:r>
          </w:p>
        </w:tc>
        <w:tc>
          <w:tcPr>
            <w:tcW w:w="1417" w:type="dxa"/>
          </w:tcPr>
          <w:p w14:paraId="0ECB6624" w14:textId="77777777" w:rsidR="00B73DFC" w:rsidRPr="00264705" w:rsidRDefault="00B73DFC" w:rsidP="009130F7">
            <w:r w:rsidRPr="00264705">
              <w:t>118.6(15)</w:t>
            </w:r>
          </w:p>
        </w:tc>
      </w:tr>
      <w:tr w:rsidR="00B73DFC" w:rsidRPr="00264705" w14:paraId="547B48BA" w14:textId="77777777" w:rsidTr="009130F7">
        <w:tc>
          <w:tcPr>
            <w:tcW w:w="2098" w:type="dxa"/>
          </w:tcPr>
          <w:p w14:paraId="02122997" w14:textId="77777777" w:rsidR="00B73DFC" w:rsidRPr="00264705" w:rsidRDefault="00B73DFC" w:rsidP="009130F7">
            <w:r w:rsidRPr="00264705">
              <w:t>C6–C5–H1B</w:t>
            </w:r>
          </w:p>
        </w:tc>
        <w:tc>
          <w:tcPr>
            <w:tcW w:w="1417" w:type="dxa"/>
          </w:tcPr>
          <w:p w14:paraId="0DD23656" w14:textId="77777777" w:rsidR="00B73DFC" w:rsidRPr="00264705" w:rsidRDefault="00B73DFC" w:rsidP="009130F7">
            <w:r w:rsidRPr="00264705">
              <w:t>118.9(15)</w:t>
            </w:r>
          </w:p>
        </w:tc>
      </w:tr>
      <w:tr w:rsidR="00B73DFC" w:rsidRPr="00264705" w14:paraId="0075A5C5" w14:textId="77777777" w:rsidTr="009130F7">
        <w:tc>
          <w:tcPr>
            <w:tcW w:w="2098" w:type="dxa"/>
          </w:tcPr>
          <w:p w14:paraId="18A1DCFE" w14:textId="77777777" w:rsidR="00B73DFC" w:rsidRPr="00264705" w:rsidRDefault="00B73DFC" w:rsidP="009130F7">
            <w:r w:rsidRPr="00264705">
              <w:t>C1–C6–C5</w:t>
            </w:r>
          </w:p>
        </w:tc>
        <w:tc>
          <w:tcPr>
            <w:tcW w:w="1417" w:type="dxa"/>
          </w:tcPr>
          <w:p w14:paraId="14A7B273" w14:textId="77777777" w:rsidR="00B73DFC" w:rsidRPr="00264705" w:rsidRDefault="00B73DFC" w:rsidP="009130F7">
            <w:r w:rsidRPr="00264705">
              <w:t>118.97(18)</w:t>
            </w:r>
          </w:p>
        </w:tc>
      </w:tr>
      <w:tr w:rsidR="00B73DFC" w:rsidRPr="00264705" w14:paraId="3B8F5F32" w14:textId="77777777" w:rsidTr="009130F7">
        <w:tc>
          <w:tcPr>
            <w:tcW w:w="2098" w:type="dxa"/>
          </w:tcPr>
          <w:p w14:paraId="3C652EB0" w14:textId="77777777" w:rsidR="00B73DFC" w:rsidRPr="00264705" w:rsidRDefault="00B73DFC" w:rsidP="009130F7">
            <w:r w:rsidRPr="00264705">
              <w:t>C1–C6–H1</w:t>
            </w:r>
          </w:p>
        </w:tc>
        <w:tc>
          <w:tcPr>
            <w:tcW w:w="1417" w:type="dxa"/>
          </w:tcPr>
          <w:p w14:paraId="10BCF1A7" w14:textId="77777777" w:rsidR="00B73DFC" w:rsidRPr="00264705" w:rsidRDefault="00B73DFC" w:rsidP="009130F7">
            <w:r w:rsidRPr="00264705">
              <w:t>121.1(14)</w:t>
            </w:r>
          </w:p>
        </w:tc>
      </w:tr>
      <w:tr w:rsidR="00B73DFC" w:rsidRPr="00264705" w14:paraId="71BE1868" w14:textId="77777777" w:rsidTr="009130F7">
        <w:tc>
          <w:tcPr>
            <w:tcW w:w="2098" w:type="dxa"/>
          </w:tcPr>
          <w:p w14:paraId="0643DE9A" w14:textId="77777777" w:rsidR="00B73DFC" w:rsidRPr="00264705" w:rsidRDefault="00B73DFC" w:rsidP="009130F7">
            <w:r w:rsidRPr="00264705">
              <w:t>C5–C6–H1</w:t>
            </w:r>
          </w:p>
        </w:tc>
        <w:tc>
          <w:tcPr>
            <w:tcW w:w="1417" w:type="dxa"/>
          </w:tcPr>
          <w:p w14:paraId="74BF80D3" w14:textId="77777777" w:rsidR="00B73DFC" w:rsidRPr="00264705" w:rsidRDefault="00B73DFC" w:rsidP="009130F7">
            <w:r w:rsidRPr="00264705">
              <w:t>119.9(14)</w:t>
            </w:r>
          </w:p>
        </w:tc>
      </w:tr>
      <w:tr w:rsidR="00B73DFC" w:rsidRPr="00264705" w14:paraId="1C264634" w14:textId="77777777" w:rsidTr="009130F7">
        <w:tc>
          <w:tcPr>
            <w:tcW w:w="2098" w:type="dxa"/>
          </w:tcPr>
          <w:p w14:paraId="24BB546E" w14:textId="77777777" w:rsidR="00B73DFC" w:rsidRPr="00264705" w:rsidRDefault="00B73DFC" w:rsidP="009130F7">
            <w:r w:rsidRPr="00264705">
              <w:t>C17–C7–C8</w:t>
            </w:r>
          </w:p>
        </w:tc>
        <w:tc>
          <w:tcPr>
            <w:tcW w:w="1417" w:type="dxa"/>
          </w:tcPr>
          <w:p w14:paraId="41A2C32C" w14:textId="77777777" w:rsidR="00B73DFC" w:rsidRPr="00264705" w:rsidRDefault="00B73DFC" w:rsidP="009130F7">
            <w:r w:rsidRPr="00264705">
              <w:t>121.93(15)</w:t>
            </w:r>
          </w:p>
        </w:tc>
      </w:tr>
      <w:tr w:rsidR="00B73DFC" w:rsidRPr="00264705" w14:paraId="424B88A0" w14:textId="77777777" w:rsidTr="009130F7">
        <w:tc>
          <w:tcPr>
            <w:tcW w:w="2098" w:type="dxa"/>
          </w:tcPr>
          <w:p w14:paraId="035FFCDB" w14:textId="77777777" w:rsidR="00B73DFC" w:rsidRPr="00264705" w:rsidRDefault="00B73DFC" w:rsidP="009130F7">
            <w:r w:rsidRPr="00264705">
              <w:t>C17–C7–C1</w:t>
            </w:r>
          </w:p>
        </w:tc>
        <w:tc>
          <w:tcPr>
            <w:tcW w:w="1417" w:type="dxa"/>
          </w:tcPr>
          <w:p w14:paraId="1474075F" w14:textId="77777777" w:rsidR="00B73DFC" w:rsidRPr="00264705" w:rsidRDefault="00B73DFC" w:rsidP="009130F7">
            <w:r w:rsidRPr="00264705">
              <w:t>129.85(16)</w:t>
            </w:r>
          </w:p>
        </w:tc>
      </w:tr>
      <w:tr w:rsidR="00B73DFC" w:rsidRPr="00264705" w14:paraId="2C844F72" w14:textId="77777777" w:rsidTr="009130F7">
        <w:tc>
          <w:tcPr>
            <w:tcW w:w="2098" w:type="dxa"/>
          </w:tcPr>
          <w:p w14:paraId="66C5360B" w14:textId="77777777" w:rsidR="00B73DFC" w:rsidRPr="00264705" w:rsidRDefault="00B73DFC" w:rsidP="009130F7">
            <w:r w:rsidRPr="00264705">
              <w:t>C8–C7–C1</w:t>
            </w:r>
          </w:p>
        </w:tc>
        <w:tc>
          <w:tcPr>
            <w:tcW w:w="1417" w:type="dxa"/>
          </w:tcPr>
          <w:p w14:paraId="36B72E9F" w14:textId="77777777" w:rsidR="00B73DFC" w:rsidRPr="00264705" w:rsidRDefault="00B73DFC" w:rsidP="009130F7">
            <w:r w:rsidRPr="00264705">
              <w:t>108.22(14)</w:t>
            </w:r>
          </w:p>
        </w:tc>
      </w:tr>
      <w:tr w:rsidR="00B73DFC" w:rsidRPr="00264705" w14:paraId="7B51370F" w14:textId="77777777" w:rsidTr="009130F7">
        <w:tc>
          <w:tcPr>
            <w:tcW w:w="2098" w:type="dxa"/>
          </w:tcPr>
          <w:p w14:paraId="6AE89F67" w14:textId="77777777" w:rsidR="00B73DFC" w:rsidRPr="00264705" w:rsidRDefault="00B73DFC" w:rsidP="009130F7">
            <w:r w:rsidRPr="00264705">
              <w:t>C17–C8–C7</w:t>
            </w:r>
          </w:p>
        </w:tc>
        <w:tc>
          <w:tcPr>
            <w:tcW w:w="1417" w:type="dxa"/>
          </w:tcPr>
          <w:p w14:paraId="79382E32" w14:textId="77777777" w:rsidR="00B73DFC" w:rsidRPr="00264705" w:rsidRDefault="00B73DFC" w:rsidP="009130F7">
            <w:r w:rsidRPr="00264705">
              <w:t>120.21(15)</w:t>
            </w:r>
          </w:p>
        </w:tc>
      </w:tr>
      <w:tr w:rsidR="00B73DFC" w:rsidRPr="00264705" w14:paraId="262B4293" w14:textId="77777777" w:rsidTr="009130F7">
        <w:tc>
          <w:tcPr>
            <w:tcW w:w="2098" w:type="dxa"/>
          </w:tcPr>
          <w:p w14:paraId="75BA473D" w14:textId="77777777" w:rsidR="00B73DFC" w:rsidRPr="00264705" w:rsidRDefault="00B73DFC" w:rsidP="009130F7">
            <w:r w:rsidRPr="00264705">
              <w:t>C17–C8–C9</w:t>
            </w:r>
          </w:p>
        </w:tc>
        <w:tc>
          <w:tcPr>
            <w:tcW w:w="1417" w:type="dxa"/>
          </w:tcPr>
          <w:p w14:paraId="064BD4B1" w14:textId="77777777" w:rsidR="00B73DFC" w:rsidRPr="00264705" w:rsidRDefault="00B73DFC" w:rsidP="009130F7">
            <w:r w:rsidRPr="00264705">
              <w:t>131.31(16)</w:t>
            </w:r>
          </w:p>
        </w:tc>
      </w:tr>
      <w:tr w:rsidR="00B73DFC" w:rsidRPr="00264705" w14:paraId="6F61F576" w14:textId="77777777" w:rsidTr="009130F7">
        <w:tc>
          <w:tcPr>
            <w:tcW w:w="2098" w:type="dxa"/>
          </w:tcPr>
          <w:p w14:paraId="64A5C4B0" w14:textId="77777777" w:rsidR="00B73DFC" w:rsidRPr="00264705" w:rsidRDefault="00B73DFC" w:rsidP="009130F7">
            <w:r w:rsidRPr="00264705">
              <w:t>C7–C8–C9</w:t>
            </w:r>
          </w:p>
        </w:tc>
        <w:tc>
          <w:tcPr>
            <w:tcW w:w="1417" w:type="dxa"/>
          </w:tcPr>
          <w:p w14:paraId="4677721F" w14:textId="77777777" w:rsidR="00B73DFC" w:rsidRPr="00264705" w:rsidRDefault="00B73DFC" w:rsidP="009130F7">
            <w:r w:rsidRPr="00264705">
              <w:t>108.46(15)</w:t>
            </w:r>
          </w:p>
        </w:tc>
      </w:tr>
      <w:tr w:rsidR="00B73DFC" w:rsidRPr="00264705" w14:paraId="79D3AA6F" w14:textId="77777777" w:rsidTr="009130F7">
        <w:tc>
          <w:tcPr>
            <w:tcW w:w="2098" w:type="dxa"/>
          </w:tcPr>
          <w:p w14:paraId="1C12A6C8" w14:textId="77777777" w:rsidR="00B73DFC" w:rsidRPr="00264705" w:rsidRDefault="00B73DFC" w:rsidP="009130F7">
            <w:r w:rsidRPr="00264705">
              <w:t>C10–C9–C8</w:t>
            </w:r>
          </w:p>
        </w:tc>
        <w:tc>
          <w:tcPr>
            <w:tcW w:w="1417" w:type="dxa"/>
          </w:tcPr>
          <w:p w14:paraId="12950453" w14:textId="77777777" w:rsidR="00B73DFC" w:rsidRPr="00264705" w:rsidRDefault="00B73DFC" w:rsidP="009130F7">
            <w:r w:rsidRPr="00264705">
              <w:t>126.43(16)</w:t>
            </w:r>
          </w:p>
        </w:tc>
      </w:tr>
      <w:tr w:rsidR="00B73DFC" w:rsidRPr="00264705" w14:paraId="474D7C82" w14:textId="77777777" w:rsidTr="009130F7">
        <w:tc>
          <w:tcPr>
            <w:tcW w:w="2098" w:type="dxa"/>
          </w:tcPr>
          <w:p w14:paraId="483E4CB3" w14:textId="77777777" w:rsidR="00B73DFC" w:rsidRPr="00264705" w:rsidRDefault="00B73DFC" w:rsidP="009130F7">
            <w:r w:rsidRPr="00264705">
              <w:t>C10–C9–C2</w:t>
            </w:r>
          </w:p>
        </w:tc>
        <w:tc>
          <w:tcPr>
            <w:tcW w:w="1417" w:type="dxa"/>
          </w:tcPr>
          <w:p w14:paraId="191149EB" w14:textId="77777777" w:rsidR="00B73DFC" w:rsidRPr="00264705" w:rsidRDefault="00B73DFC" w:rsidP="009130F7">
            <w:r w:rsidRPr="00264705">
              <w:t>127.16(15)</w:t>
            </w:r>
          </w:p>
        </w:tc>
      </w:tr>
      <w:tr w:rsidR="00B73DFC" w:rsidRPr="00264705" w14:paraId="434DE51C" w14:textId="77777777" w:rsidTr="009130F7">
        <w:tc>
          <w:tcPr>
            <w:tcW w:w="2098" w:type="dxa"/>
          </w:tcPr>
          <w:p w14:paraId="02AE73A7" w14:textId="77777777" w:rsidR="00B73DFC" w:rsidRPr="00264705" w:rsidRDefault="00B73DFC" w:rsidP="009130F7">
            <w:r w:rsidRPr="00264705">
              <w:t>C8–C9–C2</w:t>
            </w:r>
          </w:p>
        </w:tc>
        <w:tc>
          <w:tcPr>
            <w:tcW w:w="1417" w:type="dxa"/>
          </w:tcPr>
          <w:p w14:paraId="79977AC6" w14:textId="77777777" w:rsidR="00B73DFC" w:rsidRPr="00264705" w:rsidRDefault="00B73DFC" w:rsidP="009130F7">
            <w:r w:rsidRPr="00264705">
              <w:t>106.26(14)</w:t>
            </w:r>
          </w:p>
        </w:tc>
      </w:tr>
      <w:tr w:rsidR="00B73DFC" w:rsidRPr="00264705" w14:paraId="14241AFA" w14:textId="77777777" w:rsidTr="009130F7">
        <w:tc>
          <w:tcPr>
            <w:tcW w:w="2098" w:type="dxa"/>
          </w:tcPr>
          <w:p w14:paraId="1E5B3239" w14:textId="77777777" w:rsidR="00B73DFC" w:rsidRPr="00264705" w:rsidRDefault="00B73DFC" w:rsidP="009130F7">
            <w:r w:rsidRPr="00264705">
              <w:t>C9–C10–C18</w:t>
            </w:r>
          </w:p>
        </w:tc>
        <w:tc>
          <w:tcPr>
            <w:tcW w:w="1417" w:type="dxa"/>
          </w:tcPr>
          <w:p w14:paraId="2BA28063" w14:textId="77777777" w:rsidR="00B73DFC" w:rsidRPr="00264705" w:rsidRDefault="00B73DFC" w:rsidP="009130F7">
            <w:r w:rsidRPr="00264705">
              <w:t>124.38(16)</w:t>
            </w:r>
          </w:p>
        </w:tc>
      </w:tr>
      <w:tr w:rsidR="00B73DFC" w:rsidRPr="00264705" w14:paraId="7A260240" w14:textId="77777777" w:rsidTr="009130F7">
        <w:tc>
          <w:tcPr>
            <w:tcW w:w="2098" w:type="dxa"/>
          </w:tcPr>
          <w:p w14:paraId="482BA776" w14:textId="77777777" w:rsidR="00B73DFC" w:rsidRPr="00264705" w:rsidRDefault="00B73DFC" w:rsidP="009130F7">
            <w:r w:rsidRPr="00264705">
              <w:t>C9–C10–C11</w:t>
            </w:r>
          </w:p>
        </w:tc>
        <w:tc>
          <w:tcPr>
            <w:tcW w:w="1417" w:type="dxa"/>
          </w:tcPr>
          <w:p w14:paraId="4DC42E03" w14:textId="77777777" w:rsidR="00B73DFC" w:rsidRPr="00264705" w:rsidRDefault="00B73DFC" w:rsidP="009130F7">
            <w:r w:rsidRPr="00264705">
              <w:t>124.54(17)</w:t>
            </w:r>
          </w:p>
        </w:tc>
      </w:tr>
      <w:tr w:rsidR="00B73DFC" w:rsidRPr="00264705" w14:paraId="5FB3484B" w14:textId="77777777" w:rsidTr="009130F7">
        <w:tc>
          <w:tcPr>
            <w:tcW w:w="2098" w:type="dxa"/>
          </w:tcPr>
          <w:p w14:paraId="1F31574D" w14:textId="77777777" w:rsidR="00B73DFC" w:rsidRPr="00264705" w:rsidRDefault="00B73DFC" w:rsidP="009130F7">
            <w:r w:rsidRPr="00264705">
              <w:lastRenderedPageBreak/>
              <w:t>C18–C10–C11</w:t>
            </w:r>
          </w:p>
        </w:tc>
        <w:tc>
          <w:tcPr>
            <w:tcW w:w="1417" w:type="dxa"/>
          </w:tcPr>
          <w:p w14:paraId="42EED6CD" w14:textId="77777777" w:rsidR="00B73DFC" w:rsidRPr="00264705" w:rsidRDefault="00B73DFC" w:rsidP="009130F7">
            <w:r w:rsidRPr="00264705">
              <w:t>111.06(15)</w:t>
            </w:r>
          </w:p>
        </w:tc>
      </w:tr>
      <w:tr w:rsidR="00B73DFC" w:rsidRPr="00264705" w14:paraId="5C76C79D" w14:textId="77777777" w:rsidTr="009130F7">
        <w:tc>
          <w:tcPr>
            <w:tcW w:w="2098" w:type="dxa"/>
          </w:tcPr>
          <w:p w14:paraId="7BE94C92" w14:textId="77777777" w:rsidR="00B73DFC" w:rsidRPr="00264705" w:rsidRDefault="00B73DFC" w:rsidP="009130F7">
            <w:r w:rsidRPr="00264705">
              <w:t>C12–C11–C10</w:t>
            </w:r>
          </w:p>
        </w:tc>
        <w:tc>
          <w:tcPr>
            <w:tcW w:w="1417" w:type="dxa"/>
          </w:tcPr>
          <w:p w14:paraId="402B6963" w14:textId="77777777" w:rsidR="00B73DFC" w:rsidRPr="00264705" w:rsidRDefault="00B73DFC" w:rsidP="009130F7">
            <w:r w:rsidRPr="00264705">
              <w:t>170.9(2)</w:t>
            </w:r>
          </w:p>
        </w:tc>
      </w:tr>
      <w:tr w:rsidR="00B73DFC" w:rsidRPr="00264705" w14:paraId="44132FF0" w14:textId="77777777" w:rsidTr="009130F7">
        <w:tc>
          <w:tcPr>
            <w:tcW w:w="2098" w:type="dxa"/>
          </w:tcPr>
          <w:p w14:paraId="53D4CB45" w14:textId="77777777" w:rsidR="00B73DFC" w:rsidRPr="00264705" w:rsidRDefault="00B73DFC" w:rsidP="009130F7">
            <w:r w:rsidRPr="00264705">
              <w:t>C11–C12–Si1A</w:t>
            </w:r>
          </w:p>
        </w:tc>
        <w:tc>
          <w:tcPr>
            <w:tcW w:w="1417" w:type="dxa"/>
          </w:tcPr>
          <w:p w14:paraId="2586EBDC" w14:textId="77777777" w:rsidR="00B73DFC" w:rsidRPr="00264705" w:rsidRDefault="00B73DFC" w:rsidP="009130F7">
            <w:r w:rsidRPr="00264705">
              <w:t>174.9(3)</w:t>
            </w:r>
          </w:p>
        </w:tc>
      </w:tr>
      <w:tr w:rsidR="00B73DFC" w:rsidRPr="00264705" w14:paraId="5917152D" w14:textId="77777777" w:rsidTr="009130F7">
        <w:tc>
          <w:tcPr>
            <w:tcW w:w="2098" w:type="dxa"/>
          </w:tcPr>
          <w:p w14:paraId="2F22DBF0" w14:textId="77777777" w:rsidR="00B73DFC" w:rsidRPr="00264705" w:rsidRDefault="00B73DFC" w:rsidP="009130F7">
            <w:r w:rsidRPr="00264705">
              <w:t>C11–C12–Si1B</w:t>
            </w:r>
          </w:p>
        </w:tc>
        <w:tc>
          <w:tcPr>
            <w:tcW w:w="1417" w:type="dxa"/>
          </w:tcPr>
          <w:p w14:paraId="675C402E" w14:textId="77777777" w:rsidR="00B73DFC" w:rsidRPr="00264705" w:rsidRDefault="00B73DFC" w:rsidP="009130F7">
            <w:r w:rsidRPr="00264705">
              <w:t>168.3(3)</w:t>
            </w:r>
          </w:p>
        </w:tc>
      </w:tr>
      <w:tr w:rsidR="00B73DFC" w:rsidRPr="00264705" w14:paraId="58BBF997" w14:textId="77777777" w:rsidTr="009130F7">
        <w:tc>
          <w:tcPr>
            <w:tcW w:w="2098" w:type="dxa"/>
          </w:tcPr>
          <w:p w14:paraId="659451D6" w14:textId="77777777" w:rsidR="00B73DFC" w:rsidRPr="00264705" w:rsidRDefault="00B73DFC" w:rsidP="009130F7">
            <w:r w:rsidRPr="00264705">
              <w:t>C28B–C15–C27B</w:t>
            </w:r>
          </w:p>
        </w:tc>
        <w:tc>
          <w:tcPr>
            <w:tcW w:w="1417" w:type="dxa"/>
          </w:tcPr>
          <w:p w14:paraId="06146D91" w14:textId="77777777" w:rsidR="00B73DFC" w:rsidRPr="00264705" w:rsidRDefault="00B73DFC" w:rsidP="009130F7">
            <w:r w:rsidRPr="00264705">
              <w:t>114.4(10)</w:t>
            </w:r>
          </w:p>
        </w:tc>
      </w:tr>
      <w:tr w:rsidR="00B73DFC" w:rsidRPr="00264705" w14:paraId="5BA022A9" w14:textId="77777777" w:rsidTr="009130F7">
        <w:tc>
          <w:tcPr>
            <w:tcW w:w="2098" w:type="dxa"/>
          </w:tcPr>
          <w:p w14:paraId="3E62EC40" w14:textId="77777777" w:rsidR="00B73DFC" w:rsidRPr="00264705" w:rsidRDefault="00B73DFC" w:rsidP="009130F7">
            <w:r w:rsidRPr="00264705">
              <w:t>C28B–C15–C4</w:t>
            </w:r>
          </w:p>
        </w:tc>
        <w:tc>
          <w:tcPr>
            <w:tcW w:w="1417" w:type="dxa"/>
          </w:tcPr>
          <w:p w14:paraId="740E1748" w14:textId="77777777" w:rsidR="00B73DFC" w:rsidRPr="00264705" w:rsidRDefault="00B73DFC" w:rsidP="009130F7">
            <w:r w:rsidRPr="00264705">
              <w:t>116.3(4)</w:t>
            </w:r>
          </w:p>
        </w:tc>
      </w:tr>
      <w:tr w:rsidR="00B73DFC" w:rsidRPr="00264705" w14:paraId="4FDCF8FD" w14:textId="77777777" w:rsidTr="009130F7">
        <w:tc>
          <w:tcPr>
            <w:tcW w:w="2098" w:type="dxa"/>
          </w:tcPr>
          <w:p w14:paraId="295E90D3" w14:textId="77777777" w:rsidR="00B73DFC" w:rsidRPr="00264705" w:rsidRDefault="00B73DFC" w:rsidP="009130F7">
            <w:r w:rsidRPr="00264705">
              <w:t>C16A–C15–C4</w:t>
            </w:r>
          </w:p>
        </w:tc>
        <w:tc>
          <w:tcPr>
            <w:tcW w:w="1417" w:type="dxa"/>
          </w:tcPr>
          <w:p w14:paraId="2BE6C9EB" w14:textId="77777777" w:rsidR="00B73DFC" w:rsidRPr="00264705" w:rsidRDefault="00B73DFC" w:rsidP="009130F7">
            <w:r w:rsidRPr="00264705">
              <w:t>109.4(2)</w:t>
            </w:r>
          </w:p>
        </w:tc>
      </w:tr>
      <w:tr w:rsidR="00B73DFC" w:rsidRPr="00264705" w14:paraId="6F18ABA6" w14:textId="77777777" w:rsidTr="009130F7">
        <w:tc>
          <w:tcPr>
            <w:tcW w:w="2098" w:type="dxa"/>
          </w:tcPr>
          <w:p w14:paraId="6B48D9B9" w14:textId="77777777" w:rsidR="00B73DFC" w:rsidRPr="00264705" w:rsidRDefault="00B73DFC" w:rsidP="009130F7">
            <w:r w:rsidRPr="00264705">
              <w:t>C27B–C15–C4</w:t>
            </w:r>
          </w:p>
        </w:tc>
        <w:tc>
          <w:tcPr>
            <w:tcW w:w="1417" w:type="dxa"/>
          </w:tcPr>
          <w:p w14:paraId="64D589E9" w14:textId="77777777" w:rsidR="00B73DFC" w:rsidRPr="00264705" w:rsidRDefault="00B73DFC" w:rsidP="009130F7">
            <w:r w:rsidRPr="00264705">
              <w:t>110.2(10)</w:t>
            </w:r>
          </w:p>
        </w:tc>
      </w:tr>
      <w:tr w:rsidR="00B73DFC" w:rsidRPr="00264705" w14:paraId="2E39673A" w14:textId="77777777" w:rsidTr="009130F7">
        <w:tc>
          <w:tcPr>
            <w:tcW w:w="2098" w:type="dxa"/>
          </w:tcPr>
          <w:p w14:paraId="207DF0C0" w14:textId="77777777" w:rsidR="00B73DFC" w:rsidRPr="00264705" w:rsidRDefault="00B73DFC" w:rsidP="009130F7">
            <w:r w:rsidRPr="00264705">
              <w:t>C16A–C15–C27A</w:t>
            </w:r>
          </w:p>
        </w:tc>
        <w:tc>
          <w:tcPr>
            <w:tcW w:w="1417" w:type="dxa"/>
          </w:tcPr>
          <w:p w14:paraId="1A89A987" w14:textId="77777777" w:rsidR="00B73DFC" w:rsidRPr="00264705" w:rsidRDefault="00B73DFC" w:rsidP="009130F7">
            <w:r w:rsidRPr="00264705">
              <w:t>114.4(5)</w:t>
            </w:r>
          </w:p>
        </w:tc>
      </w:tr>
      <w:tr w:rsidR="00B73DFC" w:rsidRPr="00264705" w14:paraId="7C912A86" w14:textId="77777777" w:rsidTr="009130F7">
        <w:tc>
          <w:tcPr>
            <w:tcW w:w="2098" w:type="dxa"/>
          </w:tcPr>
          <w:p w14:paraId="6B39E4F9" w14:textId="77777777" w:rsidR="00B73DFC" w:rsidRPr="00264705" w:rsidRDefault="00B73DFC" w:rsidP="009130F7">
            <w:r w:rsidRPr="00264705">
              <w:t>C4–C15–C27A</w:t>
            </w:r>
          </w:p>
        </w:tc>
        <w:tc>
          <w:tcPr>
            <w:tcW w:w="1417" w:type="dxa"/>
          </w:tcPr>
          <w:p w14:paraId="27121A8C" w14:textId="77777777" w:rsidR="00B73DFC" w:rsidRPr="00264705" w:rsidRDefault="00B73DFC" w:rsidP="009130F7">
            <w:r w:rsidRPr="00264705">
              <w:t>108.9(5)</w:t>
            </w:r>
          </w:p>
        </w:tc>
      </w:tr>
      <w:tr w:rsidR="00B73DFC" w:rsidRPr="00264705" w14:paraId="15B8689A" w14:textId="77777777" w:rsidTr="009130F7">
        <w:tc>
          <w:tcPr>
            <w:tcW w:w="2098" w:type="dxa"/>
          </w:tcPr>
          <w:p w14:paraId="68194353" w14:textId="77777777" w:rsidR="00B73DFC" w:rsidRPr="00264705" w:rsidRDefault="00B73DFC" w:rsidP="009130F7">
            <w:r w:rsidRPr="00264705">
              <w:t>C16A–C15–C28A</w:t>
            </w:r>
          </w:p>
        </w:tc>
        <w:tc>
          <w:tcPr>
            <w:tcW w:w="1417" w:type="dxa"/>
          </w:tcPr>
          <w:p w14:paraId="2C38AFAE" w14:textId="77777777" w:rsidR="00B73DFC" w:rsidRPr="00264705" w:rsidRDefault="00B73DFC" w:rsidP="009130F7">
            <w:r w:rsidRPr="00264705">
              <w:t>108.2(3)</w:t>
            </w:r>
          </w:p>
        </w:tc>
      </w:tr>
      <w:tr w:rsidR="00B73DFC" w:rsidRPr="00264705" w14:paraId="053AD464" w14:textId="77777777" w:rsidTr="009130F7">
        <w:tc>
          <w:tcPr>
            <w:tcW w:w="2098" w:type="dxa"/>
          </w:tcPr>
          <w:p w14:paraId="5E918CDF" w14:textId="77777777" w:rsidR="00B73DFC" w:rsidRPr="00264705" w:rsidRDefault="00B73DFC" w:rsidP="009130F7">
            <w:r w:rsidRPr="00264705">
              <w:t>C4–C15–C28A</w:t>
            </w:r>
          </w:p>
        </w:tc>
        <w:tc>
          <w:tcPr>
            <w:tcW w:w="1417" w:type="dxa"/>
          </w:tcPr>
          <w:p w14:paraId="10D6384E" w14:textId="77777777" w:rsidR="00B73DFC" w:rsidRPr="00264705" w:rsidRDefault="00B73DFC" w:rsidP="009130F7">
            <w:r w:rsidRPr="00264705">
              <w:t>110.1(2)</w:t>
            </w:r>
          </w:p>
        </w:tc>
      </w:tr>
      <w:tr w:rsidR="00B73DFC" w:rsidRPr="00264705" w14:paraId="1944292C" w14:textId="77777777" w:rsidTr="009130F7">
        <w:tc>
          <w:tcPr>
            <w:tcW w:w="2098" w:type="dxa"/>
          </w:tcPr>
          <w:p w14:paraId="3CF2C1D1" w14:textId="77777777" w:rsidR="00B73DFC" w:rsidRPr="00264705" w:rsidRDefault="00B73DFC" w:rsidP="009130F7">
            <w:r w:rsidRPr="00264705">
              <w:t>C27A–C15–C28A</w:t>
            </w:r>
          </w:p>
        </w:tc>
        <w:tc>
          <w:tcPr>
            <w:tcW w:w="1417" w:type="dxa"/>
          </w:tcPr>
          <w:p w14:paraId="48023F53" w14:textId="77777777" w:rsidR="00B73DFC" w:rsidRPr="00264705" w:rsidRDefault="00B73DFC" w:rsidP="009130F7">
            <w:r w:rsidRPr="00264705">
              <w:t>105.7(4)</w:t>
            </w:r>
          </w:p>
        </w:tc>
      </w:tr>
      <w:tr w:rsidR="00B73DFC" w:rsidRPr="00264705" w14:paraId="6CCE9238" w14:textId="77777777" w:rsidTr="009130F7">
        <w:tc>
          <w:tcPr>
            <w:tcW w:w="2098" w:type="dxa"/>
          </w:tcPr>
          <w:p w14:paraId="66EC448A" w14:textId="77777777" w:rsidR="00B73DFC" w:rsidRPr="00264705" w:rsidRDefault="00B73DFC" w:rsidP="009130F7">
            <w:r w:rsidRPr="00264705">
              <w:t>C28B–C15–C16B</w:t>
            </w:r>
          </w:p>
        </w:tc>
        <w:tc>
          <w:tcPr>
            <w:tcW w:w="1417" w:type="dxa"/>
          </w:tcPr>
          <w:p w14:paraId="110E4DE2" w14:textId="77777777" w:rsidR="00B73DFC" w:rsidRPr="00264705" w:rsidRDefault="00B73DFC" w:rsidP="009130F7">
            <w:r w:rsidRPr="00264705">
              <w:t>104.4(5)</w:t>
            </w:r>
          </w:p>
        </w:tc>
      </w:tr>
      <w:tr w:rsidR="00B73DFC" w:rsidRPr="00264705" w14:paraId="4ADD852C" w14:textId="77777777" w:rsidTr="009130F7">
        <w:tc>
          <w:tcPr>
            <w:tcW w:w="2098" w:type="dxa"/>
          </w:tcPr>
          <w:p w14:paraId="4BCC543F" w14:textId="77777777" w:rsidR="00B73DFC" w:rsidRPr="00264705" w:rsidRDefault="00B73DFC" w:rsidP="009130F7">
            <w:r w:rsidRPr="00264705">
              <w:t>C27B–C15–C16B</w:t>
            </w:r>
          </w:p>
        </w:tc>
        <w:tc>
          <w:tcPr>
            <w:tcW w:w="1417" w:type="dxa"/>
          </w:tcPr>
          <w:p w14:paraId="78C8CFEC" w14:textId="77777777" w:rsidR="00B73DFC" w:rsidRPr="00264705" w:rsidRDefault="00B73DFC" w:rsidP="009130F7">
            <w:r w:rsidRPr="00264705">
              <w:t>102.7(9)</w:t>
            </w:r>
          </w:p>
        </w:tc>
      </w:tr>
      <w:tr w:rsidR="00B73DFC" w:rsidRPr="00264705" w14:paraId="724C343B" w14:textId="77777777" w:rsidTr="009130F7">
        <w:tc>
          <w:tcPr>
            <w:tcW w:w="2098" w:type="dxa"/>
          </w:tcPr>
          <w:p w14:paraId="2F4ACD51" w14:textId="77777777" w:rsidR="00B73DFC" w:rsidRPr="00264705" w:rsidRDefault="00B73DFC" w:rsidP="009130F7">
            <w:r w:rsidRPr="00264705">
              <w:t>C4–C15–C16B</w:t>
            </w:r>
          </w:p>
        </w:tc>
        <w:tc>
          <w:tcPr>
            <w:tcW w:w="1417" w:type="dxa"/>
          </w:tcPr>
          <w:p w14:paraId="63B35837" w14:textId="77777777" w:rsidR="00B73DFC" w:rsidRPr="00264705" w:rsidRDefault="00B73DFC" w:rsidP="009130F7">
            <w:r w:rsidRPr="00264705">
              <w:t>107.4(3)</w:t>
            </w:r>
          </w:p>
        </w:tc>
      </w:tr>
      <w:tr w:rsidR="00B73DFC" w:rsidRPr="00264705" w14:paraId="22FBDD53" w14:textId="77777777" w:rsidTr="009130F7">
        <w:tc>
          <w:tcPr>
            <w:tcW w:w="2098" w:type="dxa"/>
          </w:tcPr>
          <w:p w14:paraId="707CBE1B" w14:textId="77777777" w:rsidR="00B73DFC" w:rsidRPr="00264705" w:rsidRDefault="00B73DFC" w:rsidP="009130F7">
            <w:r w:rsidRPr="00264705">
              <w:t>C7–C17–C8</w:t>
            </w:r>
          </w:p>
        </w:tc>
        <w:tc>
          <w:tcPr>
            <w:tcW w:w="1417" w:type="dxa"/>
          </w:tcPr>
          <w:p w14:paraId="7C96099E" w14:textId="77777777" w:rsidR="00B73DFC" w:rsidRPr="00264705" w:rsidRDefault="00B73DFC" w:rsidP="009130F7">
            <w:r w:rsidRPr="00264705">
              <w:t>117.86(16)</w:t>
            </w:r>
          </w:p>
        </w:tc>
      </w:tr>
      <w:tr w:rsidR="00B73DFC" w:rsidRPr="00264705" w14:paraId="4D2CB8EA" w14:textId="77777777" w:rsidTr="009130F7">
        <w:tc>
          <w:tcPr>
            <w:tcW w:w="2098" w:type="dxa"/>
          </w:tcPr>
          <w:p w14:paraId="3366746C" w14:textId="77777777" w:rsidR="00B73DFC" w:rsidRPr="00264705" w:rsidRDefault="00B73DFC" w:rsidP="009130F7">
            <w:r w:rsidRPr="00264705">
              <w:t>C7–C17–H1AA</w:t>
            </w:r>
          </w:p>
        </w:tc>
        <w:tc>
          <w:tcPr>
            <w:tcW w:w="1417" w:type="dxa"/>
          </w:tcPr>
          <w:p w14:paraId="7C8D20B5" w14:textId="77777777" w:rsidR="00B73DFC" w:rsidRPr="00264705" w:rsidRDefault="00B73DFC" w:rsidP="009130F7">
            <w:r w:rsidRPr="00264705">
              <w:t>121.1(13)</w:t>
            </w:r>
          </w:p>
        </w:tc>
      </w:tr>
      <w:tr w:rsidR="00B73DFC" w:rsidRPr="00264705" w14:paraId="39345A37" w14:textId="77777777" w:rsidTr="009130F7">
        <w:tc>
          <w:tcPr>
            <w:tcW w:w="2098" w:type="dxa"/>
          </w:tcPr>
          <w:p w14:paraId="47BEB7E8" w14:textId="77777777" w:rsidR="00B73DFC" w:rsidRPr="00264705" w:rsidRDefault="00B73DFC" w:rsidP="009130F7">
            <w:r w:rsidRPr="00264705">
              <w:t>C8–C17–H1AA</w:t>
            </w:r>
          </w:p>
        </w:tc>
        <w:tc>
          <w:tcPr>
            <w:tcW w:w="1417" w:type="dxa"/>
          </w:tcPr>
          <w:p w14:paraId="7AA22362" w14:textId="77777777" w:rsidR="00B73DFC" w:rsidRPr="00264705" w:rsidRDefault="00B73DFC" w:rsidP="009130F7">
            <w:r w:rsidRPr="00264705">
              <w:t>121.0(13)</w:t>
            </w:r>
          </w:p>
        </w:tc>
      </w:tr>
      <w:tr w:rsidR="00B73DFC" w:rsidRPr="00264705" w14:paraId="0C7FF574" w14:textId="77777777" w:rsidTr="009130F7">
        <w:tc>
          <w:tcPr>
            <w:tcW w:w="2098" w:type="dxa"/>
          </w:tcPr>
          <w:p w14:paraId="2875D450" w14:textId="77777777" w:rsidR="00B73DFC" w:rsidRPr="00264705" w:rsidRDefault="00B73DFC" w:rsidP="009130F7">
            <w:r w:rsidRPr="00264705">
              <w:t>C19–C18–C10</w:t>
            </w:r>
          </w:p>
        </w:tc>
        <w:tc>
          <w:tcPr>
            <w:tcW w:w="1417" w:type="dxa"/>
          </w:tcPr>
          <w:p w14:paraId="4B5EBCDB" w14:textId="77777777" w:rsidR="00B73DFC" w:rsidRPr="00264705" w:rsidRDefault="00B73DFC" w:rsidP="009130F7">
            <w:r w:rsidRPr="00264705">
              <w:t>171.70(19)</w:t>
            </w:r>
          </w:p>
        </w:tc>
      </w:tr>
      <w:tr w:rsidR="00B73DFC" w:rsidRPr="00264705" w14:paraId="69469B51" w14:textId="77777777" w:rsidTr="009130F7">
        <w:tc>
          <w:tcPr>
            <w:tcW w:w="2098" w:type="dxa"/>
          </w:tcPr>
          <w:p w14:paraId="23F81917" w14:textId="77777777" w:rsidR="00B73DFC" w:rsidRPr="00264705" w:rsidRDefault="00B73DFC" w:rsidP="009130F7">
            <w:r w:rsidRPr="00264705">
              <w:t>C18–C19–Si2</w:t>
            </w:r>
          </w:p>
        </w:tc>
        <w:tc>
          <w:tcPr>
            <w:tcW w:w="1417" w:type="dxa"/>
          </w:tcPr>
          <w:p w14:paraId="7FE758CD" w14:textId="77777777" w:rsidR="00B73DFC" w:rsidRPr="00264705" w:rsidRDefault="00B73DFC" w:rsidP="009130F7">
            <w:r w:rsidRPr="00264705">
              <w:t>172.85(17)</w:t>
            </w:r>
          </w:p>
        </w:tc>
      </w:tr>
      <w:tr w:rsidR="00B73DFC" w:rsidRPr="00264705" w14:paraId="09C460FA" w14:textId="77777777" w:rsidTr="009130F7">
        <w:tc>
          <w:tcPr>
            <w:tcW w:w="2098" w:type="dxa"/>
          </w:tcPr>
          <w:p w14:paraId="54C17387" w14:textId="77777777" w:rsidR="00B73DFC" w:rsidRPr="00264705" w:rsidRDefault="00B73DFC" w:rsidP="009130F7">
            <w:r w:rsidRPr="00264705">
              <w:t>C21–C20–C33</w:t>
            </w:r>
          </w:p>
        </w:tc>
        <w:tc>
          <w:tcPr>
            <w:tcW w:w="1417" w:type="dxa"/>
          </w:tcPr>
          <w:p w14:paraId="1C79DA9C" w14:textId="77777777" w:rsidR="00B73DFC" w:rsidRPr="00264705" w:rsidRDefault="00B73DFC" w:rsidP="009130F7">
            <w:r w:rsidRPr="00264705">
              <w:t>109.8(2)</w:t>
            </w:r>
          </w:p>
        </w:tc>
      </w:tr>
      <w:tr w:rsidR="00B73DFC" w:rsidRPr="00264705" w14:paraId="13DA72F0" w14:textId="77777777" w:rsidTr="009130F7">
        <w:tc>
          <w:tcPr>
            <w:tcW w:w="2098" w:type="dxa"/>
          </w:tcPr>
          <w:p w14:paraId="4DC9032D" w14:textId="77777777" w:rsidR="00B73DFC" w:rsidRPr="00264705" w:rsidRDefault="00B73DFC" w:rsidP="009130F7">
            <w:r w:rsidRPr="00264705">
              <w:t>C21–C20–Si2</w:t>
            </w:r>
          </w:p>
        </w:tc>
        <w:tc>
          <w:tcPr>
            <w:tcW w:w="1417" w:type="dxa"/>
          </w:tcPr>
          <w:p w14:paraId="338BC391" w14:textId="77777777" w:rsidR="00B73DFC" w:rsidRPr="00264705" w:rsidRDefault="00B73DFC" w:rsidP="009130F7">
            <w:r w:rsidRPr="00264705">
              <w:t>110.59(18)</w:t>
            </w:r>
          </w:p>
        </w:tc>
      </w:tr>
      <w:tr w:rsidR="00B73DFC" w:rsidRPr="00264705" w14:paraId="71BF7940" w14:textId="77777777" w:rsidTr="009130F7">
        <w:tc>
          <w:tcPr>
            <w:tcW w:w="2098" w:type="dxa"/>
          </w:tcPr>
          <w:p w14:paraId="3E780BD2" w14:textId="77777777" w:rsidR="00B73DFC" w:rsidRPr="00264705" w:rsidRDefault="00B73DFC" w:rsidP="009130F7">
            <w:r w:rsidRPr="00264705">
              <w:t>C33–C20–Si2</w:t>
            </w:r>
          </w:p>
        </w:tc>
        <w:tc>
          <w:tcPr>
            <w:tcW w:w="1417" w:type="dxa"/>
          </w:tcPr>
          <w:p w14:paraId="1E6A5EB1" w14:textId="77777777" w:rsidR="00B73DFC" w:rsidRPr="00264705" w:rsidRDefault="00B73DFC" w:rsidP="009130F7">
            <w:r w:rsidRPr="00264705">
              <w:t>113.44(16)</w:t>
            </w:r>
          </w:p>
        </w:tc>
      </w:tr>
      <w:tr w:rsidR="00B73DFC" w:rsidRPr="00264705" w14:paraId="3822D72B" w14:textId="77777777" w:rsidTr="009130F7">
        <w:tc>
          <w:tcPr>
            <w:tcW w:w="2098" w:type="dxa"/>
          </w:tcPr>
          <w:p w14:paraId="599B7AFE" w14:textId="77777777" w:rsidR="00B73DFC" w:rsidRPr="00264705" w:rsidRDefault="00B73DFC" w:rsidP="009130F7">
            <w:r w:rsidRPr="00264705">
              <w:t>C21–C20–H20</w:t>
            </w:r>
          </w:p>
        </w:tc>
        <w:tc>
          <w:tcPr>
            <w:tcW w:w="1417" w:type="dxa"/>
          </w:tcPr>
          <w:p w14:paraId="3CCA4E19" w14:textId="77777777" w:rsidR="00B73DFC" w:rsidRPr="00264705" w:rsidRDefault="00B73DFC" w:rsidP="009130F7">
            <w:r w:rsidRPr="00264705">
              <w:t>107.6</w:t>
            </w:r>
          </w:p>
        </w:tc>
      </w:tr>
      <w:tr w:rsidR="00B73DFC" w:rsidRPr="00264705" w14:paraId="2088F5EF" w14:textId="77777777" w:rsidTr="009130F7">
        <w:tc>
          <w:tcPr>
            <w:tcW w:w="2098" w:type="dxa"/>
          </w:tcPr>
          <w:p w14:paraId="2BA56E67" w14:textId="77777777" w:rsidR="00B73DFC" w:rsidRPr="00264705" w:rsidRDefault="00B73DFC" w:rsidP="009130F7">
            <w:r w:rsidRPr="00264705">
              <w:t>C33–C20–H20</w:t>
            </w:r>
          </w:p>
        </w:tc>
        <w:tc>
          <w:tcPr>
            <w:tcW w:w="1417" w:type="dxa"/>
          </w:tcPr>
          <w:p w14:paraId="048940D6" w14:textId="77777777" w:rsidR="00B73DFC" w:rsidRPr="00264705" w:rsidRDefault="00B73DFC" w:rsidP="009130F7">
            <w:r w:rsidRPr="00264705">
              <w:t>107.6</w:t>
            </w:r>
          </w:p>
        </w:tc>
      </w:tr>
      <w:tr w:rsidR="00B73DFC" w:rsidRPr="00264705" w14:paraId="51462C54" w14:textId="77777777" w:rsidTr="009130F7">
        <w:tc>
          <w:tcPr>
            <w:tcW w:w="2098" w:type="dxa"/>
          </w:tcPr>
          <w:p w14:paraId="414FA166" w14:textId="77777777" w:rsidR="00B73DFC" w:rsidRPr="00264705" w:rsidRDefault="00B73DFC" w:rsidP="009130F7">
            <w:r w:rsidRPr="00264705">
              <w:t>Si2–C20–H20</w:t>
            </w:r>
          </w:p>
        </w:tc>
        <w:tc>
          <w:tcPr>
            <w:tcW w:w="1417" w:type="dxa"/>
          </w:tcPr>
          <w:p w14:paraId="26EF9C26" w14:textId="77777777" w:rsidR="00B73DFC" w:rsidRPr="00264705" w:rsidRDefault="00B73DFC" w:rsidP="009130F7">
            <w:r w:rsidRPr="00264705">
              <w:t>107.6</w:t>
            </w:r>
          </w:p>
        </w:tc>
      </w:tr>
      <w:tr w:rsidR="00B73DFC" w:rsidRPr="00264705" w14:paraId="6F00EB34" w14:textId="77777777" w:rsidTr="009130F7">
        <w:tc>
          <w:tcPr>
            <w:tcW w:w="2098" w:type="dxa"/>
          </w:tcPr>
          <w:p w14:paraId="0C1F7A25" w14:textId="77777777" w:rsidR="00B73DFC" w:rsidRPr="00264705" w:rsidRDefault="00B73DFC" w:rsidP="009130F7">
            <w:r w:rsidRPr="00264705">
              <w:t>C20–C21–H21A</w:t>
            </w:r>
          </w:p>
        </w:tc>
        <w:tc>
          <w:tcPr>
            <w:tcW w:w="1417" w:type="dxa"/>
          </w:tcPr>
          <w:p w14:paraId="2E9D98F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4603008" w14:textId="77777777" w:rsidTr="009130F7">
        <w:tc>
          <w:tcPr>
            <w:tcW w:w="2098" w:type="dxa"/>
          </w:tcPr>
          <w:p w14:paraId="114C16B1" w14:textId="77777777" w:rsidR="00B73DFC" w:rsidRPr="00264705" w:rsidRDefault="00B73DFC" w:rsidP="009130F7">
            <w:r w:rsidRPr="00264705">
              <w:t>C20–C21–H21B</w:t>
            </w:r>
          </w:p>
        </w:tc>
        <w:tc>
          <w:tcPr>
            <w:tcW w:w="1417" w:type="dxa"/>
          </w:tcPr>
          <w:p w14:paraId="2F0F2DE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4A5BC53" w14:textId="77777777" w:rsidTr="009130F7">
        <w:tc>
          <w:tcPr>
            <w:tcW w:w="2098" w:type="dxa"/>
          </w:tcPr>
          <w:p w14:paraId="291FA98E" w14:textId="77777777" w:rsidR="00B73DFC" w:rsidRPr="00264705" w:rsidRDefault="00B73DFC" w:rsidP="009130F7">
            <w:r w:rsidRPr="00264705">
              <w:t>H21A–C21–H21B</w:t>
            </w:r>
          </w:p>
        </w:tc>
        <w:tc>
          <w:tcPr>
            <w:tcW w:w="1417" w:type="dxa"/>
          </w:tcPr>
          <w:p w14:paraId="3EB86FC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D71D73F" w14:textId="77777777" w:rsidTr="009130F7">
        <w:tc>
          <w:tcPr>
            <w:tcW w:w="2098" w:type="dxa"/>
          </w:tcPr>
          <w:p w14:paraId="2536A67A" w14:textId="77777777" w:rsidR="00B73DFC" w:rsidRPr="00264705" w:rsidRDefault="00B73DFC" w:rsidP="009130F7">
            <w:r w:rsidRPr="00264705">
              <w:t>C20–C21–H21C</w:t>
            </w:r>
          </w:p>
        </w:tc>
        <w:tc>
          <w:tcPr>
            <w:tcW w:w="1417" w:type="dxa"/>
          </w:tcPr>
          <w:p w14:paraId="3C9D667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F90D893" w14:textId="77777777" w:rsidTr="009130F7">
        <w:tc>
          <w:tcPr>
            <w:tcW w:w="2098" w:type="dxa"/>
          </w:tcPr>
          <w:p w14:paraId="135B862C" w14:textId="77777777" w:rsidR="00B73DFC" w:rsidRPr="00264705" w:rsidRDefault="00B73DFC" w:rsidP="009130F7">
            <w:r w:rsidRPr="00264705">
              <w:t>H21A–C21–H21C</w:t>
            </w:r>
          </w:p>
        </w:tc>
        <w:tc>
          <w:tcPr>
            <w:tcW w:w="1417" w:type="dxa"/>
          </w:tcPr>
          <w:p w14:paraId="39370A3F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B10E4B0" w14:textId="77777777" w:rsidTr="009130F7">
        <w:tc>
          <w:tcPr>
            <w:tcW w:w="2098" w:type="dxa"/>
          </w:tcPr>
          <w:p w14:paraId="42D13008" w14:textId="77777777" w:rsidR="00B73DFC" w:rsidRPr="00264705" w:rsidRDefault="00B73DFC" w:rsidP="009130F7">
            <w:r w:rsidRPr="00264705">
              <w:t>H21B–C21–H21C</w:t>
            </w:r>
          </w:p>
        </w:tc>
        <w:tc>
          <w:tcPr>
            <w:tcW w:w="1417" w:type="dxa"/>
          </w:tcPr>
          <w:p w14:paraId="6E2C785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F6BC6C0" w14:textId="77777777" w:rsidTr="009130F7">
        <w:tc>
          <w:tcPr>
            <w:tcW w:w="2098" w:type="dxa"/>
          </w:tcPr>
          <w:p w14:paraId="12221A5E" w14:textId="77777777" w:rsidR="00B73DFC" w:rsidRPr="00264705" w:rsidRDefault="00B73DFC" w:rsidP="009130F7">
            <w:r w:rsidRPr="00264705">
              <w:t>C36–C29–C30</w:t>
            </w:r>
          </w:p>
        </w:tc>
        <w:tc>
          <w:tcPr>
            <w:tcW w:w="1417" w:type="dxa"/>
          </w:tcPr>
          <w:p w14:paraId="415A473D" w14:textId="77777777" w:rsidR="00B73DFC" w:rsidRPr="00264705" w:rsidRDefault="00B73DFC" w:rsidP="009130F7">
            <w:r w:rsidRPr="00264705">
              <w:t>110.6(2)</w:t>
            </w:r>
          </w:p>
        </w:tc>
      </w:tr>
      <w:tr w:rsidR="00B73DFC" w:rsidRPr="00264705" w14:paraId="105EC285" w14:textId="77777777" w:rsidTr="009130F7">
        <w:tc>
          <w:tcPr>
            <w:tcW w:w="2098" w:type="dxa"/>
          </w:tcPr>
          <w:p w14:paraId="24B49A8E" w14:textId="77777777" w:rsidR="00B73DFC" w:rsidRPr="00264705" w:rsidRDefault="00B73DFC" w:rsidP="009130F7">
            <w:r w:rsidRPr="00264705">
              <w:t>C36–C29–Si2</w:t>
            </w:r>
          </w:p>
        </w:tc>
        <w:tc>
          <w:tcPr>
            <w:tcW w:w="1417" w:type="dxa"/>
          </w:tcPr>
          <w:p w14:paraId="3F99F527" w14:textId="77777777" w:rsidR="00B73DFC" w:rsidRPr="00264705" w:rsidRDefault="00B73DFC" w:rsidP="009130F7">
            <w:r w:rsidRPr="00264705">
              <w:t>112.79(17)</w:t>
            </w:r>
          </w:p>
        </w:tc>
      </w:tr>
      <w:tr w:rsidR="00B73DFC" w:rsidRPr="00264705" w14:paraId="713B249C" w14:textId="77777777" w:rsidTr="009130F7">
        <w:tc>
          <w:tcPr>
            <w:tcW w:w="2098" w:type="dxa"/>
          </w:tcPr>
          <w:p w14:paraId="1E592AA1" w14:textId="77777777" w:rsidR="00B73DFC" w:rsidRPr="00264705" w:rsidRDefault="00B73DFC" w:rsidP="009130F7">
            <w:r w:rsidRPr="00264705">
              <w:t>C30–C29–Si2</w:t>
            </w:r>
          </w:p>
        </w:tc>
        <w:tc>
          <w:tcPr>
            <w:tcW w:w="1417" w:type="dxa"/>
          </w:tcPr>
          <w:p w14:paraId="5DC532CF" w14:textId="77777777" w:rsidR="00B73DFC" w:rsidRPr="00264705" w:rsidRDefault="00B73DFC" w:rsidP="009130F7">
            <w:r w:rsidRPr="00264705">
              <w:t>114.41(16)</w:t>
            </w:r>
          </w:p>
        </w:tc>
      </w:tr>
      <w:tr w:rsidR="00B73DFC" w:rsidRPr="00264705" w14:paraId="545B4327" w14:textId="77777777" w:rsidTr="009130F7">
        <w:tc>
          <w:tcPr>
            <w:tcW w:w="2098" w:type="dxa"/>
          </w:tcPr>
          <w:p w14:paraId="04F866B7" w14:textId="77777777" w:rsidR="00B73DFC" w:rsidRPr="00264705" w:rsidRDefault="00B73DFC" w:rsidP="009130F7">
            <w:r w:rsidRPr="00264705">
              <w:t>C36–C29–H29</w:t>
            </w:r>
          </w:p>
        </w:tc>
        <w:tc>
          <w:tcPr>
            <w:tcW w:w="1417" w:type="dxa"/>
          </w:tcPr>
          <w:p w14:paraId="48893FA4" w14:textId="77777777" w:rsidR="00B73DFC" w:rsidRPr="00264705" w:rsidRDefault="00B73DFC" w:rsidP="009130F7">
            <w:r w:rsidRPr="00264705">
              <w:t>106.1</w:t>
            </w:r>
          </w:p>
        </w:tc>
      </w:tr>
      <w:tr w:rsidR="00B73DFC" w:rsidRPr="00264705" w14:paraId="5736F1CD" w14:textId="77777777" w:rsidTr="009130F7">
        <w:tc>
          <w:tcPr>
            <w:tcW w:w="2098" w:type="dxa"/>
          </w:tcPr>
          <w:p w14:paraId="4C2C216F" w14:textId="77777777" w:rsidR="00B73DFC" w:rsidRPr="00264705" w:rsidRDefault="00B73DFC" w:rsidP="009130F7">
            <w:r w:rsidRPr="00264705">
              <w:t>C30–C29–H29</w:t>
            </w:r>
          </w:p>
        </w:tc>
        <w:tc>
          <w:tcPr>
            <w:tcW w:w="1417" w:type="dxa"/>
          </w:tcPr>
          <w:p w14:paraId="540B793D" w14:textId="77777777" w:rsidR="00B73DFC" w:rsidRPr="00264705" w:rsidRDefault="00B73DFC" w:rsidP="009130F7">
            <w:r w:rsidRPr="00264705">
              <w:t>106.1</w:t>
            </w:r>
          </w:p>
        </w:tc>
      </w:tr>
      <w:tr w:rsidR="00B73DFC" w:rsidRPr="00264705" w14:paraId="0C52F76F" w14:textId="77777777" w:rsidTr="009130F7">
        <w:tc>
          <w:tcPr>
            <w:tcW w:w="2098" w:type="dxa"/>
          </w:tcPr>
          <w:p w14:paraId="71E71ABD" w14:textId="77777777" w:rsidR="00B73DFC" w:rsidRPr="00264705" w:rsidRDefault="00B73DFC" w:rsidP="009130F7">
            <w:r w:rsidRPr="00264705">
              <w:t>Si2–C29–H29</w:t>
            </w:r>
          </w:p>
        </w:tc>
        <w:tc>
          <w:tcPr>
            <w:tcW w:w="1417" w:type="dxa"/>
          </w:tcPr>
          <w:p w14:paraId="49F9B99F" w14:textId="77777777" w:rsidR="00B73DFC" w:rsidRPr="00264705" w:rsidRDefault="00B73DFC" w:rsidP="009130F7">
            <w:r w:rsidRPr="00264705">
              <w:t>106.1</w:t>
            </w:r>
          </w:p>
        </w:tc>
      </w:tr>
      <w:tr w:rsidR="00B73DFC" w:rsidRPr="00264705" w14:paraId="66A110FA" w14:textId="77777777" w:rsidTr="009130F7">
        <w:tc>
          <w:tcPr>
            <w:tcW w:w="2098" w:type="dxa"/>
          </w:tcPr>
          <w:p w14:paraId="65EB1BAA" w14:textId="77777777" w:rsidR="00B73DFC" w:rsidRPr="00264705" w:rsidRDefault="00B73DFC" w:rsidP="009130F7">
            <w:r w:rsidRPr="00264705">
              <w:t>C29–C30–H30A</w:t>
            </w:r>
          </w:p>
        </w:tc>
        <w:tc>
          <w:tcPr>
            <w:tcW w:w="1417" w:type="dxa"/>
          </w:tcPr>
          <w:p w14:paraId="07912765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292F439" w14:textId="77777777" w:rsidTr="009130F7">
        <w:tc>
          <w:tcPr>
            <w:tcW w:w="2098" w:type="dxa"/>
          </w:tcPr>
          <w:p w14:paraId="4C152501" w14:textId="77777777" w:rsidR="00B73DFC" w:rsidRPr="00264705" w:rsidRDefault="00B73DFC" w:rsidP="009130F7">
            <w:r w:rsidRPr="00264705">
              <w:lastRenderedPageBreak/>
              <w:t>C29–C30–H30B</w:t>
            </w:r>
          </w:p>
        </w:tc>
        <w:tc>
          <w:tcPr>
            <w:tcW w:w="1417" w:type="dxa"/>
          </w:tcPr>
          <w:p w14:paraId="62397D9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3F07609" w14:textId="77777777" w:rsidTr="009130F7">
        <w:tc>
          <w:tcPr>
            <w:tcW w:w="2098" w:type="dxa"/>
          </w:tcPr>
          <w:p w14:paraId="6AB012A9" w14:textId="77777777" w:rsidR="00B73DFC" w:rsidRPr="00264705" w:rsidRDefault="00B73DFC" w:rsidP="009130F7">
            <w:r w:rsidRPr="00264705">
              <w:t>H30A–C30–H30B</w:t>
            </w:r>
          </w:p>
        </w:tc>
        <w:tc>
          <w:tcPr>
            <w:tcW w:w="1417" w:type="dxa"/>
          </w:tcPr>
          <w:p w14:paraId="7FC8C31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1AFF6FB" w14:textId="77777777" w:rsidTr="009130F7">
        <w:tc>
          <w:tcPr>
            <w:tcW w:w="2098" w:type="dxa"/>
          </w:tcPr>
          <w:p w14:paraId="4AED11B5" w14:textId="77777777" w:rsidR="00B73DFC" w:rsidRPr="00264705" w:rsidRDefault="00B73DFC" w:rsidP="009130F7">
            <w:r w:rsidRPr="00264705">
              <w:t>C29–C30–H30C</w:t>
            </w:r>
          </w:p>
        </w:tc>
        <w:tc>
          <w:tcPr>
            <w:tcW w:w="1417" w:type="dxa"/>
          </w:tcPr>
          <w:p w14:paraId="03CD2FD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39F732D" w14:textId="77777777" w:rsidTr="009130F7">
        <w:tc>
          <w:tcPr>
            <w:tcW w:w="2098" w:type="dxa"/>
          </w:tcPr>
          <w:p w14:paraId="06A2F2C6" w14:textId="77777777" w:rsidR="00B73DFC" w:rsidRPr="00264705" w:rsidRDefault="00B73DFC" w:rsidP="009130F7">
            <w:r w:rsidRPr="00264705">
              <w:t>H30A–C30–H30C</w:t>
            </w:r>
          </w:p>
        </w:tc>
        <w:tc>
          <w:tcPr>
            <w:tcW w:w="1417" w:type="dxa"/>
          </w:tcPr>
          <w:p w14:paraId="3448458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D35556B" w14:textId="77777777" w:rsidTr="009130F7">
        <w:tc>
          <w:tcPr>
            <w:tcW w:w="2098" w:type="dxa"/>
          </w:tcPr>
          <w:p w14:paraId="27127538" w14:textId="77777777" w:rsidR="00B73DFC" w:rsidRPr="00264705" w:rsidRDefault="00B73DFC" w:rsidP="009130F7">
            <w:r w:rsidRPr="00264705">
              <w:t>H30B–C30–H30C</w:t>
            </w:r>
          </w:p>
        </w:tc>
        <w:tc>
          <w:tcPr>
            <w:tcW w:w="1417" w:type="dxa"/>
          </w:tcPr>
          <w:p w14:paraId="0A27A017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F562B04" w14:textId="77777777" w:rsidTr="009130F7">
        <w:tc>
          <w:tcPr>
            <w:tcW w:w="2098" w:type="dxa"/>
          </w:tcPr>
          <w:p w14:paraId="721AB326" w14:textId="77777777" w:rsidR="00B73DFC" w:rsidRPr="00264705" w:rsidRDefault="00B73DFC" w:rsidP="009130F7">
            <w:r w:rsidRPr="00264705">
              <w:t>C32–C31–C37</w:t>
            </w:r>
          </w:p>
        </w:tc>
        <w:tc>
          <w:tcPr>
            <w:tcW w:w="1417" w:type="dxa"/>
          </w:tcPr>
          <w:p w14:paraId="0557AB60" w14:textId="77777777" w:rsidR="00B73DFC" w:rsidRPr="00264705" w:rsidRDefault="00B73DFC" w:rsidP="009130F7">
            <w:r w:rsidRPr="00264705">
              <w:t>111.8(2)</w:t>
            </w:r>
          </w:p>
        </w:tc>
      </w:tr>
      <w:tr w:rsidR="00B73DFC" w:rsidRPr="00264705" w14:paraId="66955A73" w14:textId="77777777" w:rsidTr="009130F7">
        <w:tc>
          <w:tcPr>
            <w:tcW w:w="2098" w:type="dxa"/>
          </w:tcPr>
          <w:p w14:paraId="77BCE136" w14:textId="77777777" w:rsidR="00B73DFC" w:rsidRPr="00264705" w:rsidRDefault="00B73DFC" w:rsidP="009130F7">
            <w:r w:rsidRPr="00264705">
              <w:t>C32–C31–Si2</w:t>
            </w:r>
          </w:p>
        </w:tc>
        <w:tc>
          <w:tcPr>
            <w:tcW w:w="1417" w:type="dxa"/>
          </w:tcPr>
          <w:p w14:paraId="2418CDA1" w14:textId="77777777" w:rsidR="00B73DFC" w:rsidRPr="00264705" w:rsidRDefault="00B73DFC" w:rsidP="009130F7">
            <w:r w:rsidRPr="00264705">
              <w:t>111.96(17)</w:t>
            </w:r>
          </w:p>
        </w:tc>
      </w:tr>
      <w:tr w:rsidR="00B73DFC" w:rsidRPr="00264705" w14:paraId="507618EC" w14:textId="77777777" w:rsidTr="009130F7">
        <w:tc>
          <w:tcPr>
            <w:tcW w:w="2098" w:type="dxa"/>
          </w:tcPr>
          <w:p w14:paraId="0ABBDA21" w14:textId="77777777" w:rsidR="00B73DFC" w:rsidRPr="00264705" w:rsidRDefault="00B73DFC" w:rsidP="009130F7">
            <w:r w:rsidRPr="00264705">
              <w:t>C37–C31–Si2</w:t>
            </w:r>
          </w:p>
        </w:tc>
        <w:tc>
          <w:tcPr>
            <w:tcW w:w="1417" w:type="dxa"/>
          </w:tcPr>
          <w:p w14:paraId="63ABCA20" w14:textId="77777777" w:rsidR="00B73DFC" w:rsidRPr="00264705" w:rsidRDefault="00B73DFC" w:rsidP="009130F7">
            <w:r w:rsidRPr="00264705">
              <w:t>113.29(17)</w:t>
            </w:r>
          </w:p>
        </w:tc>
      </w:tr>
      <w:tr w:rsidR="00B73DFC" w:rsidRPr="00264705" w14:paraId="59DA582B" w14:textId="77777777" w:rsidTr="009130F7">
        <w:tc>
          <w:tcPr>
            <w:tcW w:w="2098" w:type="dxa"/>
          </w:tcPr>
          <w:p w14:paraId="5DA6F3C5" w14:textId="77777777" w:rsidR="00B73DFC" w:rsidRPr="00264705" w:rsidRDefault="00B73DFC" w:rsidP="009130F7">
            <w:r w:rsidRPr="00264705">
              <w:t>C32–C31–H31</w:t>
            </w:r>
          </w:p>
        </w:tc>
        <w:tc>
          <w:tcPr>
            <w:tcW w:w="1417" w:type="dxa"/>
          </w:tcPr>
          <w:p w14:paraId="68E2A4D4" w14:textId="77777777" w:rsidR="00B73DFC" w:rsidRPr="00264705" w:rsidRDefault="00B73DFC" w:rsidP="009130F7">
            <w:r w:rsidRPr="00264705">
              <w:t>106.4</w:t>
            </w:r>
          </w:p>
        </w:tc>
      </w:tr>
      <w:tr w:rsidR="00B73DFC" w:rsidRPr="00264705" w14:paraId="282056DB" w14:textId="77777777" w:rsidTr="009130F7">
        <w:tc>
          <w:tcPr>
            <w:tcW w:w="2098" w:type="dxa"/>
          </w:tcPr>
          <w:p w14:paraId="28754CD4" w14:textId="77777777" w:rsidR="00B73DFC" w:rsidRPr="00264705" w:rsidRDefault="00B73DFC" w:rsidP="009130F7">
            <w:r w:rsidRPr="00264705">
              <w:t>C37–C31–H31</w:t>
            </w:r>
          </w:p>
        </w:tc>
        <w:tc>
          <w:tcPr>
            <w:tcW w:w="1417" w:type="dxa"/>
          </w:tcPr>
          <w:p w14:paraId="37112760" w14:textId="77777777" w:rsidR="00B73DFC" w:rsidRPr="00264705" w:rsidRDefault="00B73DFC" w:rsidP="009130F7">
            <w:r w:rsidRPr="00264705">
              <w:t>106.4</w:t>
            </w:r>
          </w:p>
        </w:tc>
      </w:tr>
      <w:tr w:rsidR="00B73DFC" w:rsidRPr="00264705" w14:paraId="1998BC8E" w14:textId="77777777" w:rsidTr="009130F7">
        <w:tc>
          <w:tcPr>
            <w:tcW w:w="2098" w:type="dxa"/>
          </w:tcPr>
          <w:p w14:paraId="7BB0E63F" w14:textId="77777777" w:rsidR="00B73DFC" w:rsidRPr="00264705" w:rsidRDefault="00B73DFC" w:rsidP="009130F7">
            <w:r w:rsidRPr="00264705">
              <w:t>Si2–C31–H31</w:t>
            </w:r>
          </w:p>
        </w:tc>
        <w:tc>
          <w:tcPr>
            <w:tcW w:w="1417" w:type="dxa"/>
          </w:tcPr>
          <w:p w14:paraId="4C7E0528" w14:textId="77777777" w:rsidR="00B73DFC" w:rsidRPr="00264705" w:rsidRDefault="00B73DFC" w:rsidP="009130F7">
            <w:r w:rsidRPr="00264705">
              <w:t>106.4</w:t>
            </w:r>
          </w:p>
        </w:tc>
      </w:tr>
      <w:tr w:rsidR="00B73DFC" w:rsidRPr="00264705" w14:paraId="7417F65C" w14:textId="77777777" w:rsidTr="009130F7">
        <w:tc>
          <w:tcPr>
            <w:tcW w:w="2098" w:type="dxa"/>
          </w:tcPr>
          <w:p w14:paraId="13865214" w14:textId="77777777" w:rsidR="00B73DFC" w:rsidRPr="00264705" w:rsidRDefault="00B73DFC" w:rsidP="009130F7">
            <w:r w:rsidRPr="00264705">
              <w:t>C31–C32–H32A</w:t>
            </w:r>
          </w:p>
        </w:tc>
        <w:tc>
          <w:tcPr>
            <w:tcW w:w="1417" w:type="dxa"/>
          </w:tcPr>
          <w:p w14:paraId="23078F7A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C76C9EE" w14:textId="77777777" w:rsidTr="009130F7">
        <w:tc>
          <w:tcPr>
            <w:tcW w:w="2098" w:type="dxa"/>
          </w:tcPr>
          <w:p w14:paraId="56532CB8" w14:textId="77777777" w:rsidR="00B73DFC" w:rsidRPr="00264705" w:rsidRDefault="00B73DFC" w:rsidP="009130F7">
            <w:r w:rsidRPr="00264705">
              <w:t>C31–C32–H32B</w:t>
            </w:r>
          </w:p>
        </w:tc>
        <w:tc>
          <w:tcPr>
            <w:tcW w:w="1417" w:type="dxa"/>
          </w:tcPr>
          <w:p w14:paraId="4FE76E1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9FEA115" w14:textId="77777777" w:rsidTr="009130F7">
        <w:tc>
          <w:tcPr>
            <w:tcW w:w="2098" w:type="dxa"/>
          </w:tcPr>
          <w:p w14:paraId="742DB967" w14:textId="77777777" w:rsidR="00B73DFC" w:rsidRPr="00264705" w:rsidRDefault="00B73DFC" w:rsidP="009130F7">
            <w:r w:rsidRPr="00264705">
              <w:t>H32A–C32–H32B</w:t>
            </w:r>
          </w:p>
        </w:tc>
        <w:tc>
          <w:tcPr>
            <w:tcW w:w="1417" w:type="dxa"/>
          </w:tcPr>
          <w:p w14:paraId="192E8DB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60F8ECC" w14:textId="77777777" w:rsidTr="009130F7">
        <w:tc>
          <w:tcPr>
            <w:tcW w:w="2098" w:type="dxa"/>
          </w:tcPr>
          <w:p w14:paraId="28767E0B" w14:textId="77777777" w:rsidR="00B73DFC" w:rsidRPr="00264705" w:rsidRDefault="00B73DFC" w:rsidP="009130F7">
            <w:r w:rsidRPr="00264705">
              <w:t>C31–C32–H32C</w:t>
            </w:r>
          </w:p>
        </w:tc>
        <w:tc>
          <w:tcPr>
            <w:tcW w:w="1417" w:type="dxa"/>
          </w:tcPr>
          <w:p w14:paraId="64CE368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868CD22" w14:textId="77777777" w:rsidTr="009130F7">
        <w:tc>
          <w:tcPr>
            <w:tcW w:w="2098" w:type="dxa"/>
          </w:tcPr>
          <w:p w14:paraId="2DE5FE34" w14:textId="77777777" w:rsidR="00B73DFC" w:rsidRPr="00264705" w:rsidRDefault="00B73DFC" w:rsidP="009130F7">
            <w:r w:rsidRPr="00264705">
              <w:t>H32A–C32–H32C</w:t>
            </w:r>
          </w:p>
        </w:tc>
        <w:tc>
          <w:tcPr>
            <w:tcW w:w="1417" w:type="dxa"/>
          </w:tcPr>
          <w:p w14:paraId="6B55DF6A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5318F8B" w14:textId="77777777" w:rsidTr="009130F7">
        <w:tc>
          <w:tcPr>
            <w:tcW w:w="2098" w:type="dxa"/>
          </w:tcPr>
          <w:p w14:paraId="47927348" w14:textId="77777777" w:rsidR="00B73DFC" w:rsidRPr="00264705" w:rsidRDefault="00B73DFC" w:rsidP="009130F7">
            <w:r w:rsidRPr="00264705">
              <w:t>H32B–C32–H32C</w:t>
            </w:r>
          </w:p>
        </w:tc>
        <w:tc>
          <w:tcPr>
            <w:tcW w:w="1417" w:type="dxa"/>
          </w:tcPr>
          <w:p w14:paraId="585D7A8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E136743" w14:textId="77777777" w:rsidTr="009130F7">
        <w:tc>
          <w:tcPr>
            <w:tcW w:w="2098" w:type="dxa"/>
          </w:tcPr>
          <w:p w14:paraId="295C7175" w14:textId="77777777" w:rsidR="00B73DFC" w:rsidRPr="00264705" w:rsidRDefault="00B73DFC" w:rsidP="009130F7">
            <w:r w:rsidRPr="00264705">
              <w:t>C20–C33–H33A</w:t>
            </w:r>
          </w:p>
        </w:tc>
        <w:tc>
          <w:tcPr>
            <w:tcW w:w="1417" w:type="dxa"/>
          </w:tcPr>
          <w:p w14:paraId="5A79648D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5CE5846" w14:textId="77777777" w:rsidTr="009130F7">
        <w:tc>
          <w:tcPr>
            <w:tcW w:w="2098" w:type="dxa"/>
          </w:tcPr>
          <w:p w14:paraId="496D60B6" w14:textId="77777777" w:rsidR="00B73DFC" w:rsidRPr="00264705" w:rsidRDefault="00B73DFC" w:rsidP="009130F7">
            <w:r w:rsidRPr="00264705">
              <w:t>C20–C33–H33B</w:t>
            </w:r>
          </w:p>
        </w:tc>
        <w:tc>
          <w:tcPr>
            <w:tcW w:w="1417" w:type="dxa"/>
          </w:tcPr>
          <w:p w14:paraId="04240B3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114E9F0" w14:textId="77777777" w:rsidTr="009130F7">
        <w:tc>
          <w:tcPr>
            <w:tcW w:w="2098" w:type="dxa"/>
          </w:tcPr>
          <w:p w14:paraId="081D70D7" w14:textId="77777777" w:rsidR="00B73DFC" w:rsidRPr="00264705" w:rsidRDefault="00B73DFC" w:rsidP="009130F7">
            <w:r w:rsidRPr="00264705">
              <w:t>H33A–C33–H33B</w:t>
            </w:r>
          </w:p>
        </w:tc>
        <w:tc>
          <w:tcPr>
            <w:tcW w:w="1417" w:type="dxa"/>
          </w:tcPr>
          <w:p w14:paraId="6C7EA1DF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2BDC51E" w14:textId="77777777" w:rsidTr="009130F7">
        <w:tc>
          <w:tcPr>
            <w:tcW w:w="2098" w:type="dxa"/>
          </w:tcPr>
          <w:p w14:paraId="2A5F74D4" w14:textId="77777777" w:rsidR="00B73DFC" w:rsidRPr="00264705" w:rsidRDefault="00B73DFC" w:rsidP="009130F7">
            <w:r w:rsidRPr="00264705">
              <w:t>C20–C33–H33C</w:t>
            </w:r>
          </w:p>
        </w:tc>
        <w:tc>
          <w:tcPr>
            <w:tcW w:w="1417" w:type="dxa"/>
          </w:tcPr>
          <w:p w14:paraId="2B11BE4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BC72EFC" w14:textId="77777777" w:rsidTr="009130F7">
        <w:tc>
          <w:tcPr>
            <w:tcW w:w="2098" w:type="dxa"/>
          </w:tcPr>
          <w:p w14:paraId="253FFE7F" w14:textId="77777777" w:rsidR="00B73DFC" w:rsidRPr="00264705" w:rsidRDefault="00B73DFC" w:rsidP="009130F7">
            <w:r w:rsidRPr="00264705">
              <w:t>H33A–C33–H33C</w:t>
            </w:r>
          </w:p>
        </w:tc>
        <w:tc>
          <w:tcPr>
            <w:tcW w:w="1417" w:type="dxa"/>
          </w:tcPr>
          <w:p w14:paraId="2313058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B4A8A0F" w14:textId="77777777" w:rsidTr="009130F7">
        <w:tc>
          <w:tcPr>
            <w:tcW w:w="2098" w:type="dxa"/>
          </w:tcPr>
          <w:p w14:paraId="13623C76" w14:textId="77777777" w:rsidR="00B73DFC" w:rsidRPr="00264705" w:rsidRDefault="00B73DFC" w:rsidP="009130F7">
            <w:r w:rsidRPr="00264705">
              <w:t>H33B–C33–H33C</w:t>
            </w:r>
          </w:p>
        </w:tc>
        <w:tc>
          <w:tcPr>
            <w:tcW w:w="1417" w:type="dxa"/>
          </w:tcPr>
          <w:p w14:paraId="3AB63636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AB3A21A" w14:textId="77777777" w:rsidTr="009130F7">
        <w:tc>
          <w:tcPr>
            <w:tcW w:w="2098" w:type="dxa"/>
          </w:tcPr>
          <w:p w14:paraId="759F567C" w14:textId="77777777" w:rsidR="00B73DFC" w:rsidRPr="00264705" w:rsidRDefault="00B73DFC" w:rsidP="009130F7">
            <w:r w:rsidRPr="00264705">
              <w:t>C29–C36–H36A</w:t>
            </w:r>
          </w:p>
        </w:tc>
        <w:tc>
          <w:tcPr>
            <w:tcW w:w="1417" w:type="dxa"/>
          </w:tcPr>
          <w:p w14:paraId="7CC5C8C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F717861" w14:textId="77777777" w:rsidTr="009130F7">
        <w:tc>
          <w:tcPr>
            <w:tcW w:w="2098" w:type="dxa"/>
          </w:tcPr>
          <w:p w14:paraId="685EA160" w14:textId="77777777" w:rsidR="00B73DFC" w:rsidRPr="00264705" w:rsidRDefault="00B73DFC" w:rsidP="009130F7">
            <w:r w:rsidRPr="00264705">
              <w:t>C29–C36–H36B</w:t>
            </w:r>
          </w:p>
        </w:tc>
        <w:tc>
          <w:tcPr>
            <w:tcW w:w="1417" w:type="dxa"/>
          </w:tcPr>
          <w:p w14:paraId="1161C93A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943B38F" w14:textId="77777777" w:rsidTr="009130F7">
        <w:tc>
          <w:tcPr>
            <w:tcW w:w="2098" w:type="dxa"/>
          </w:tcPr>
          <w:p w14:paraId="6F2417EC" w14:textId="77777777" w:rsidR="00B73DFC" w:rsidRPr="00264705" w:rsidRDefault="00B73DFC" w:rsidP="009130F7">
            <w:r w:rsidRPr="00264705">
              <w:t>H36A–C36–H36B</w:t>
            </w:r>
          </w:p>
        </w:tc>
        <w:tc>
          <w:tcPr>
            <w:tcW w:w="1417" w:type="dxa"/>
          </w:tcPr>
          <w:p w14:paraId="56B6AE25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EBD05C7" w14:textId="77777777" w:rsidTr="009130F7">
        <w:tc>
          <w:tcPr>
            <w:tcW w:w="2098" w:type="dxa"/>
          </w:tcPr>
          <w:p w14:paraId="754C40EC" w14:textId="77777777" w:rsidR="00B73DFC" w:rsidRPr="00264705" w:rsidRDefault="00B73DFC" w:rsidP="009130F7">
            <w:r w:rsidRPr="00264705">
              <w:t>C29–C36–H36C</w:t>
            </w:r>
          </w:p>
        </w:tc>
        <w:tc>
          <w:tcPr>
            <w:tcW w:w="1417" w:type="dxa"/>
          </w:tcPr>
          <w:p w14:paraId="0963A4F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78F3487" w14:textId="77777777" w:rsidTr="009130F7">
        <w:tc>
          <w:tcPr>
            <w:tcW w:w="2098" w:type="dxa"/>
          </w:tcPr>
          <w:p w14:paraId="44937FE8" w14:textId="77777777" w:rsidR="00B73DFC" w:rsidRPr="00264705" w:rsidRDefault="00B73DFC" w:rsidP="009130F7">
            <w:r w:rsidRPr="00264705">
              <w:t>H36A–C36–H36C</w:t>
            </w:r>
          </w:p>
        </w:tc>
        <w:tc>
          <w:tcPr>
            <w:tcW w:w="1417" w:type="dxa"/>
          </w:tcPr>
          <w:p w14:paraId="699EAE3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FAF7105" w14:textId="77777777" w:rsidTr="009130F7">
        <w:tc>
          <w:tcPr>
            <w:tcW w:w="2098" w:type="dxa"/>
          </w:tcPr>
          <w:p w14:paraId="1BDED4C5" w14:textId="77777777" w:rsidR="00B73DFC" w:rsidRPr="00264705" w:rsidRDefault="00B73DFC" w:rsidP="009130F7">
            <w:r w:rsidRPr="00264705">
              <w:t>H36B–C36–H36C</w:t>
            </w:r>
          </w:p>
        </w:tc>
        <w:tc>
          <w:tcPr>
            <w:tcW w:w="1417" w:type="dxa"/>
          </w:tcPr>
          <w:p w14:paraId="4E95461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4A05D54" w14:textId="77777777" w:rsidTr="009130F7">
        <w:tc>
          <w:tcPr>
            <w:tcW w:w="2098" w:type="dxa"/>
          </w:tcPr>
          <w:p w14:paraId="188FA649" w14:textId="77777777" w:rsidR="00B73DFC" w:rsidRPr="00264705" w:rsidRDefault="00B73DFC" w:rsidP="009130F7">
            <w:r w:rsidRPr="00264705">
              <w:t>C31–C37–H37A</w:t>
            </w:r>
          </w:p>
        </w:tc>
        <w:tc>
          <w:tcPr>
            <w:tcW w:w="1417" w:type="dxa"/>
          </w:tcPr>
          <w:p w14:paraId="59EAED5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CED5002" w14:textId="77777777" w:rsidTr="009130F7">
        <w:tc>
          <w:tcPr>
            <w:tcW w:w="2098" w:type="dxa"/>
          </w:tcPr>
          <w:p w14:paraId="37292BDE" w14:textId="77777777" w:rsidR="00B73DFC" w:rsidRPr="00264705" w:rsidRDefault="00B73DFC" w:rsidP="009130F7">
            <w:r w:rsidRPr="00264705">
              <w:t>C31–C37–H37B</w:t>
            </w:r>
          </w:p>
        </w:tc>
        <w:tc>
          <w:tcPr>
            <w:tcW w:w="1417" w:type="dxa"/>
          </w:tcPr>
          <w:p w14:paraId="4184C10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397D717" w14:textId="77777777" w:rsidTr="009130F7">
        <w:tc>
          <w:tcPr>
            <w:tcW w:w="2098" w:type="dxa"/>
          </w:tcPr>
          <w:p w14:paraId="57230DE1" w14:textId="77777777" w:rsidR="00B73DFC" w:rsidRPr="00264705" w:rsidRDefault="00B73DFC" w:rsidP="009130F7">
            <w:r w:rsidRPr="00264705">
              <w:t>H37A–C37–H37B</w:t>
            </w:r>
          </w:p>
        </w:tc>
        <w:tc>
          <w:tcPr>
            <w:tcW w:w="1417" w:type="dxa"/>
          </w:tcPr>
          <w:p w14:paraId="76D8509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83ADED4" w14:textId="77777777" w:rsidTr="009130F7">
        <w:tc>
          <w:tcPr>
            <w:tcW w:w="2098" w:type="dxa"/>
          </w:tcPr>
          <w:p w14:paraId="5323767B" w14:textId="77777777" w:rsidR="00B73DFC" w:rsidRPr="00264705" w:rsidRDefault="00B73DFC" w:rsidP="009130F7">
            <w:r w:rsidRPr="00264705">
              <w:t>C31–C37–H37C</w:t>
            </w:r>
          </w:p>
        </w:tc>
        <w:tc>
          <w:tcPr>
            <w:tcW w:w="1417" w:type="dxa"/>
          </w:tcPr>
          <w:p w14:paraId="12852075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C648735" w14:textId="77777777" w:rsidTr="009130F7">
        <w:tc>
          <w:tcPr>
            <w:tcW w:w="2098" w:type="dxa"/>
          </w:tcPr>
          <w:p w14:paraId="258338F1" w14:textId="77777777" w:rsidR="00B73DFC" w:rsidRPr="00264705" w:rsidRDefault="00B73DFC" w:rsidP="009130F7">
            <w:r w:rsidRPr="00264705">
              <w:t>H37A–C37–H37C</w:t>
            </w:r>
          </w:p>
        </w:tc>
        <w:tc>
          <w:tcPr>
            <w:tcW w:w="1417" w:type="dxa"/>
          </w:tcPr>
          <w:p w14:paraId="362C4BC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EC9F9A0" w14:textId="77777777" w:rsidTr="009130F7">
        <w:tc>
          <w:tcPr>
            <w:tcW w:w="2098" w:type="dxa"/>
          </w:tcPr>
          <w:p w14:paraId="17A3DBA4" w14:textId="77777777" w:rsidR="00B73DFC" w:rsidRPr="00264705" w:rsidRDefault="00B73DFC" w:rsidP="009130F7">
            <w:r w:rsidRPr="00264705">
              <w:t>H37B–C37–H37C</w:t>
            </w:r>
          </w:p>
        </w:tc>
        <w:tc>
          <w:tcPr>
            <w:tcW w:w="1417" w:type="dxa"/>
          </w:tcPr>
          <w:p w14:paraId="042DDED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B27E00B" w14:textId="77777777" w:rsidTr="009130F7">
        <w:tc>
          <w:tcPr>
            <w:tcW w:w="2098" w:type="dxa"/>
          </w:tcPr>
          <w:p w14:paraId="557A5913" w14:textId="77777777" w:rsidR="00B73DFC" w:rsidRPr="00264705" w:rsidRDefault="00B73DFC" w:rsidP="009130F7">
            <w:r w:rsidRPr="00264705">
              <w:lastRenderedPageBreak/>
              <w:t>C15–C16A–H16A</w:t>
            </w:r>
          </w:p>
        </w:tc>
        <w:tc>
          <w:tcPr>
            <w:tcW w:w="1417" w:type="dxa"/>
          </w:tcPr>
          <w:p w14:paraId="51B801BF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72CC54B" w14:textId="77777777" w:rsidTr="009130F7">
        <w:tc>
          <w:tcPr>
            <w:tcW w:w="2098" w:type="dxa"/>
          </w:tcPr>
          <w:p w14:paraId="63CACFCC" w14:textId="77777777" w:rsidR="00B73DFC" w:rsidRPr="00264705" w:rsidRDefault="00B73DFC" w:rsidP="009130F7">
            <w:r w:rsidRPr="00264705">
              <w:t>C15–C16A–H16B</w:t>
            </w:r>
          </w:p>
        </w:tc>
        <w:tc>
          <w:tcPr>
            <w:tcW w:w="1417" w:type="dxa"/>
          </w:tcPr>
          <w:p w14:paraId="7692C216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ECFB1E8" w14:textId="77777777" w:rsidTr="009130F7">
        <w:tc>
          <w:tcPr>
            <w:tcW w:w="2098" w:type="dxa"/>
          </w:tcPr>
          <w:p w14:paraId="0B99BF77" w14:textId="77777777" w:rsidR="00B73DFC" w:rsidRPr="00264705" w:rsidRDefault="00B73DFC" w:rsidP="009130F7">
            <w:r w:rsidRPr="00264705">
              <w:t>H16A–C16A–H16B</w:t>
            </w:r>
          </w:p>
        </w:tc>
        <w:tc>
          <w:tcPr>
            <w:tcW w:w="1417" w:type="dxa"/>
          </w:tcPr>
          <w:p w14:paraId="2452FD6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A431B8E" w14:textId="77777777" w:rsidTr="009130F7">
        <w:tc>
          <w:tcPr>
            <w:tcW w:w="2098" w:type="dxa"/>
          </w:tcPr>
          <w:p w14:paraId="20E8DD30" w14:textId="77777777" w:rsidR="00B73DFC" w:rsidRPr="00264705" w:rsidRDefault="00B73DFC" w:rsidP="009130F7">
            <w:r w:rsidRPr="00264705">
              <w:t>C15–C16A–H16C</w:t>
            </w:r>
          </w:p>
        </w:tc>
        <w:tc>
          <w:tcPr>
            <w:tcW w:w="1417" w:type="dxa"/>
          </w:tcPr>
          <w:p w14:paraId="207A2DF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56DC81A" w14:textId="77777777" w:rsidTr="009130F7">
        <w:tc>
          <w:tcPr>
            <w:tcW w:w="2098" w:type="dxa"/>
          </w:tcPr>
          <w:p w14:paraId="4B84C57E" w14:textId="77777777" w:rsidR="00B73DFC" w:rsidRPr="00264705" w:rsidRDefault="00B73DFC" w:rsidP="009130F7">
            <w:r w:rsidRPr="00264705">
              <w:t>H16A–C16A–H16C</w:t>
            </w:r>
          </w:p>
        </w:tc>
        <w:tc>
          <w:tcPr>
            <w:tcW w:w="1417" w:type="dxa"/>
          </w:tcPr>
          <w:p w14:paraId="3F99416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233B464" w14:textId="77777777" w:rsidTr="009130F7">
        <w:tc>
          <w:tcPr>
            <w:tcW w:w="2098" w:type="dxa"/>
          </w:tcPr>
          <w:p w14:paraId="0FA2918C" w14:textId="77777777" w:rsidR="00B73DFC" w:rsidRPr="00264705" w:rsidRDefault="00B73DFC" w:rsidP="009130F7">
            <w:r w:rsidRPr="00264705">
              <w:t>H16B–C16A–H16C</w:t>
            </w:r>
          </w:p>
        </w:tc>
        <w:tc>
          <w:tcPr>
            <w:tcW w:w="1417" w:type="dxa"/>
          </w:tcPr>
          <w:p w14:paraId="6AB6645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F1C4E0F" w14:textId="77777777" w:rsidTr="009130F7">
        <w:tc>
          <w:tcPr>
            <w:tcW w:w="2098" w:type="dxa"/>
          </w:tcPr>
          <w:p w14:paraId="449C6447" w14:textId="77777777" w:rsidR="00B73DFC" w:rsidRPr="00264705" w:rsidRDefault="00B73DFC" w:rsidP="009130F7">
            <w:r w:rsidRPr="00264705">
              <w:t>C15–C27A–H27A</w:t>
            </w:r>
          </w:p>
        </w:tc>
        <w:tc>
          <w:tcPr>
            <w:tcW w:w="1417" w:type="dxa"/>
          </w:tcPr>
          <w:p w14:paraId="3EBFCCB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80F1B9B" w14:textId="77777777" w:rsidTr="009130F7">
        <w:tc>
          <w:tcPr>
            <w:tcW w:w="2098" w:type="dxa"/>
          </w:tcPr>
          <w:p w14:paraId="5BEB7249" w14:textId="77777777" w:rsidR="00B73DFC" w:rsidRPr="00264705" w:rsidRDefault="00B73DFC" w:rsidP="009130F7">
            <w:r w:rsidRPr="00264705">
              <w:t>C15–C27A–H27B</w:t>
            </w:r>
          </w:p>
        </w:tc>
        <w:tc>
          <w:tcPr>
            <w:tcW w:w="1417" w:type="dxa"/>
          </w:tcPr>
          <w:p w14:paraId="728C366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89932AA" w14:textId="77777777" w:rsidTr="009130F7">
        <w:tc>
          <w:tcPr>
            <w:tcW w:w="2098" w:type="dxa"/>
          </w:tcPr>
          <w:p w14:paraId="46A2C03B" w14:textId="77777777" w:rsidR="00B73DFC" w:rsidRPr="00264705" w:rsidRDefault="00B73DFC" w:rsidP="009130F7">
            <w:r w:rsidRPr="00264705">
              <w:t>H27A–C27A–H27B</w:t>
            </w:r>
          </w:p>
        </w:tc>
        <w:tc>
          <w:tcPr>
            <w:tcW w:w="1417" w:type="dxa"/>
          </w:tcPr>
          <w:p w14:paraId="6CB576BD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EECC6D4" w14:textId="77777777" w:rsidTr="009130F7">
        <w:tc>
          <w:tcPr>
            <w:tcW w:w="2098" w:type="dxa"/>
          </w:tcPr>
          <w:p w14:paraId="78395CED" w14:textId="77777777" w:rsidR="00B73DFC" w:rsidRPr="00264705" w:rsidRDefault="00B73DFC" w:rsidP="009130F7">
            <w:r w:rsidRPr="00264705">
              <w:t>C15–C27A–H27C</w:t>
            </w:r>
          </w:p>
        </w:tc>
        <w:tc>
          <w:tcPr>
            <w:tcW w:w="1417" w:type="dxa"/>
          </w:tcPr>
          <w:p w14:paraId="4BAEE0A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23E44D9" w14:textId="77777777" w:rsidTr="009130F7">
        <w:tc>
          <w:tcPr>
            <w:tcW w:w="2098" w:type="dxa"/>
          </w:tcPr>
          <w:p w14:paraId="2C945EED" w14:textId="77777777" w:rsidR="00B73DFC" w:rsidRPr="00264705" w:rsidRDefault="00B73DFC" w:rsidP="009130F7">
            <w:r w:rsidRPr="00264705">
              <w:t>H27A–C27A–H27C</w:t>
            </w:r>
          </w:p>
        </w:tc>
        <w:tc>
          <w:tcPr>
            <w:tcW w:w="1417" w:type="dxa"/>
          </w:tcPr>
          <w:p w14:paraId="530A6E8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54EFA1B" w14:textId="77777777" w:rsidTr="009130F7">
        <w:tc>
          <w:tcPr>
            <w:tcW w:w="2098" w:type="dxa"/>
          </w:tcPr>
          <w:p w14:paraId="39E40795" w14:textId="77777777" w:rsidR="00B73DFC" w:rsidRPr="00264705" w:rsidRDefault="00B73DFC" w:rsidP="009130F7">
            <w:r w:rsidRPr="00264705">
              <w:t>H27B–C27A–H27C</w:t>
            </w:r>
          </w:p>
        </w:tc>
        <w:tc>
          <w:tcPr>
            <w:tcW w:w="1417" w:type="dxa"/>
          </w:tcPr>
          <w:p w14:paraId="7C03B54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34749FA" w14:textId="77777777" w:rsidTr="009130F7">
        <w:tc>
          <w:tcPr>
            <w:tcW w:w="2098" w:type="dxa"/>
          </w:tcPr>
          <w:p w14:paraId="31DD9B07" w14:textId="77777777" w:rsidR="00B73DFC" w:rsidRPr="00264705" w:rsidRDefault="00B73DFC" w:rsidP="009130F7">
            <w:r w:rsidRPr="00264705">
              <w:t>C15–C28A–H28A</w:t>
            </w:r>
          </w:p>
        </w:tc>
        <w:tc>
          <w:tcPr>
            <w:tcW w:w="1417" w:type="dxa"/>
          </w:tcPr>
          <w:p w14:paraId="1D911E6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AB90B6C" w14:textId="77777777" w:rsidTr="009130F7">
        <w:tc>
          <w:tcPr>
            <w:tcW w:w="2098" w:type="dxa"/>
          </w:tcPr>
          <w:p w14:paraId="40EDD463" w14:textId="77777777" w:rsidR="00B73DFC" w:rsidRPr="00264705" w:rsidRDefault="00B73DFC" w:rsidP="009130F7">
            <w:r w:rsidRPr="00264705">
              <w:t>C15–C28A–H28B</w:t>
            </w:r>
          </w:p>
        </w:tc>
        <w:tc>
          <w:tcPr>
            <w:tcW w:w="1417" w:type="dxa"/>
          </w:tcPr>
          <w:p w14:paraId="7EF9A84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5866D0D" w14:textId="77777777" w:rsidTr="009130F7">
        <w:tc>
          <w:tcPr>
            <w:tcW w:w="2098" w:type="dxa"/>
          </w:tcPr>
          <w:p w14:paraId="37F81C74" w14:textId="77777777" w:rsidR="00B73DFC" w:rsidRPr="00264705" w:rsidRDefault="00B73DFC" w:rsidP="009130F7">
            <w:r w:rsidRPr="00264705">
              <w:t>H28A–C28A–H28B</w:t>
            </w:r>
          </w:p>
        </w:tc>
        <w:tc>
          <w:tcPr>
            <w:tcW w:w="1417" w:type="dxa"/>
          </w:tcPr>
          <w:p w14:paraId="44686F66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07A7926" w14:textId="77777777" w:rsidTr="009130F7">
        <w:tc>
          <w:tcPr>
            <w:tcW w:w="2098" w:type="dxa"/>
          </w:tcPr>
          <w:p w14:paraId="41127320" w14:textId="77777777" w:rsidR="00B73DFC" w:rsidRPr="00264705" w:rsidRDefault="00B73DFC" w:rsidP="009130F7">
            <w:r w:rsidRPr="00264705">
              <w:t>C15–C28A–H28C</w:t>
            </w:r>
          </w:p>
        </w:tc>
        <w:tc>
          <w:tcPr>
            <w:tcW w:w="1417" w:type="dxa"/>
          </w:tcPr>
          <w:p w14:paraId="7BD75F9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2B3DD2A" w14:textId="77777777" w:rsidTr="009130F7">
        <w:tc>
          <w:tcPr>
            <w:tcW w:w="2098" w:type="dxa"/>
          </w:tcPr>
          <w:p w14:paraId="45866C43" w14:textId="77777777" w:rsidR="00B73DFC" w:rsidRPr="00264705" w:rsidRDefault="00B73DFC" w:rsidP="009130F7">
            <w:r w:rsidRPr="00264705">
              <w:t>H28A–C28A–H28C</w:t>
            </w:r>
          </w:p>
        </w:tc>
        <w:tc>
          <w:tcPr>
            <w:tcW w:w="1417" w:type="dxa"/>
          </w:tcPr>
          <w:p w14:paraId="50F42ECA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9D92334" w14:textId="77777777" w:rsidTr="009130F7">
        <w:tc>
          <w:tcPr>
            <w:tcW w:w="2098" w:type="dxa"/>
          </w:tcPr>
          <w:p w14:paraId="09386FAD" w14:textId="77777777" w:rsidR="00B73DFC" w:rsidRPr="00264705" w:rsidRDefault="00B73DFC" w:rsidP="009130F7">
            <w:r w:rsidRPr="00264705">
              <w:t>H28B–C28A–H28C</w:t>
            </w:r>
          </w:p>
        </w:tc>
        <w:tc>
          <w:tcPr>
            <w:tcW w:w="1417" w:type="dxa"/>
          </w:tcPr>
          <w:p w14:paraId="5520E40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5D5BB2E" w14:textId="77777777" w:rsidTr="009130F7">
        <w:tc>
          <w:tcPr>
            <w:tcW w:w="2098" w:type="dxa"/>
          </w:tcPr>
          <w:p w14:paraId="4A287E59" w14:textId="77777777" w:rsidR="00B73DFC" w:rsidRPr="00264705" w:rsidRDefault="00B73DFC" w:rsidP="009130F7">
            <w:r w:rsidRPr="00264705">
              <w:t>C15–C16B–H16D</w:t>
            </w:r>
          </w:p>
        </w:tc>
        <w:tc>
          <w:tcPr>
            <w:tcW w:w="1417" w:type="dxa"/>
          </w:tcPr>
          <w:p w14:paraId="0E83EAD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4C2B3A5" w14:textId="77777777" w:rsidTr="009130F7">
        <w:tc>
          <w:tcPr>
            <w:tcW w:w="2098" w:type="dxa"/>
          </w:tcPr>
          <w:p w14:paraId="237ADBEF" w14:textId="77777777" w:rsidR="00B73DFC" w:rsidRPr="00264705" w:rsidRDefault="00B73DFC" w:rsidP="009130F7">
            <w:r w:rsidRPr="00264705">
              <w:t>C15–C16B–H16E</w:t>
            </w:r>
          </w:p>
        </w:tc>
        <w:tc>
          <w:tcPr>
            <w:tcW w:w="1417" w:type="dxa"/>
          </w:tcPr>
          <w:p w14:paraId="3B541BF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CBDA25E" w14:textId="77777777" w:rsidTr="009130F7">
        <w:tc>
          <w:tcPr>
            <w:tcW w:w="2098" w:type="dxa"/>
          </w:tcPr>
          <w:p w14:paraId="5C7288A5" w14:textId="77777777" w:rsidR="00B73DFC" w:rsidRPr="00264705" w:rsidRDefault="00B73DFC" w:rsidP="009130F7">
            <w:r w:rsidRPr="00264705">
              <w:t>H16D–C16B–H16E</w:t>
            </w:r>
          </w:p>
        </w:tc>
        <w:tc>
          <w:tcPr>
            <w:tcW w:w="1417" w:type="dxa"/>
          </w:tcPr>
          <w:p w14:paraId="30F11BA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864E0CE" w14:textId="77777777" w:rsidTr="009130F7">
        <w:tc>
          <w:tcPr>
            <w:tcW w:w="2098" w:type="dxa"/>
          </w:tcPr>
          <w:p w14:paraId="020AB071" w14:textId="77777777" w:rsidR="00B73DFC" w:rsidRPr="00264705" w:rsidRDefault="00B73DFC" w:rsidP="009130F7">
            <w:r w:rsidRPr="00264705">
              <w:t>C15–C16B–H16F</w:t>
            </w:r>
          </w:p>
        </w:tc>
        <w:tc>
          <w:tcPr>
            <w:tcW w:w="1417" w:type="dxa"/>
          </w:tcPr>
          <w:p w14:paraId="6F1F8CA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1250774" w14:textId="77777777" w:rsidTr="009130F7">
        <w:tc>
          <w:tcPr>
            <w:tcW w:w="2098" w:type="dxa"/>
          </w:tcPr>
          <w:p w14:paraId="4111177A" w14:textId="77777777" w:rsidR="00B73DFC" w:rsidRPr="00264705" w:rsidRDefault="00B73DFC" w:rsidP="009130F7">
            <w:r w:rsidRPr="00264705">
              <w:t>H16D–C16B–H16F</w:t>
            </w:r>
          </w:p>
        </w:tc>
        <w:tc>
          <w:tcPr>
            <w:tcW w:w="1417" w:type="dxa"/>
          </w:tcPr>
          <w:p w14:paraId="47BE7897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480AAA9" w14:textId="77777777" w:rsidTr="009130F7">
        <w:tc>
          <w:tcPr>
            <w:tcW w:w="2098" w:type="dxa"/>
          </w:tcPr>
          <w:p w14:paraId="349BDBBC" w14:textId="77777777" w:rsidR="00B73DFC" w:rsidRPr="00264705" w:rsidRDefault="00B73DFC" w:rsidP="009130F7">
            <w:r w:rsidRPr="00264705">
              <w:t>H16E–C16B–H16F</w:t>
            </w:r>
          </w:p>
        </w:tc>
        <w:tc>
          <w:tcPr>
            <w:tcW w:w="1417" w:type="dxa"/>
          </w:tcPr>
          <w:p w14:paraId="5A49990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7F3E476" w14:textId="77777777" w:rsidTr="009130F7">
        <w:tc>
          <w:tcPr>
            <w:tcW w:w="2098" w:type="dxa"/>
          </w:tcPr>
          <w:p w14:paraId="671FFEAB" w14:textId="77777777" w:rsidR="00B73DFC" w:rsidRPr="00264705" w:rsidRDefault="00B73DFC" w:rsidP="009130F7">
            <w:r w:rsidRPr="00264705">
              <w:lastRenderedPageBreak/>
              <w:t>C15–C27B–H27D</w:t>
            </w:r>
          </w:p>
        </w:tc>
        <w:tc>
          <w:tcPr>
            <w:tcW w:w="1417" w:type="dxa"/>
          </w:tcPr>
          <w:p w14:paraId="5179C7D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2AE565A" w14:textId="77777777" w:rsidTr="009130F7">
        <w:tc>
          <w:tcPr>
            <w:tcW w:w="2098" w:type="dxa"/>
          </w:tcPr>
          <w:p w14:paraId="7290518A" w14:textId="77777777" w:rsidR="00B73DFC" w:rsidRPr="00264705" w:rsidRDefault="00B73DFC" w:rsidP="009130F7">
            <w:r w:rsidRPr="00264705">
              <w:t>C15–C27B–H27E</w:t>
            </w:r>
          </w:p>
        </w:tc>
        <w:tc>
          <w:tcPr>
            <w:tcW w:w="1417" w:type="dxa"/>
          </w:tcPr>
          <w:p w14:paraId="259510B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8E413B7" w14:textId="77777777" w:rsidTr="009130F7">
        <w:tc>
          <w:tcPr>
            <w:tcW w:w="2098" w:type="dxa"/>
          </w:tcPr>
          <w:p w14:paraId="5533A4CB" w14:textId="77777777" w:rsidR="00B73DFC" w:rsidRPr="00264705" w:rsidRDefault="00B73DFC" w:rsidP="009130F7">
            <w:r w:rsidRPr="00264705">
              <w:t>H27D–C27B–H27E</w:t>
            </w:r>
          </w:p>
        </w:tc>
        <w:tc>
          <w:tcPr>
            <w:tcW w:w="1417" w:type="dxa"/>
          </w:tcPr>
          <w:p w14:paraId="3945E16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BFDCA89" w14:textId="77777777" w:rsidTr="009130F7">
        <w:tc>
          <w:tcPr>
            <w:tcW w:w="2098" w:type="dxa"/>
          </w:tcPr>
          <w:p w14:paraId="70D52646" w14:textId="77777777" w:rsidR="00B73DFC" w:rsidRPr="00264705" w:rsidRDefault="00B73DFC" w:rsidP="009130F7">
            <w:r w:rsidRPr="00264705">
              <w:t>C15–C27B–H27F</w:t>
            </w:r>
          </w:p>
        </w:tc>
        <w:tc>
          <w:tcPr>
            <w:tcW w:w="1417" w:type="dxa"/>
          </w:tcPr>
          <w:p w14:paraId="3C2A409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A2E90B6" w14:textId="77777777" w:rsidTr="009130F7">
        <w:tc>
          <w:tcPr>
            <w:tcW w:w="2098" w:type="dxa"/>
          </w:tcPr>
          <w:p w14:paraId="124FBB25" w14:textId="77777777" w:rsidR="00B73DFC" w:rsidRPr="00264705" w:rsidRDefault="00B73DFC" w:rsidP="009130F7">
            <w:r w:rsidRPr="00264705">
              <w:t>H27D–C27B–H27F</w:t>
            </w:r>
          </w:p>
        </w:tc>
        <w:tc>
          <w:tcPr>
            <w:tcW w:w="1417" w:type="dxa"/>
          </w:tcPr>
          <w:p w14:paraId="17CB37F6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FBF13FF" w14:textId="77777777" w:rsidTr="009130F7">
        <w:tc>
          <w:tcPr>
            <w:tcW w:w="2098" w:type="dxa"/>
          </w:tcPr>
          <w:p w14:paraId="177286BD" w14:textId="77777777" w:rsidR="00B73DFC" w:rsidRPr="00264705" w:rsidRDefault="00B73DFC" w:rsidP="009130F7">
            <w:r w:rsidRPr="00264705">
              <w:t>H27E–C27B–H27F</w:t>
            </w:r>
          </w:p>
        </w:tc>
        <w:tc>
          <w:tcPr>
            <w:tcW w:w="1417" w:type="dxa"/>
          </w:tcPr>
          <w:p w14:paraId="1FA7B45D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37AFA61" w14:textId="77777777" w:rsidTr="009130F7">
        <w:tc>
          <w:tcPr>
            <w:tcW w:w="2098" w:type="dxa"/>
          </w:tcPr>
          <w:p w14:paraId="606F1106" w14:textId="77777777" w:rsidR="00B73DFC" w:rsidRPr="00264705" w:rsidRDefault="00B73DFC" w:rsidP="009130F7">
            <w:r w:rsidRPr="00264705">
              <w:t>C15–C28B–H28D</w:t>
            </w:r>
          </w:p>
        </w:tc>
        <w:tc>
          <w:tcPr>
            <w:tcW w:w="1417" w:type="dxa"/>
          </w:tcPr>
          <w:p w14:paraId="1FED08E5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0F7C80C" w14:textId="77777777" w:rsidTr="009130F7">
        <w:tc>
          <w:tcPr>
            <w:tcW w:w="2098" w:type="dxa"/>
          </w:tcPr>
          <w:p w14:paraId="7FE4361F" w14:textId="77777777" w:rsidR="00B73DFC" w:rsidRPr="00264705" w:rsidRDefault="00B73DFC" w:rsidP="009130F7">
            <w:r w:rsidRPr="00264705">
              <w:t>C15–C28B–H28E</w:t>
            </w:r>
          </w:p>
        </w:tc>
        <w:tc>
          <w:tcPr>
            <w:tcW w:w="1417" w:type="dxa"/>
          </w:tcPr>
          <w:p w14:paraId="70FD502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611DB40" w14:textId="77777777" w:rsidTr="009130F7">
        <w:tc>
          <w:tcPr>
            <w:tcW w:w="2098" w:type="dxa"/>
          </w:tcPr>
          <w:p w14:paraId="7CC247E7" w14:textId="77777777" w:rsidR="00B73DFC" w:rsidRPr="00264705" w:rsidRDefault="00B73DFC" w:rsidP="009130F7">
            <w:r w:rsidRPr="00264705">
              <w:t>H28D–C28B–H28E</w:t>
            </w:r>
          </w:p>
        </w:tc>
        <w:tc>
          <w:tcPr>
            <w:tcW w:w="1417" w:type="dxa"/>
          </w:tcPr>
          <w:p w14:paraId="444D571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D607A7B" w14:textId="77777777" w:rsidTr="009130F7">
        <w:tc>
          <w:tcPr>
            <w:tcW w:w="2098" w:type="dxa"/>
          </w:tcPr>
          <w:p w14:paraId="5615094E" w14:textId="77777777" w:rsidR="00B73DFC" w:rsidRPr="00264705" w:rsidRDefault="00B73DFC" w:rsidP="009130F7">
            <w:r w:rsidRPr="00264705">
              <w:t>C15–C28B–H28F</w:t>
            </w:r>
          </w:p>
        </w:tc>
        <w:tc>
          <w:tcPr>
            <w:tcW w:w="1417" w:type="dxa"/>
          </w:tcPr>
          <w:p w14:paraId="0012D42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CB01C20" w14:textId="77777777" w:rsidTr="009130F7">
        <w:tc>
          <w:tcPr>
            <w:tcW w:w="2098" w:type="dxa"/>
          </w:tcPr>
          <w:p w14:paraId="2947BCFE" w14:textId="77777777" w:rsidR="00B73DFC" w:rsidRPr="00264705" w:rsidRDefault="00B73DFC" w:rsidP="009130F7">
            <w:r w:rsidRPr="00264705">
              <w:t>H28D–C28B–H28F</w:t>
            </w:r>
          </w:p>
        </w:tc>
        <w:tc>
          <w:tcPr>
            <w:tcW w:w="1417" w:type="dxa"/>
          </w:tcPr>
          <w:p w14:paraId="402A2A9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BEE98B4" w14:textId="77777777" w:rsidTr="009130F7">
        <w:tc>
          <w:tcPr>
            <w:tcW w:w="2098" w:type="dxa"/>
          </w:tcPr>
          <w:p w14:paraId="7B33BF7A" w14:textId="77777777" w:rsidR="00B73DFC" w:rsidRPr="00264705" w:rsidRDefault="00B73DFC" w:rsidP="009130F7">
            <w:r w:rsidRPr="00264705">
              <w:t>H28E–C28B–H28F</w:t>
            </w:r>
          </w:p>
        </w:tc>
        <w:tc>
          <w:tcPr>
            <w:tcW w:w="1417" w:type="dxa"/>
          </w:tcPr>
          <w:p w14:paraId="0B45B2F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6C42B09" w14:textId="77777777" w:rsidTr="009130F7">
        <w:tc>
          <w:tcPr>
            <w:tcW w:w="2098" w:type="dxa"/>
          </w:tcPr>
          <w:p w14:paraId="5B64DA00" w14:textId="77777777" w:rsidR="00B73DFC" w:rsidRPr="00264705" w:rsidRDefault="00B73DFC" w:rsidP="009130F7">
            <w:r w:rsidRPr="00264705">
              <w:t>C14A–C13A–C26A</w:t>
            </w:r>
          </w:p>
        </w:tc>
        <w:tc>
          <w:tcPr>
            <w:tcW w:w="1417" w:type="dxa"/>
          </w:tcPr>
          <w:p w14:paraId="470C1D13" w14:textId="77777777" w:rsidR="00B73DFC" w:rsidRPr="00264705" w:rsidRDefault="00B73DFC" w:rsidP="009130F7">
            <w:r w:rsidRPr="00264705">
              <w:t>109.4(7)</w:t>
            </w:r>
          </w:p>
        </w:tc>
      </w:tr>
      <w:tr w:rsidR="00B73DFC" w:rsidRPr="00264705" w14:paraId="7CCEF917" w14:textId="77777777" w:rsidTr="009130F7">
        <w:tc>
          <w:tcPr>
            <w:tcW w:w="2098" w:type="dxa"/>
          </w:tcPr>
          <w:p w14:paraId="1EB3B68A" w14:textId="77777777" w:rsidR="00B73DFC" w:rsidRPr="00264705" w:rsidRDefault="00B73DFC" w:rsidP="009130F7">
            <w:r w:rsidRPr="00264705">
              <w:t>C14A–C13A–Si1A</w:t>
            </w:r>
          </w:p>
        </w:tc>
        <w:tc>
          <w:tcPr>
            <w:tcW w:w="1417" w:type="dxa"/>
          </w:tcPr>
          <w:p w14:paraId="6F6E7D6F" w14:textId="77777777" w:rsidR="00B73DFC" w:rsidRPr="00264705" w:rsidRDefault="00B73DFC" w:rsidP="009130F7">
            <w:r w:rsidRPr="00264705">
              <w:t>114.4(9)</w:t>
            </w:r>
          </w:p>
        </w:tc>
      </w:tr>
      <w:tr w:rsidR="00B73DFC" w:rsidRPr="00264705" w14:paraId="1E73251F" w14:textId="77777777" w:rsidTr="009130F7">
        <w:tc>
          <w:tcPr>
            <w:tcW w:w="2098" w:type="dxa"/>
          </w:tcPr>
          <w:p w14:paraId="2B36EB9B" w14:textId="77777777" w:rsidR="00B73DFC" w:rsidRPr="00264705" w:rsidRDefault="00B73DFC" w:rsidP="009130F7">
            <w:r w:rsidRPr="00264705">
              <w:t>C26A–C13A–Si1A</w:t>
            </w:r>
          </w:p>
        </w:tc>
        <w:tc>
          <w:tcPr>
            <w:tcW w:w="1417" w:type="dxa"/>
          </w:tcPr>
          <w:p w14:paraId="74F963B6" w14:textId="77777777" w:rsidR="00B73DFC" w:rsidRPr="00264705" w:rsidRDefault="00B73DFC" w:rsidP="009130F7">
            <w:r w:rsidRPr="00264705">
              <w:t>109.8(6)</w:t>
            </w:r>
          </w:p>
        </w:tc>
      </w:tr>
      <w:tr w:rsidR="00B73DFC" w:rsidRPr="00264705" w14:paraId="2FA24CB6" w14:textId="77777777" w:rsidTr="009130F7">
        <w:tc>
          <w:tcPr>
            <w:tcW w:w="2098" w:type="dxa"/>
          </w:tcPr>
          <w:p w14:paraId="4263CE3C" w14:textId="77777777" w:rsidR="00B73DFC" w:rsidRPr="00264705" w:rsidRDefault="00B73DFC" w:rsidP="009130F7">
            <w:r w:rsidRPr="00264705">
              <w:t>C14A–C13A–H13A</w:t>
            </w:r>
          </w:p>
        </w:tc>
        <w:tc>
          <w:tcPr>
            <w:tcW w:w="1417" w:type="dxa"/>
          </w:tcPr>
          <w:p w14:paraId="09EBA193" w14:textId="77777777" w:rsidR="00B73DFC" w:rsidRPr="00264705" w:rsidRDefault="00B73DFC" w:rsidP="009130F7">
            <w:r w:rsidRPr="00264705">
              <w:t>107.7</w:t>
            </w:r>
          </w:p>
        </w:tc>
      </w:tr>
      <w:tr w:rsidR="00B73DFC" w:rsidRPr="00264705" w14:paraId="2F52335E" w14:textId="77777777" w:rsidTr="009130F7">
        <w:tc>
          <w:tcPr>
            <w:tcW w:w="2098" w:type="dxa"/>
          </w:tcPr>
          <w:p w14:paraId="0065A076" w14:textId="77777777" w:rsidR="00B73DFC" w:rsidRPr="00264705" w:rsidRDefault="00B73DFC" w:rsidP="009130F7">
            <w:r w:rsidRPr="00264705">
              <w:t>C26A–C13A–H13A</w:t>
            </w:r>
          </w:p>
        </w:tc>
        <w:tc>
          <w:tcPr>
            <w:tcW w:w="1417" w:type="dxa"/>
          </w:tcPr>
          <w:p w14:paraId="55C98723" w14:textId="77777777" w:rsidR="00B73DFC" w:rsidRPr="00264705" w:rsidRDefault="00B73DFC" w:rsidP="009130F7">
            <w:r w:rsidRPr="00264705">
              <w:t>107.7</w:t>
            </w:r>
          </w:p>
        </w:tc>
      </w:tr>
      <w:tr w:rsidR="00B73DFC" w:rsidRPr="00264705" w14:paraId="514E632A" w14:textId="77777777" w:rsidTr="009130F7">
        <w:tc>
          <w:tcPr>
            <w:tcW w:w="2098" w:type="dxa"/>
          </w:tcPr>
          <w:p w14:paraId="7F89635A" w14:textId="77777777" w:rsidR="00B73DFC" w:rsidRPr="00264705" w:rsidRDefault="00B73DFC" w:rsidP="009130F7">
            <w:r w:rsidRPr="00264705">
              <w:t>Si1A–C13A–H13A</w:t>
            </w:r>
          </w:p>
        </w:tc>
        <w:tc>
          <w:tcPr>
            <w:tcW w:w="1417" w:type="dxa"/>
          </w:tcPr>
          <w:p w14:paraId="54B57B77" w14:textId="77777777" w:rsidR="00B73DFC" w:rsidRPr="00264705" w:rsidRDefault="00B73DFC" w:rsidP="009130F7">
            <w:r w:rsidRPr="00264705">
              <w:t>107.7</w:t>
            </w:r>
          </w:p>
        </w:tc>
      </w:tr>
      <w:tr w:rsidR="00B73DFC" w:rsidRPr="00264705" w14:paraId="674E6FBD" w14:textId="77777777" w:rsidTr="009130F7">
        <w:tc>
          <w:tcPr>
            <w:tcW w:w="2098" w:type="dxa"/>
          </w:tcPr>
          <w:p w14:paraId="473F216B" w14:textId="77777777" w:rsidR="00B73DFC" w:rsidRPr="00264705" w:rsidRDefault="00B73DFC" w:rsidP="009130F7">
            <w:r w:rsidRPr="00264705">
              <w:t>C13A–C14A–H14A</w:t>
            </w:r>
          </w:p>
        </w:tc>
        <w:tc>
          <w:tcPr>
            <w:tcW w:w="1417" w:type="dxa"/>
          </w:tcPr>
          <w:p w14:paraId="5BF1D39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1C5E282" w14:textId="77777777" w:rsidTr="009130F7">
        <w:tc>
          <w:tcPr>
            <w:tcW w:w="2098" w:type="dxa"/>
          </w:tcPr>
          <w:p w14:paraId="47218E7C" w14:textId="77777777" w:rsidR="00B73DFC" w:rsidRPr="00264705" w:rsidRDefault="00B73DFC" w:rsidP="009130F7">
            <w:r w:rsidRPr="00264705">
              <w:t>C13A–C14A–H14B</w:t>
            </w:r>
          </w:p>
        </w:tc>
        <w:tc>
          <w:tcPr>
            <w:tcW w:w="1417" w:type="dxa"/>
          </w:tcPr>
          <w:p w14:paraId="6D64094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82BADAE" w14:textId="77777777" w:rsidTr="009130F7">
        <w:tc>
          <w:tcPr>
            <w:tcW w:w="2098" w:type="dxa"/>
          </w:tcPr>
          <w:p w14:paraId="0F8F61BB" w14:textId="77777777" w:rsidR="00B73DFC" w:rsidRPr="00264705" w:rsidRDefault="00B73DFC" w:rsidP="009130F7">
            <w:r w:rsidRPr="00264705">
              <w:t>H14A–C14A–H14B</w:t>
            </w:r>
          </w:p>
        </w:tc>
        <w:tc>
          <w:tcPr>
            <w:tcW w:w="1417" w:type="dxa"/>
          </w:tcPr>
          <w:p w14:paraId="0AA507DF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22F7E24" w14:textId="77777777" w:rsidTr="009130F7">
        <w:tc>
          <w:tcPr>
            <w:tcW w:w="2098" w:type="dxa"/>
          </w:tcPr>
          <w:p w14:paraId="3EB2EAD7" w14:textId="77777777" w:rsidR="00B73DFC" w:rsidRPr="00264705" w:rsidRDefault="00B73DFC" w:rsidP="009130F7">
            <w:r w:rsidRPr="00264705">
              <w:t>C13A–C14A–H14C</w:t>
            </w:r>
          </w:p>
        </w:tc>
        <w:tc>
          <w:tcPr>
            <w:tcW w:w="1417" w:type="dxa"/>
          </w:tcPr>
          <w:p w14:paraId="70E8130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215B09F" w14:textId="77777777" w:rsidTr="009130F7">
        <w:tc>
          <w:tcPr>
            <w:tcW w:w="2098" w:type="dxa"/>
          </w:tcPr>
          <w:p w14:paraId="4306E958" w14:textId="77777777" w:rsidR="00B73DFC" w:rsidRPr="00264705" w:rsidRDefault="00B73DFC" w:rsidP="009130F7">
            <w:r w:rsidRPr="00264705">
              <w:t>H14A–C14A–H14C</w:t>
            </w:r>
          </w:p>
        </w:tc>
        <w:tc>
          <w:tcPr>
            <w:tcW w:w="1417" w:type="dxa"/>
          </w:tcPr>
          <w:p w14:paraId="7B32ACA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07852E2" w14:textId="77777777" w:rsidTr="009130F7">
        <w:tc>
          <w:tcPr>
            <w:tcW w:w="2098" w:type="dxa"/>
          </w:tcPr>
          <w:p w14:paraId="7525A1A5" w14:textId="77777777" w:rsidR="00B73DFC" w:rsidRPr="00264705" w:rsidRDefault="00B73DFC" w:rsidP="009130F7">
            <w:r w:rsidRPr="00264705">
              <w:t>H14B–C14A–H14C</w:t>
            </w:r>
          </w:p>
        </w:tc>
        <w:tc>
          <w:tcPr>
            <w:tcW w:w="1417" w:type="dxa"/>
          </w:tcPr>
          <w:p w14:paraId="3FB727A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F2FD143" w14:textId="77777777" w:rsidTr="009130F7">
        <w:tc>
          <w:tcPr>
            <w:tcW w:w="2098" w:type="dxa"/>
          </w:tcPr>
          <w:p w14:paraId="53108A8E" w14:textId="77777777" w:rsidR="00B73DFC" w:rsidRPr="00264705" w:rsidRDefault="00B73DFC" w:rsidP="009130F7">
            <w:r w:rsidRPr="00264705">
              <w:lastRenderedPageBreak/>
              <w:t>C34A–C22A–C23A</w:t>
            </w:r>
          </w:p>
        </w:tc>
        <w:tc>
          <w:tcPr>
            <w:tcW w:w="1417" w:type="dxa"/>
          </w:tcPr>
          <w:p w14:paraId="3CA05D80" w14:textId="77777777" w:rsidR="00B73DFC" w:rsidRPr="00264705" w:rsidRDefault="00B73DFC" w:rsidP="009130F7">
            <w:r w:rsidRPr="00264705">
              <w:t>113(3)</w:t>
            </w:r>
          </w:p>
        </w:tc>
      </w:tr>
      <w:tr w:rsidR="00B73DFC" w:rsidRPr="00264705" w14:paraId="7913D9F7" w14:textId="77777777" w:rsidTr="009130F7">
        <w:tc>
          <w:tcPr>
            <w:tcW w:w="2098" w:type="dxa"/>
          </w:tcPr>
          <w:p w14:paraId="187BE869" w14:textId="77777777" w:rsidR="00B73DFC" w:rsidRPr="00264705" w:rsidRDefault="00B73DFC" w:rsidP="009130F7">
            <w:r w:rsidRPr="00264705">
              <w:t>C34A–C22A–Si1A</w:t>
            </w:r>
          </w:p>
        </w:tc>
        <w:tc>
          <w:tcPr>
            <w:tcW w:w="1417" w:type="dxa"/>
          </w:tcPr>
          <w:p w14:paraId="648FBB5D" w14:textId="77777777" w:rsidR="00B73DFC" w:rsidRPr="00264705" w:rsidRDefault="00B73DFC" w:rsidP="009130F7">
            <w:r w:rsidRPr="00264705">
              <w:t>122(2)</w:t>
            </w:r>
          </w:p>
        </w:tc>
      </w:tr>
      <w:tr w:rsidR="00B73DFC" w:rsidRPr="00264705" w14:paraId="035720D5" w14:textId="77777777" w:rsidTr="009130F7">
        <w:tc>
          <w:tcPr>
            <w:tcW w:w="2098" w:type="dxa"/>
          </w:tcPr>
          <w:p w14:paraId="099DCA40" w14:textId="77777777" w:rsidR="00B73DFC" w:rsidRPr="00264705" w:rsidRDefault="00B73DFC" w:rsidP="009130F7">
            <w:r w:rsidRPr="00264705">
              <w:t>C23A–C22A–Si1A</w:t>
            </w:r>
          </w:p>
        </w:tc>
        <w:tc>
          <w:tcPr>
            <w:tcW w:w="1417" w:type="dxa"/>
          </w:tcPr>
          <w:p w14:paraId="0564B3EC" w14:textId="77777777" w:rsidR="00B73DFC" w:rsidRPr="00264705" w:rsidRDefault="00B73DFC" w:rsidP="009130F7">
            <w:r w:rsidRPr="00264705">
              <w:t>110.3(18)</w:t>
            </w:r>
          </w:p>
        </w:tc>
      </w:tr>
      <w:tr w:rsidR="00B73DFC" w:rsidRPr="00264705" w14:paraId="6994EBF9" w14:textId="77777777" w:rsidTr="009130F7">
        <w:tc>
          <w:tcPr>
            <w:tcW w:w="2098" w:type="dxa"/>
          </w:tcPr>
          <w:p w14:paraId="4093326B" w14:textId="77777777" w:rsidR="00B73DFC" w:rsidRPr="00264705" w:rsidRDefault="00B73DFC" w:rsidP="009130F7">
            <w:r w:rsidRPr="00264705">
              <w:t>C34A–C22A–H22A</w:t>
            </w:r>
          </w:p>
        </w:tc>
        <w:tc>
          <w:tcPr>
            <w:tcW w:w="1417" w:type="dxa"/>
          </w:tcPr>
          <w:p w14:paraId="6A01FEB2" w14:textId="77777777" w:rsidR="00B73DFC" w:rsidRPr="00264705" w:rsidRDefault="00B73DFC" w:rsidP="009130F7">
            <w:r w:rsidRPr="00264705">
              <w:t>103.0</w:t>
            </w:r>
          </w:p>
        </w:tc>
      </w:tr>
      <w:tr w:rsidR="00B73DFC" w:rsidRPr="00264705" w14:paraId="29609749" w14:textId="77777777" w:rsidTr="009130F7">
        <w:tc>
          <w:tcPr>
            <w:tcW w:w="2098" w:type="dxa"/>
          </w:tcPr>
          <w:p w14:paraId="112D8C39" w14:textId="77777777" w:rsidR="00B73DFC" w:rsidRPr="00264705" w:rsidRDefault="00B73DFC" w:rsidP="009130F7">
            <w:r w:rsidRPr="00264705">
              <w:t>C23A–C22A–H22A</w:t>
            </w:r>
          </w:p>
        </w:tc>
        <w:tc>
          <w:tcPr>
            <w:tcW w:w="1417" w:type="dxa"/>
          </w:tcPr>
          <w:p w14:paraId="1B69153D" w14:textId="77777777" w:rsidR="00B73DFC" w:rsidRPr="00264705" w:rsidRDefault="00B73DFC" w:rsidP="009130F7">
            <w:r w:rsidRPr="00264705">
              <w:t>103.0</w:t>
            </w:r>
          </w:p>
        </w:tc>
      </w:tr>
      <w:tr w:rsidR="00B73DFC" w:rsidRPr="00264705" w14:paraId="5A9411DD" w14:textId="77777777" w:rsidTr="009130F7">
        <w:tc>
          <w:tcPr>
            <w:tcW w:w="2098" w:type="dxa"/>
          </w:tcPr>
          <w:p w14:paraId="799881FD" w14:textId="77777777" w:rsidR="00B73DFC" w:rsidRPr="00264705" w:rsidRDefault="00B73DFC" w:rsidP="009130F7">
            <w:r w:rsidRPr="00264705">
              <w:t>Si1A–C22A–H22A</w:t>
            </w:r>
          </w:p>
        </w:tc>
        <w:tc>
          <w:tcPr>
            <w:tcW w:w="1417" w:type="dxa"/>
          </w:tcPr>
          <w:p w14:paraId="6ABFC922" w14:textId="77777777" w:rsidR="00B73DFC" w:rsidRPr="00264705" w:rsidRDefault="00B73DFC" w:rsidP="009130F7">
            <w:r w:rsidRPr="00264705">
              <w:t>103.0</w:t>
            </w:r>
          </w:p>
        </w:tc>
      </w:tr>
      <w:tr w:rsidR="00B73DFC" w:rsidRPr="00264705" w14:paraId="53B1DFD1" w14:textId="77777777" w:rsidTr="009130F7">
        <w:tc>
          <w:tcPr>
            <w:tcW w:w="2098" w:type="dxa"/>
          </w:tcPr>
          <w:p w14:paraId="7D7E366E" w14:textId="77777777" w:rsidR="00B73DFC" w:rsidRPr="00264705" w:rsidRDefault="00B73DFC" w:rsidP="009130F7">
            <w:r w:rsidRPr="00264705">
              <w:t>C22A–C23A–H23A</w:t>
            </w:r>
          </w:p>
        </w:tc>
        <w:tc>
          <w:tcPr>
            <w:tcW w:w="1417" w:type="dxa"/>
          </w:tcPr>
          <w:p w14:paraId="6DFB106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000ED1C" w14:textId="77777777" w:rsidTr="009130F7">
        <w:tc>
          <w:tcPr>
            <w:tcW w:w="2098" w:type="dxa"/>
          </w:tcPr>
          <w:p w14:paraId="69E43402" w14:textId="77777777" w:rsidR="00B73DFC" w:rsidRPr="00264705" w:rsidRDefault="00B73DFC" w:rsidP="009130F7">
            <w:r w:rsidRPr="00264705">
              <w:t>C22A–C23A–H23B</w:t>
            </w:r>
          </w:p>
        </w:tc>
        <w:tc>
          <w:tcPr>
            <w:tcW w:w="1417" w:type="dxa"/>
          </w:tcPr>
          <w:p w14:paraId="72AC1DD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F67E5CD" w14:textId="77777777" w:rsidTr="009130F7">
        <w:tc>
          <w:tcPr>
            <w:tcW w:w="2098" w:type="dxa"/>
          </w:tcPr>
          <w:p w14:paraId="4E9533B2" w14:textId="77777777" w:rsidR="00B73DFC" w:rsidRPr="00264705" w:rsidRDefault="00B73DFC" w:rsidP="009130F7">
            <w:r w:rsidRPr="00264705">
              <w:t>H23A–C23A–H23B</w:t>
            </w:r>
          </w:p>
        </w:tc>
        <w:tc>
          <w:tcPr>
            <w:tcW w:w="1417" w:type="dxa"/>
          </w:tcPr>
          <w:p w14:paraId="4CED1C6A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DF2A671" w14:textId="77777777" w:rsidTr="009130F7">
        <w:tc>
          <w:tcPr>
            <w:tcW w:w="2098" w:type="dxa"/>
          </w:tcPr>
          <w:p w14:paraId="0FE7B467" w14:textId="77777777" w:rsidR="00B73DFC" w:rsidRPr="00264705" w:rsidRDefault="00B73DFC" w:rsidP="009130F7">
            <w:r w:rsidRPr="00264705">
              <w:t>C22A–C23A–H23C</w:t>
            </w:r>
          </w:p>
        </w:tc>
        <w:tc>
          <w:tcPr>
            <w:tcW w:w="1417" w:type="dxa"/>
          </w:tcPr>
          <w:p w14:paraId="47009F7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33F638F" w14:textId="77777777" w:rsidTr="009130F7">
        <w:tc>
          <w:tcPr>
            <w:tcW w:w="2098" w:type="dxa"/>
          </w:tcPr>
          <w:p w14:paraId="60E833CF" w14:textId="77777777" w:rsidR="00B73DFC" w:rsidRPr="00264705" w:rsidRDefault="00B73DFC" w:rsidP="009130F7">
            <w:r w:rsidRPr="00264705">
              <w:t>H23A–C23A–H23C</w:t>
            </w:r>
          </w:p>
        </w:tc>
        <w:tc>
          <w:tcPr>
            <w:tcW w:w="1417" w:type="dxa"/>
          </w:tcPr>
          <w:p w14:paraId="471888A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8D24F58" w14:textId="77777777" w:rsidTr="009130F7">
        <w:tc>
          <w:tcPr>
            <w:tcW w:w="2098" w:type="dxa"/>
          </w:tcPr>
          <w:p w14:paraId="01DB2637" w14:textId="77777777" w:rsidR="00B73DFC" w:rsidRPr="00264705" w:rsidRDefault="00B73DFC" w:rsidP="009130F7">
            <w:r w:rsidRPr="00264705">
              <w:t>H23B–C23A–H23C</w:t>
            </w:r>
          </w:p>
        </w:tc>
        <w:tc>
          <w:tcPr>
            <w:tcW w:w="1417" w:type="dxa"/>
          </w:tcPr>
          <w:p w14:paraId="4F55C77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A28B123" w14:textId="77777777" w:rsidTr="009130F7">
        <w:tc>
          <w:tcPr>
            <w:tcW w:w="2098" w:type="dxa"/>
          </w:tcPr>
          <w:p w14:paraId="273A9A0B" w14:textId="77777777" w:rsidR="00B73DFC" w:rsidRPr="00264705" w:rsidRDefault="00B73DFC" w:rsidP="009130F7">
            <w:r w:rsidRPr="00264705">
              <w:t>C25A–C24A–C35A</w:t>
            </w:r>
          </w:p>
        </w:tc>
        <w:tc>
          <w:tcPr>
            <w:tcW w:w="1417" w:type="dxa"/>
          </w:tcPr>
          <w:p w14:paraId="0E345EE2" w14:textId="77777777" w:rsidR="00B73DFC" w:rsidRPr="00264705" w:rsidRDefault="00B73DFC" w:rsidP="009130F7">
            <w:r w:rsidRPr="00264705">
              <w:t>110.1(4)</w:t>
            </w:r>
          </w:p>
        </w:tc>
      </w:tr>
      <w:tr w:rsidR="00B73DFC" w:rsidRPr="00264705" w14:paraId="7BBD800D" w14:textId="77777777" w:rsidTr="009130F7">
        <w:tc>
          <w:tcPr>
            <w:tcW w:w="2098" w:type="dxa"/>
          </w:tcPr>
          <w:p w14:paraId="5620458F" w14:textId="77777777" w:rsidR="00B73DFC" w:rsidRPr="00264705" w:rsidRDefault="00B73DFC" w:rsidP="009130F7">
            <w:r w:rsidRPr="00264705">
              <w:t>C25A–C24A–Si1A</w:t>
            </w:r>
          </w:p>
        </w:tc>
        <w:tc>
          <w:tcPr>
            <w:tcW w:w="1417" w:type="dxa"/>
          </w:tcPr>
          <w:p w14:paraId="2F19617B" w14:textId="77777777" w:rsidR="00B73DFC" w:rsidRPr="00264705" w:rsidRDefault="00B73DFC" w:rsidP="009130F7">
            <w:r w:rsidRPr="00264705">
              <w:t>113.5(4)</w:t>
            </w:r>
          </w:p>
        </w:tc>
      </w:tr>
      <w:tr w:rsidR="00B73DFC" w:rsidRPr="00264705" w14:paraId="35E38849" w14:textId="77777777" w:rsidTr="009130F7">
        <w:tc>
          <w:tcPr>
            <w:tcW w:w="2098" w:type="dxa"/>
          </w:tcPr>
          <w:p w14:paraId="2FE660CB" w14:textId="77777777" w:rsidR="00B73DFC" w:rsidRPr="00264705" w:rsidRDefault="00B73DFC" w:rsidP="009130F7">
            <w:r w:rsidRPr="00264705">
              <w:t>C35A–C24A–Si1A</w:t>
            </w:r>
          </w:p>
        </w:tc>
        <w:tc>
          <w:tcPr>
            <w:tcW w:w="1417" w:type="dxa"/>
          </w:tcPr>
          <w:p w14:paraId="341C1F24" w14:textId="77777777" w:rsidR="00B73DFC" w:rsidRPr="00264705" w:rsidRDefault="00B73DFC" w:rsidP="009130F7">
            <w:r w:rsidRPr="00264705">
              <w:t>110.0(5)</w:t>
            </w:r>
          </w:p>
        </w:tc>
      </w:tr>
      <w:tr w:rsidR="00B73DFC" w:rsidRPr="00264705" w14:paraId="5225FE93" w14:textId="77777777" w:rsidTr="009130F7">
        <w:tc>
          <w:tcPr>
            <w:tcW w:w="2098" w:type="dxa"/>
          </w:tcPr>
          <w:p w14:paraId="74F03B0C" w14:textId="77777777" w:rsidR="00B73DFC" w:rsidRPr="00264705" w:rsidRDefault="00B73DFC" w:rsidP="009130F7">
            <w:r w:rsidRPr="00264705">
              <w:t>C25A–C24A–H24A</w:t>
            </w:r>
          </w:p>
        </w:tc>
        <w:tc>
          <w:tcPr>
            <w:tcW w:w="1417" w:type="dxa"/>
          </w:tcPr>
          <w:p w14:paraId="3F163618" w14:textId="77777777" w:rsidR="00B73DFC" w:rsidRPr="00264705" w:rsidRDefault="00B73DFC" w:rsidP="009130F7">
            <w:r w:rsidRPr="00264705">
              <w:t>107.7</w:t>
            </w:r>
          </w:p>
        </w:tc>
      </w:tr>
      <w:tr w:rsidR="00B73DFC" w:rsidRPr="00264705" w14:paraId="702D15BA" w14:textId="77777777" w:rsidTr="009130F7">
        <w:tc>
          <w:tcPr>
            <w:tcW w:w="2098" w:type="dxa"/>
          </w:tcPr>
          <w:p w14:paraId="16A42EAA" w14:textId="77777777" w:rsidR="00B73DFC" w:rsidRPr="00264705" w:rsidRDefault="00B73DFC" w:rsidP="009130F7">
            <w:r w:rsidRPr="00264705">
              <w:t>C35A–C24A–H24A</w:t>
            </w:r>
          </w:p>
        </w:tc>
        <w:tc>
          <w:tcPr>
            <w:tcW w:w="1417" w:type="dxa"/>
          </w:tcPr>
          <w:p w14:paraId="339EDA65" w14:textId="77777777" w:rsidR="00B73DFC" w:rsidRPr="00264705" w:rsidRDefault="00B73DFC" w:rsidP="009130F7">
            <w:r w:rsidRPr="00264705">
              <w:t>107.7</w:t>
            </w:r>
          </w:p>
        </w:tc>
      </w:tr>
      <w:tr w:rsidR="00B73DFC" w:rsidRPr="00264705" w14:paraId="49D89103" w14:textId="77777777" w:rsidTr="009130F7">
        <w:tc>
          <w:tcPr>
            <w:tcW w:w="2098" w:type="dxa"/>
          </w:tcPr>
          <w:p w14:paraId="0CA773E3" w14:textId="77777777" w:rsidR="00B73DFC" w:rsidRPr="00264705" w:rsidRDefault="00B73DFC" w:rsidP="009130F7">
            <w:r w:rsidRPr="00264705">
              <w:t>Si1A–C24A–H24A</w:t>
            </w:r>
          </w:p>
        </w:tc>
        <w:tc>
          <w:tcPr>
            <w:tcW w:w="1417" w:type="dxa"/>
          </w:tcPr>
          <w:p w14:paraId="0F1593EC" w14:textId="77777777" w:rsidR="00B73DFC" w:rsidRPr="00264705" w:rsidRDefault="00B73DFC" w:rsidP="009130F7">
            <w:r w:rsidRPr="00264705">
              <w:t>107.7</w:t>
            </w:r>
          </w:p>
        </w:tc>
      </w:tr>
      <w:tr w:rsidR="00B73DFC" w:rsidRPr="00264705" w14:paraId="457F77C5" w14:textId="77777777" w:rsidTr="009130F7">
        <w:tc>
          <w:tcPr>
            <w:tcW w:w="2098" w:type="dxa"/>
          </w:tcPr>
          <w:p w14:paraId="143FF67C" w14:textId="77777777" w:rsidR="00B73DFC" w:rsidRPr="00264705" w:rsidRDefault="00B73DFC" w:rsidP="009130F7">
            <w:r w:rsidRPr="00264705">
              <w:t>C24A–C25A–H25A</w:t>
            </w:r>
          </w:p>
        </w:tc>
        <w:tc>
          <w:tcPr>
            <w:tcW w:w="1417" w:type="dxa"/>
          </w:tcPr>
          <w:p w14:paraId="74DFB71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1CB8289" w14:textId="77777777" w:rsidTr="009130F7">
        <w:tc>
          <w:tcPr>
            <w:tcW w:w="2098" w:type="dxa"/>
          </w:tcPr>
          <w:p w14:paraId="4622A3FF" w14:textId="77777777" w:rsidR="00B73DFC" w:rsidRPr="00264705" w:rsidRDefault="00B73DFC" w:rsidP="009130F7">
            <w:r w:rsidRPr="00264705">
              <w:t>C24A–C25A–H25B</w:t>
            </w:r>
          </w:p>
        </w:tc>
        <w:tc>
          <w:tcPr>
            <w:tcW w:w="1417" w:type="dxa"/>
          </w:tcPr>
          <w:p w14:paraId="39FA48E6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29ABB4F" w14:textId="77777777" w:rsidTr="009130F7">
        <w:tc>
          <w:tcPr>
            <w:tcW w:w="2098" w:type="dxa"/>
          </w:tcPr>
          <w:p w14:paraId="075B9997" w14:textId="77777777" w:rsidR="00B73DFC" w:rsidRPr="00264705" w:rsidRDefault="00B73DFC" w:rsidP="009130F7">
            <w:r w:rsidRPr="00264705">
              <w:t>H25A–C25A–H25B</w:t>
            </w:r>
          </w:p>
        </w:tc>
        <w:tc>
          <w:tcPr>
            <w:tcW w:w="1417" w:type="dxa"/>
          </w:tcPr>
          <w:p w14:paraId="601FE4D5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0B085F4" w14:textId="77777777" w:rsidTr="009130F7">
        <w:tc>
          <w:tcPr>
            <w:tcW w:w="2098" w:type="dxa"/>
          </w:tcPr>
          <w:p w14:paraId="4510B02C" w14:textId="77777777" w:rsidR="00B73DFC" w:rsidRPr="00264705" w:rsidRDefault="00B73DFC" w:rsidP="009130F7">
            <w:r w:rsidRPr="00264705">
              <w:t>C24A–C25A–H25C</w:t>
            </w:r>
          </w:p>
        </w:tc>
        <w:tc>
          <w:tcPr>
            <w:tcW w:w="1417" w:type="dxa"/>
          </w:tcPr>
          <w:p w14:paraId="2C43661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5630511" w14:textId="77777777" w:rsidTr="009130F7">
        <w:tc>
          <w:tcPr>
            <w:tcW w:w="2098" w:type="dxa"/>
          </w:tcPr>
          <w:p w14:paraId="7F0FB64E" w14:textId="77777777" w:rsidR="00B73DFC" w:rsidRPr="00264705" w:rsidRDefault="00B73DFC" w:rsidP="009130F7">
            <w:r w:rsidRPr="00264705">
              <w:t>H25A–C25A–H25C</w:t>
            </w:r>
          </w:p>
        </w:tc>
        <w:tc>
          <w:tcPr>
            <w:tcW w:w="1417" w:type="dxa"/>
          </w:tcPr>
          <w:p w14:paraId="18D1D84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4F1218A" w14:textId="77777777" w:rsidTr="009130F7">
        <w:tc>
          <w:tcPr>
            <w:tcW w:w="2098" w:type="dxa"/>
          </w:tcPr>
          <w:p w14:paraId="02C63EE3" w14:textId="77777777" w:rsidR="00B73DFC" w:rsidRPr="00264705" w:rsidRDefault="00B73DFC" w:rsidP="009130F7">
            <w:r w:rsidRPr="00264705">
              <w:t>H25B–C25A–H25C</w:t>
            </w:r>
          </w:p>
        </w:tc>
        <w:tc>
          <w:tcPr>
            <w:tcW w:w="1417" w:type="dxa"/>
          </w:tcPr>
          <w:p w14:paraId="0A67388D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A95D011" w14:textId="77777777" w:rsidTr="009130F7">
        <w:tc>
          <w:tcPr>
            <w:tcW w:w="2098" w:type="dxa"/>
          </w:tcPr>
          <w:p w14:paraId="21A06AF7" w14:textId="77777777" w:rsidR="00B73DFC" w:rsidRPr="00264705" w:rsidRDefault="00B73DFC" w:rsidP="009130F7">
            <w:r w:rsidRPr="00264705">
              <w:lastRenderedPageBreak/>
              <w:t>C13A–C26A–H26A</w:t>
            </w:r>
          </w:p>
        </w:tc>
        <w:tc>
          <w:tcPr>
            <w:tcW w:w="1417" w:type="dxa"/>
          </w:tcPr>
          <w:p w14:paraId="2234470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0051DC4" w14:textId="77777777" w:rsidTr="009130F7">
        <w:tc>
          <w:tcPr>
            <w:tcW w:w="2098" w:type="dxa"/>
          </w:tcPr>
          <w:p w14:paraId="705BE950" w14:textId="77777777" w:rsidR="00B73DFC" w:rsidRPr="00264705" w:rsidRDefault="00B73DFC" w:rsidP="009130F7">
            <w:r w:rsidRPr="00264705">
              <w:t>C13A–C26A–H26B</w:t>
            </w:r>
          </w:p>
        </w:tc>
        <w:tc>
          <w:tcPr>
            <w:tcW w:w="1417" w:type="dxa"/>
          </w:tcPr>
          <w:p w14:paraId="11128F0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9748ECA" w14:textId="77777777" w:rsidTr="009130F7">
        <w:tc>
          <w:tcPr>
            <w:tcW w:w="2098" w:type="dxa"/>
          </w:tcPr>
          <w:p w14:paraId="2F539A1B" w14:textId="77777777" w:rsidR="00B73DFC" w:rsidRPr="00264705" w:rsidRDefault="00B73DFC" w:rsidP="009130F7">
            <w:r w:rsidRPr="00264705">
              <w:t>H26A–C26A–H26B</w:t>
            </w:r>
          </w:p>
        </w:tc>
        <w:tc>
          <w:tcPr>
            <w:tcW w:w="1417" w:type="dxa"/>
          </w:tcPr>
          <w:p w14:paraId="354BD69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1F7600F" w14:textId="77777777" w:rsidTr="009130F7">
        <w:tc>
          <w:tcPr>
            <w:tcW w:w="2098" w:type="dxa"/>
          </w:tcPr>
          <w:p w14:paraId="4796A1BE" w14:textId="77777777" w:rsidR="00B73DFC" w:rsidRPr="00264705" w:rsidRDefault="00B73DFC" w:rsidP="009130F7">
            <w:r w:rsidRPr="00264705">
              <w:t>C13A–C26A–H26C</w:t>
            </w:r>
          </w:p>
        </w:tc>
        <w:tc>
          <w:tcPr>
            <w:tcW w:w="1417" w:type="dxa"/>
          </w:tcPr>
          <w:p w14:paraId="78C7BF0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D200CFD" w14:textId="77777777" w:rsidTr="009130F7">
        <w:tc>
          <w:tcPr>
            <w:tcW w:w="2098" w:type="dxa"/>
          </w:tcPr>
          <w:p w14:paraId="2A2CD912" w14:textId="77777777" w:rsidR="00B73DFC" w:rsidRPr="00264705" w:rsidRDefault="00B73DFC" w:rsidP="009130F7">
            <w:r w:rsidRPr="00264705">
              <w:t>H26A–C26A–H26C</w:t>
            </w:r>
          </w:p>
        </w:tc>
        <w:tc>
          <w:tcPr>
            <w:tcW w:w="1417" w:type="dxa"/>
          </w:tcPr>
          <w:p w14:paraId="1590552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E98B4BF" w14:textId="77777777" w:rsidTr="009130F7">
        <w:tc>
          <w:tcPr>
            <w:tcW w:w="2098" w:type="dxa"/>
          </w:tcPr>
          <w:p w14:paraId="319F32DB" w14:textId="77777777" w:rsidR="00B73DFC" w:rsidRPr="00264705" w:rsidRDefault="00B73DFC" w:rsidP="009130F7">
            <w:r w:rsidRPr="00264705">
              <w:t>H26B–C26A–H26C</w:t>
            </w:r>
          </w:p>
        </w:tc>
        <w:tc>
          <w:tcPr>
            <w:tcW w:w="1417" w:type="dxa"/>
          </w:tcPr>
          <w:p w14:paraId="436ED97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B59FEE6" w14:textId="77777777" w:rsidTr="009130F7">
        <w:tc>
          <w:tcPr>
            <w:tcW w:w="2098" w:type="dxa"/>
          </w:tcPr>
          <w:p w14:paraId="135ABE0F" w14:textId="77777777" w:rsidR="00B73DFC" w:rsidRPr="00264705" w:rsidRDefault="00B73DFC" w:rsidP="009130F7">
            <w:r w:rsidRPr="00264705">
              <w:t>C22A–C34A–H34A</w:t>
            </w:r>
          </w:p>
        </w:tc>
        <w:tc>
          <w:tcPr>
            <w:tcW w:w="1417" w:type="dxa"/>
          </w:tcPr>
          <w:p w14:paraId="1B3A018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430A29E" w14:textId="77777777" w:rsidTr="009130F7">
        <w:tc>
          <w:tcPr>
            <w:tcW w:w="2098" w:type="dxa"/>
          </w:tcPr>
          <w:p w14:paraId="66948961" w14:textId="77777777" w:rsidR="00B73DFC" w:rsidRPr="00264705" w:rsidRDefault="00B73DFC" w:rsidP="009130F7">
            <w:r w:rsidRPr="00264705">
              <w:t>C22A–C34A–H34B</w:t>
            </w:r>
          </w:p>
        </w:tc>
        <w:tc>
          <w:tcPr>
            <w:tcW w:w="1417" w:type="dxa"/>
          </w:tcPr>
          <w:p w14:paraId="6B67478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99D1DA7" w14:textId="77777777" w:rsidTr="009130F7">
        <w:tc>
          <w:tcPr>
            <w:tcW w:w="2098" w:type="dxa"/>
          </w:tcPr>
          <w:p w14:paraId="08DB82CF" w14:textId="77777777" w:rsidR="00B73DFC" w:rsidRPr="00264705" w:rsidRDefault="00B73DFC" w:rsidP="009130F7">
            <w:r w:rsidRPr="00264705">
              <w:t>H34A–C34A–H34B</w:t>
            </w:r>
          </w:p>
        </w:tc>
        <w:tc>
          <w:tcPr>
            <w:tcW w:w="1417" w:type="dxa"/>
          </w:tcPr>
          <w:p w14:paraId="6835F8F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9EC93CD" w14:textId="77777777" w:rsidTr="009130F7">
        <w:tc>
          <w:tcPr>
            <w:tcW w:w="2098" w:type="dxa"/>
          </w:tcPr>
          <w:p w14:paraId="1B878E86" w14:textId="77777777" w:rsidR="00B73DFC" w:rsidRPr="00264705" w:rsidRDefault="00B73DFC" w:rsidP="009130F7">
            <w:r w:rsidRPr="00264705">
              <w:t>C22A–C34A–H34C</w:t>
            </w:r>
          </w:p>
        </w:tc>
        <w:tc>
          <w:tcPr>
            <w:tcW w:w="1417" w:type="dxa"/>
          </w:tcPr>
          <w:p w14:paraId="3A737216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F88ED61" w14:textId="77777777" w:rsidTr="009130F7">
        <w:tc>
          <w:tcPr>
            <w:tcW w:w="2098" w:type="dxa"/>
          </w:tcPr>
          <w:p w14:paraId="03EF0933" w14:textId="77777777" w:rsidR="00B73DFC" w:rsidRPr="00264705" w:rsidRDefault="00B73DFC" w:rsidP="009130F7">
            <w:r w:rsidRPr="00264705">
              <w:t>H34A–C34A–H34C</w:t>
            </w:r>
          </w:p>
        </w:tc>
        <w:tc>
          <w:tcPr>
            <w:tcW w:w="1417" w:type="dxa"/>
          </w:tcPr>
          <w:p w14:paraId="0440A865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05FC39B" w14:textId="77777777" w:rsidTr="009130F7">
        <w:tc>
          <w:tcPr>
            <w:tcW w:w="2098" w:type="dxa"/>
          </w:tcPr>
          <w:p w14:paraId="03076F0B" w14:textId="77777777" w:rsidR="00B73DFC" w:rsidRPr="00264705" w:rsidRDefault="00B73DFC" w:rsidP="009130F7">
            <w:r w:rsidRPr="00264705">
              <w:t>H34B–C34A–H34C</w:t>
            </w:r>
          </w:p>
        </w:tc>
        <w:tc>
          <w:tcPr>
            <w:tcW w:w="1417" w:type="dxa"/>
          </w:tcPr>
          <w:p w14:paraId="4F3BB37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CF0063C" w14:textId="77777777" w:rsidTr="009130F7">
        <w:tc>
          <w:tcPr>
            <w:tcW w:w="2098" w:type="dxa"/>
          </w:tcPr>
          <w:p w14:paraId="34DFDBB7" w14:textId="77777777" w:rsidR="00B73DFC" w:rsidRPr="00264705" w:rsidRDefault="00B73DFC" w:rsidP="009130F7">
            <w:r w:rsidRPr="00264705">
              <w:t>C24A–C35A–H35A</w:t>
            </w:r>
          </w:p>
        </w:tc>
        <w:tc>
          <w:tcPr>
            <w:tcW w:w="1417" w:type="dxa"/>
          </w:tcPr>
          <w:p w14:paraId="0AFCBD1F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8E2B874" w14:textId="77777777" w:rsidTr="009130F7">
        <w:tc>
          <w:tcPr>
            <w:tcW w:w="2098" w:type="dxa"/>
          </w:tcPr>
          <w:p w14:paraId="3F2BF993" w14:textId="77777777" w:rsidR="00B73DFC" w:rsidRPr="00264705" w:rsidRDefault="00B73DFC" w:rsidP="009130F7">
            <w:r w:rsidRPr="00264705">
              <w:t>C24A–C35A–H35B</w:t>
            </w:r>
          </w:p>
        </w:tc>
        <w:tc>
          <w:tcPr>
            <w:tcW w:w="1417" w:type="dxa"/>
          </w:tcPr>
          <w:p w14:paraId="151244B6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CBDACD7" w14:textId="77777777" w:rsidTr="009130F7">
        <w:tc>
          <w:tcPr>
            <w:tcW w:w="2098" w:type="dxa"/>
          </w:tcPr>
          <w:p w14:paraId="2CCB3F24" w14:textId="77777777" w:rsidR="00B73DFC" w:rsidRPr="00264705" w:rsidRDefault="00B73DFC" w:rsidP="009130F7">
            <w:r w:rsidRPr="00264705">
              <w:t>H35A–C35A–H35B</w:t>
            </w:r>
          </w:p>
        </w:tc>
        <w:tc>
          <w:tcPr>
            <w:tcW w:w="1417" w:type="dxa"/>
          </w:tcPr>
          <w:p w14:paraId="0C420B7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45B29DB" w14:textId="77777777" w:rsidTr="009130F7">
        <w:tc>
          <w:tcPr>
            <w:tcW w:w="2098" w:type="dxa"/>
          </w:tcPr>
          <w:p w14:paraId="739C962F" w14:textId="77777777" w:rsidR="00B73DFC" w:rsidRPr="00264705" w:rsidRDefault="00B73DFC" w:rsidP="009130F7">
            <w:r w:rsidRPr="00264705">
              <w:t>C24A–C35A–H35C</w:t>
            </w:r>
          </w:p>
        </w:tc>
        <w:tc>
          <w:tcPr>
            <w:tcW w:w="1417" w:type="dxa"/>
          </w:tcPr>
          <w:p w14:paraId="593A805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5F5D5C0" w14:textId="77777777" w:rsidTr="009130F7">
        <w:tc>
          <w:tcPr>
            <w:tcW w:w="2098" w:type="dxa"/>
          </w:tcPr>
          <w:p w14:paraId="286187A2" w14:textId="77777777" w:rsidR="00B73DFC" w:rsidRPr="00264705" w:rsidRDefault="00B73DFC" w:rsidP="009130F7">
            <w:r w:rsidRPr="00264705">
              <w:t>H35A–C35A–H35C</w:t>
            </w:r>
          </w:p>
        </w:tc>
        <w:tc>
          <w:tcPr>
            <w:tcW w:w="1417" w:type="dxa"/>
          </w:tcPr>
          <w:p w14:paraId="409D19D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A50F761" w14:textId="77777777" w:rsidTr="009130F7">
        <w:tc>
          <w:tcPr>
            <w:tcW w:w="2098" w:type="dxa"/>
          </w:tcPr>
          <w:p w14:paraId="231615DF" w14:textId="77777777" w:rsidR="00B73DFC" w:rsidRPr="00264705" w:rsidRDefault="00B73DFC" w:rsidP="009130F7">
            <w:r w:rsidRPr="00264705">
              <w:t>H35B–C35A–H35C</w:t>
            </w:r>
          </w:p>
        </w:tc>
        <w:tc>
          <w:tcPr>
            <w:tcW w:w="1417" w:type="dxa"/>
          </w:tcPr>
          <w:p w14:paraId="2151CDCD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03D9E4E" w14:textId="77777777" w:rsidTr="009130F7">
        <w:tc>
          <w:tcPr>
            <w:tcW w:w="2098" w:type="dxa"/>
          </w:tcPr>
          <w:p w14:paraId="6F2F3022" w14:textId="77777777" w:rsidR="00B73DFC" w:rsidRPr="00264705" w:rsidRDefault="00B73DFC" w:rsidP="009130F7">
            <w:r w:rsidRPr="00264705">
              <w:t>C13A–Si1A–C12</w:t>
            </w:r>
          </w:p>
        </w:tc>
        <w:tc>
          <w:tcPr>
            <w:tcW w:w="1417" w:type="dxa"/>
          </w:tcPr>
          <w:p w14:paraId="005677C6" w14:textId="77777777" w:rsidR="00B73DFC" w:rsidRPr="00264705" w:rsidRDefault="00B73DFC" w:rsidP="009130F7">
            <w:r w:rsidRPr="00264705">
              <w:t>102.4(6)</w:t>
            </w:r>
          </w:p>
        </w:tc>
      </w:tr>
      <w:tr w:rsidR="00B73DFC" w:rsidRPr="00264705" w14:paraId="1961F966" w14:textId="77777777" w:rsidTr="009130F7">
        <w:tc>
          <w:tcPr>
            <w:tcW w:w="2098" w:type="dxa"/>
          </w:tcPr>
          <w:p w14:paraId="26EED2BB" w14:textId="77777777" w:rsidR="00B73DFC" w:rsidRPr="00264705" w:rsidRDefault="00B73DFC" w:rsidP="009130F7">
            <w:r w:rsidRPr="00264705">
              <w:t>C13A–Si1A–C22A</w:t>
            </w:r>
          </w:p>
        </w:tc>
        <w:tc>
          <w:tcPr>
            <w:tcW w:w="1417" w:type="dxa"/>
          </w:tcPr>
          <w:p w14:paraId="33172137" w14:textId="77777777" w:rsidR="00B73DFC" w:rsidRPr="00264705" w:rsidRDefault="00B73DFC" w:rsidP="009130F7">
            <w:r w:rsidRPr="00264705">
              <w:t>111.2(9)</w:t>
            </w:r>
          </w:p>
        </w:tc>
      </w:tr>
      <w:tr w:rsidR="00B73DFC" w:rsidRPr="00264705" w14:paraId="3F57097D" w14:textId="77777777" w:rsidTr="009130F7">
        <w:tc>
          <w:tcPr>
            <w:tcW w:w="2098" w:type="dxa"/>
          </w:tcPr>
          <w:p w14:paraId="5EA97D4B" w14:textId="77777777" w:rsidR="00B73DFC" w:rsidRPr="00264705" w:rsidRDefault="00B73DFC" w:rsidP="009130F7">
            <w:r w:rsidRPr="00264705">
              <w:t>C12–Si1A–C22A</w:t>
            </w:r>
          </w:p>
        </w:tc>
        <w:tc>
          <w:tcPr>
            <w:tcW w:w="1417" w:type="dxa"/>
          </w:tcPr>
          <w:p w14:paraId="27388BC7" w14:textId="77777777" w:rsidR="00B73DFC" w:rsidRPr="00264705" w:rsidRDefault="00B73DFC" w:rsidP="009130F7">
            <w:r w:rsidRPr="00264705">
              <w:t>108.1(7)</w:t>
            </w:r>
          </w:p>
        </w:tc>
      </w:tr>
      <w:tr w:rsidR="00B73DFC" w:rsidRPr="00264705" w14:paraId="08C0F83A" w14:textId="77777777" w:rsidTr="009130F7">
        <w:tc>
          <w:tcPr>
            <w:tcW w:w="2098" w:type="dxa"/>
          </w:tcPr>
          <w:p w14:paraId="0913E318" w14:textId="77777777" w:rsidR="00B73DFC" w:rsidRPr="00264705" w:rsidRDefault="00B73DFC" w:rsidP="009130F7">
            <w:r w:rsidRPr="00264705">
              <w:t>C13A–Si1A–C24A</w:t>
            </w:r>
          </w:p>
        </w:tc>
        <w:tc>
          <w:tcPr>
            <w:tcW w:w="1417" w:type="dxa"/>
          </w:tcPr>
          <w:p w14:paraId="5AFBCBA9" w14:textId="77777777" w:rsidR="00B73DFC" w:rsidRPr="00264705" w:rsidRDefault="00B73DFC" w:rsidP="009130F7">
            <w:r w:rsidRPr="00264705">
              <w:t>116.9(5)</w:t>
            </w:r>
          </w:p>
        </w:tc>
      </w:tr>
      <w:tr w:rsidR="00B73DFC" w:rsidRPr="00264705" w14:paraId="4FA6D94A" w14:textId="77777777" w:rsidTr="009130F7">
        <w:tc>
          <w:tcPr>
            <w:tcW w:w="2098" w:type="dxa"/>
          </w:tcPr>
          <w:p w14:paraId="6DFF76C6" w14:textId="77777777" w:rsidR="00B73DFC" w:rsidRPr="00264705" w:rsidRDefault="00B73DFC" w:rsidP="009130F7">
            <w:r w:rsidRPr="00264705">
              <w:t>C12–Si1A–C24A</w:t>
            </w:r>
          </w:p>
        </w:tc>
        <w:tc>
          <w:tcPr>
            <w:tcW w:w="1417" w:type="dxa"/>
          </w:tcPr>
          <w:p w14:paraId="7C7C827C" w14:textId="77777777" w:rsidR="00B73DFC" w:rsidRPr="00264705" w:rsidRDefault="00B73DFC" w:rsidP="009130F7">
            <w:r w:rsidRPr="00264705">
              <w:t>115.2(4)</w:t>
            </w:r>
          </w:p>
        </w:tc>
      </w:tr>
      <w:tr w:rsidR="00B73DFC" w:rsidRPr="00264705" w14:paraId="3051ACEA" w14:textId="77777777" w:rsidTr="009130F7">
        <w:tc>
          <w:tcPr>
            <w:tcW w:w="2098" w:type="dxa"/>
          </w:tcPr>
          <w:p w14:paraId="4EEACAAB" w14:textId="77777777" w:rsidR="00B73DFC" w:rsidRPr="00264705" w:rsidRDefault="00B73DFC" w:rsidP="009130F7">
            <w:r w:rsidRPr="00264705">
              <w:t>C22A–Si1A–C24A</w:t>
            </w:r>
          </w:p>
        </w:tc>
        <w:tc>
          <w:tcPr>
            <w:tcW w:w="1417" w:type="dxa"/>
          </w:tcPr>
          <w:p w14:paraId="206DD358" w14:textId="77777777" w:rsidR="00B73DFC" w:rsidRPr="00264705" w:rsidRDefault="00B73DFC" w:rsidP="009130F7">
            <w:r w:rsidRPr="00264705">
              <w:t>103.0(7)</w:t>
            </w:r>
          </w:p>
        </w:tc>
      </w:tr>
      <w:tr w:rsidR="00B73DFC" w:rsidRPr="00264705" w14:paraId="5D041D19" w14:textId="77777777" w:rsidTr="009130F7">
        <w:tc>
          <w:tcPr>
            <w:tcW w:w="2098" w:type="dxa"/>
          </w:tcPr>
          <w:p w14:paraId="48634D99" w14:textId="77777777" w:rsidR="00B73DFC" w:rsidRPr="00264705" w:rsidRDefault="00B73DFC" w:rsidP="009130F7">
            <w:r w:rsidRPr="00264705">
              <w:t>C26B–C13B–C14B</w:t>
            </w:r>
          </w:p>
        </w:tc>
        <w:tc>
          <w:tcPr>
            <w:tcW w:w="1417" w:type="dxa"/>
          </w:tcPr>
          <w:p w14:paraId="24A4B017" w14:textId="77777777" w:rsidR="00B73DFC" w:rsidRPr="00264705" w:rsidRDefault="00B73DFC" w:rsidP="009130F7">
            <w:r w:rsidRPr="00264705">
              <w:t>111.4(7)</w:t>
            </w:r>
          </w:p>
        </w:tc>
      </w:tr>
      <w:tr w:rsidR="00B73DFC" w:rsidRPr="00264705" w14:paraId="12C9746F" w14:textId="77777777" w:rsidTr="009130F7">
        <w:tc>
          <w:tcPr>
            <w:tcW w:w="2098" w:type="dxa"/>
          </w:tcPr>
          <w:p w14:paraId="01DD3183" w14:textId="77777777" w:rsidR="00B73DFC" w:rsidRPr="00264705" w:rsidRDefault="00B73DFC" w:rsidP="009130F7">
            <w:r w:rsidRPr="00264705">
              <w:t>C26B–C13B–Si1B</w:t>
            </w:r>
          </w:p>
        </w:tc>
        <w:tc>
          <w:tcPr>
            <w:tcW w:w="1417" w:type="dxa"/>
          </w:tcPr>
          <w:p w14:paraId="1DC11182" w14:textId="77777777" w:rsidR="00B73DFC" w:rsidRPr="00264705" w:rsidRDefault="00B73DFC" w:rsidP="009130F7">
            <w:r w:rsidRPr="00264705">
              <w:t>111.8(6)</w:t>
            </w:r>
          </w:p>
        </w:tc>
      </w:tr>
      <w:tr w:rsidR="00B73DFC" w:rsidRPr="00264705" w14:paraId="07ED0577" w14:textId="77777777" w:rsidTr="009130F7">
        <w:tc>
          <w:tcPr>
            <w:tcW w:w="2098" w:type="dxa"/>
          </w:tcPr>
          <w:p w14:paraId="55848663" w14:textId="77777777" w:rsidR="00B73DFC" w:rsidRPr="00264705" w:rsidRDefault="00B73DFC" w:rsidP="009130F7">
            <w:r w:rsidRPr="00264705">
              <w:lastRenderedPageBreak/>
              <w:t>C14B–C13B–Si1B</w:t>
            </w:r>
          </w:p>
        </w:tc>
        <w:tc>
          <w:tcPr>
            <w:tcW w:w="1417" w:type="dxa"/>
          </w:tcPr>
          <w:p w14:paraId="5824696B" w14:textId="77777777" w:rsidR="00B73DFC" w:rsidRPr="00264705" w:rsidRDefault="00B73DFC" w:rsidP="009130F7">
            <w:r w:rsidRPr="00264705">
              <w:t>110.8(8)</w:t>
            </w:r>
          </w:p>
        </w:tc>
      </w:tr>
      <w:tr w:rsidR="00B73DFC" w:rsidRPr="00264705" w14:paraId="2BE52C13" w14:textId="77777777" w:rsidTr="009130F7">
        <w:tc>
          <w:tcPr>
            <w:tcW w:w="2098" w:type="dxa"/>
          </w:tcPr>
          <w:p w14:paraId="2AF766AC" w14:textId="77777777" w:rsidR="00B73DFC" w:rsidRPr="00264705" w:rsidRDefault="00B73DFC" w:rsidP="009130F7">
            <w:r w:rsidRPr="00264705">
              <w:t>C26B–C13B–H13B</w:t>
            </w:r>
          </w:p>
        </w:tc>
        <w:tc>
          <w:tcPr>
            <w:tcW w:w="1417" w:type="dxa"/>
          </w:tcPr>
          <w:p w14:paraId="702A900D" w14:textId="77777777" w:rsidR="00B73DFC" w:rsidRPr="00264705" w:rsidRDefault="00B73DFC" w:rsidP="009130F7">
            <w:r w:rsidRPr="00264705">
              <w:t>107.6</w:t>
            </w:r>
          </w:p>
        </w:tc>
      </w:tr>
      <w:tr w:rsidR="00B73DFC" w:rsidRPr="00264705" w14:paraId="01E8F82C" w14:textId="77777777" w:rsidTr="009130F7">
        <w:tc>
          <w:tcPr>
            <w:tcW w:w="2098" w:type="dxa"/>
          </w:tcPr>
          <w:p w14:paraId="11D8975E" w14:textId="77777777" w:rsidR="00B73DFC" w:rsidRPr="00264705" w:rsidRDefault="00B73DFC" w:rsidP="009130F7">
            <w:r w:rsidRPr="00264705">
              <w:t>C14B–C13B–H13B</w:t>
            </w:r>
          </w:p>
        </w:tc>
        <w:tc>
          <w:tcPr>
            <w:tcW w:w="1417" w:type="dxa"/>
          </w:tcPr>
          <w:p w14:paraId="3D33A90C" w14:textId="77777777" w:rsidR="00B73DFC" w:rsidRPr="00264705" w:rsidRDefault="00B73DFC" w:rsidP="009130F7">
            <w:r w:rsidRPr="00264705">
              <w:t>107.6</w:t>
            </w:r>
          </w:p>
        </w:tc>
      </w:tr>
      <w:tr w:rsidR="00B73DFC" w:rsidRPr="00264705" w14:paraId="49CBCF19" w14:textId="77777777" w:rsidTr="009130F7">
        <w:tc>
          <w:tcPr>
            <w:tcW w:w="2098" w:type="dxa"/>
          </w:tcPr>
          <w:p w14:paraId="6185560C" w14:textId="77777777" w:rsidR="00B73DFC" w:rsidRPr="00264705" w:rsidRDefault="00B73DFC" w:rsidP="009130F7">
            <w:r w:rsidRPr="00264705">
              <w:t>Si1B–C13B–H13B</w:t>
            </w:r>
          </w:p>
        </w:tc>
        <w:tc>
          <w:tcPr>
            <w:tcW w:w="1417" w:type="dxa"/>
          </w:tcPr>
          <w:p w14:paraId="5342EEB1" w14:textId="77777777" w:rsidR="00B73DFC" w:rsidRPr="00264705" w:rsidRDefault="00B73DFC" w:rsidP="009130F7">
            <w:r w:rsidRPr="00264705">
              <w:t>107.6</w:t>
            </w:r>
          </w:p>
        </w:tc>
      </w:tr>
      <w:tr w:rsidR="00B73DFC" w:rsidRPr="00264705" w14:paraId="001B173F" w14:textId="77777777" w:rsidTr="009130F7">
        <w:tc>
          <w:tcPr>
            <w:tcW w:w="2098" w:type="dxa"/>
          </w:tcPr>
          <w:p w14:paraId="2AD4C0E9" w14:textId="77777777" w:rsidR="00B73DFC" w:rsidRPr="00264705" w:rsidRDefault="00B73DFC" w:rsidP="009130F7">
            <w:r w:rsidRPr="00264705">
              <w:t>C13B–C14B–H14D</w:t>
            </w:r>
          </w:p>
        </w:tc>
        <w:tc>
          <w:tcPr>
            <w:tcW w:w="1417" w:type="dxa"/>
          </w:tcPr>
          <w:p w14:paraId="3EF9616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DCDB1A1" w14:textId="77777777" w:rsidTr="009130F7">
        <w:tc>
          <w:tcPr>
            <w:tcW w:w="2098" w:type="dxa"/>
          </w:tcPr>
          <w:p w14:paraId="2A578968" w14:textId="77777777" w:rsidR="00B73DFC" w:rsidRPr="00264705" w:rsidRDefault="00B73DFC" w:rsidP="009130F7">
            <w:r w:rsidRPr="00264705">
              <w:t>C13B–C14B–H14E</w:t>
            </w:r>
          </w:p>
        </w:tc>
        <w:tc>
          <w:tcPr>
            <w:tcW w:w="1417" w:type="dxa"/>
          </w:tcPr>
          <w:p w14:paraId="7B3F132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D24C063" w14:textId="77777777" w:rsidTr="009130F7">
        <w:tc>
          <w:tcPr>
            <w:tcW w:w="2098" w:type="dxa"/>
          </w:tcPr>
          <w:p w14:paraId="172442D6" w14:textId="77777777" w:rsidR="00B73DFC" w:rsidRPr="00264705" w:rsidRDefault="00B73DFC" w:rsidP="009130F7">
            <w:r w:rsidRPr="00264705">
              <w:t>H14D–C14B–H14E</w:t>
            </w:r>
          </w:p>
        </w:tc>
        <w:tc>
          <w:tcPr>
            <w:tcW w:w="1417" w:type="dxa"/>
          </w:tcPr>
          <w:p w14:paraId="6524BAF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573FF62" w14:textId="77777777" w:rsidTr="009130F7">
        <w:tc>
          <w:tcPr>
            <w:tcW w:w="2098" w:type="dxa"/>
          </w:tcPr>
          <w:p w14:paraId="15F57414" w14:textId="77777777" w:rsidR="00B73DFC" w:rsidRPr="00264705" w:rsidRDefault="00B73DFC" w:rsidP="009130F7">
            <w:r w:rsidRPr="00264705">
              <w:t>C13B–C14B–H14F</w:t>
            </w:r>
          </w:p>
        </w:tc>
        <w:tc>
          <w:tcPr>
            <w:tcW w:w="1417" w:type="dxa"/>
          </w:tcPr>
          <w:p w14:paraId="0472DC2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A78A462" w14:textId="77777777" w:rsidTr="009130F7">
        <w:tc>
          <w:tcPr>
            <w:tcW w:w="2098" w:type="dxa"/>
          </w:tcPr>
          <w:p w14:paraId="0E19362F" w14:textId="77777777" w:rsidR="00B73DFC" w:rsidRPr="00264705" w:rsidRDefault="00B73DFC" w:rsidP="009130F7">
            <w:r w:rsidRPr="00264705">
              <w:t>H14D–C14B–H14F</w:t>
            </w:r>
          </w:p>
        </w:tc>
        <w:tc>
          <w:tcPr>
            <w:tcW w:w="1417" w:type="dxa"/>
          </w:tcPr>
          <w:p w14:paraId="78406BE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F4F7958" w14:textId="77777777" w:rsidTr="009130F7">
        <w:tc>
          <w:tcPr>
            <w:tcW w:w="2098" w:type="dxa"/>
          </w:tcPr>
          <w:p w14:paraId="61471C3D" w14:textId="77777777" w:rsidR="00B73DFC" w:rsidRPr="00264705" w:rsidRDefault="00B73DFC" w:rsidP="009130F7">
            <w:r w:rsidRPr="00264705">
              <w:t>H14E–C14B–H14F</w:t>
            </w:r>
          </w:p>
        </w:tc>
        <w:tc>
          <w:tcPr>
            <w:tcW w:w="1417" w:type="dxa"/>
          </w:tcPr>
          <w:p w14:paraId="00134BC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54BEC51" w14:textId="77777777" w:rsidTr="009130F7">
        <w:tc>
          <w:tcPr>
            <w:tcW w:w="2098" w:type="dxa"/>
          </w:tcPr>
          <w:p w14:paraId="26EF1391" w14:textId="77777777" w:rsidR="00B73DFC" w:rsidRPr="00264705" w:rsidRDefault="00B73DFC" w:rsidP="009130F7">
            <w:r w:rsidRPr="00264705">
              <w:t>C23B–C22B–C34B</w:t>
            </w:r>
          </w:p>
        </w:tc>
        <w:tc>
          <w:tcPr>
            <w:tcW w:w="1417" w:type="dxa"/>
          </w:tcPr>
          <w:p w14:paraId="3CCE66D6" w14:textId="77777777" w:rsidR="00B73DFC" w:rsidRPr="00264705" w:rsidRDefault="00B73DFC" w:rsidP="009130F7">
            <w:r w:rsidRPr="00264705">
              <w:t>111(3)</w:t>
            </w:r>
          </w:p>
        </w:tc>
      </w:tr>
      <w:tr w:rsidR="00B73DFC" w:rsidRPr="00264705" w14:paraId="45B10F9F" w14:textId="77777777" w:rsidTr="009130F7">
        <w:tc>
          <w:tcPr>
            <w:tcW w:w="2098" w:type="dxa"/>
          </w:tcPr>
          <w:p w14:paraId="5CB5D1B1" w14:textId="77777777" w:rsidR="00B73DFC" w:rsidRPr="00264705" w:rsidRDefault="00B73DFC" w:rsidP="009130F7">
            <w:r w:rsidRPr="00264705">
              <w:t>C23B–C22B–Si1B</w:t>
            </w:r>
          </w:p>
        </w:tc>
        <w:tc>
          <w:tcPr>
            <w:tcW w:w="1417" w:type="dxa"/>
          </w:tcPr>
          <w:p w14:paraId="463A4D37" w14:textId="77777777" w:rsidR="00B73DFC" w:rsidRPr="00264705" w:rsidRDefault="00B73DFC" w:rsidP="009130F7">
            <w:r w:rsidRPr="00264705">
              <w:t>119.8(19)</w:t>
            </w:r>
          </w:p>
        </w:tc>
      </w:tr>
      <w:tr w:rsidR="00B73DFC" w:rsidRPr="00264705" w14:paraId="08179C76" w14:textId="77777777" w:rsidTr="009130F7">
        <w:tc>
          <w:tcPr>
            <w:tcW w:w="2098" w:type="dxa"/>
          </w:tcPr>
          <w:p w14:paraId="34B11C08" w14:textId="77777777" w:rsidR="00B73DFC" w:rsidRPr="00264705" w:rsidRDefault="00B73DFC" w:rsidP="009130F7">
            <w:r w:rsidRPr="00264705">
              <w:t>C34B–C22B–Si1B</w:t>
            </w:r>
          </w:p>
        </w:tc>
        <w:tc>
          <w:tcPr>
            <w:tcW w:w="1417" w:type="dxa"/>
          </w:tcPr>
          <w:p w14:paraId="098D2D82" w14:textId="77777777" w:rsidR="00B73DFC" w:rsidRPr="00264705" w:rsidRDefault="00B73DFC" w:rsidP="009130F7">
            <w:r w:rsidRPr="00264705">
              <w:t>106(2)</w:t>
            </w:r>
          </w:p>
        </w:tc>
      </w:tr>
      <w:tr w:rsidR="00B73DFC" w:rsidRPr="00264705" w14:paraId="3B964A48" w14:textId="77777777" w:rsidTr="009130F7">
        <w:tc>
          <w:tcPr>
            <w:tcW w:w="2098" w:type="dxa"/>
          </w:tcPr>
          <w:p w14:paraId="0CDA123E" w14:textId="77777777" w:rsidR="00B73DFC" w:rsidRPr="00264705" w:rsidRDefault="00B73DFC" w:rsidP="009130F7">
            <w:r w:rsidRPr="00264705">
              <w:t>C23B–C22B–H22B</w:t>
            </w:r>
          </w:p>
        </w:tc>
        <w:tc>
          <w:tcPr>
            <w:tcW w:w="1417" w:type="dxa"/>
          </w:tcPr>
          <w:p w14:paraId="24FA90EB" w14:textId="77777777" w:rsidR="00B73DFC" w:rsidRPr="00264705" w:rsidRDefault="00B73DFC" w:rsidP="009130F7">
            <w:r w:rsidRPr="00264705">
              <w:t>106.4</w:t>
            </w:r>
          </w:p>
        </w:tc>
      </w:tr>
      <w:tr w:rsidR="00B73DFC" w:rsidRPr="00264705" w14:paraId="3259739C" w14:textId="77777777" w:rsidTr="009130F7">
        <w:tc>
          <w:tcPr>
            <w:tcW w:w="2098" w:type="dxa"/>
          </w:tcPr>
          <w:p w14:paraId="0FAC8DDE" w14:textId="77777777" w:rsidR="00B73DFC" w:rsidRPr="00264705" w:rsidRDefault="00B73DFC" w:rsidP="009130F7">
            <w:r w:rsidRPr="00264705">
              <w:t>C34B–C22B–H22B</w:t>
            </w:r>
          </w:p>
        </w:tc>
        <w:tc>
          <w:tcPr>
            <w:tcW w:w="1417" w:type="dxa"/>
          </w:tcPr>
          <w:p w14:paraId="69CB2BBA" w14:textId="77777777" w:rsidR="00B73DFC" w:rsidRPr="00264705" w:rsidRDefault="00B73DFC" w:rsidP="009130F7">
            <w:r w:rsidRPr="00264705">
              <w:t>106.4</w:t>
            </w:r>
          </w:p>
        </w:tc>
      </w:tr>
      <w:tr w:rsidR="00B73DFC" w:rsidRPr="00264705" w14:paraId="16BEB742" w14:textId="77777777" w:rsidTr="009130F7">
        <w:tc>
          <w:tcPr>
            <w:tcW w:w="2098" w:type="dxa"/>
          </w:tcPr>
          <w:p w14:paraId="2CB4F6DF" w14:textId="77777777" w:rsidR="00B73DFC" w:rsidRPr="00264705" w:rsidRDefault="00B73DFC" w:rsidP="009130F7">
            <w:r w:rsidRPr="00264705">
              <w:t>Si1B–C22B–H22B</w:t>
            </w:r>
          </w:p>
        </w:tc>
        <w:tc>
          <w:tcPr>
            <w:tcW w:w="1417" w:type="dxa"/>
          </w:tcPr>
          <w:p w14:paraId="356FA2A0" w14:textId="77777777" w:rsidR="00B73DFC" w:rsidRPr="00264705" w:rsidRDefault="00B73DFC" w:rsidP="009130F7">
            <w:r w:rsidRPr="00264705">
              <w:t>106.4</w:t>
            </w:r>
          </w:p>
        </w:tc>
      </w:tr>
      <w:tr w:rsidR="00B73DFC" w:rsidRPr="00264705" w14:paraId="4F5B7291" w14:textId="77777777" w:rsidTr="009130F7">
        <w:tc>
          <w:tcPr>
            <w:tcW w:w="2098" w:type="dxa"/>
          </w:tcPr>
          <w:p w14:paraId="2D891E5E" w14:textId="77777777" w:rsidR="00B73DFC" w:rsidRPr="00264705" w:rsidRDefault="00B73DFC" w:rsidP="009130F7">
            <w:r w:rsidRPr="00264705">
              <w:t>C22B–C23B–H23D</w:t>
            </w:r>
          </w:p>
        </w:tc>
        <w:tc>
          <w:tcPr>
            <w:tcW w:w="1417" w:type="dxa"/>
          </w:tcPr>
          <w:p w14:paraId="005EC94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752AFB1" w14:textId="77777777" w:rsidTr="009130F7">
        <w:tc>
          <w:tcPr>
            <w:tcW w:w="2098" w:type="dxa"/>
          </w:tcPr>
          <w:p w14:paraId="0247081C" w14:textId="77777777" w:rsidR="00B73DFC" w:rsidRPr="00264705" w:rsidRDefault="00B73DFC" w:rsidP="009130F7">
            <w:r w:rsidRPr="00264705">
              <w:t>C22B–C23B–H23E</w:t>
            </w:r>
          </w:p>
        </w:tc>
        <w:tc>
          <w:tcPr>
            <w:tcW w:w="1417" w:type="dxa"/>
          </w:tcPr>
          <w:p w14:paraId="7A0EDD7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7EA7C84" w14:textId="77777777" w:rsidTr="009130F7">
        <w:tc>
          <w:tcPr>
            <w:tcW w:w="2098" w:type="dxa"/>
          </w:tcPr>
          <w:p w14:paraId="2A2AF025" w14:textId="77777777" w:rsidR="00B73DFC" w:rsidRPr="00264705" w:rsidRDefault="00B73DFC" w:rsidP="009130F7">
            <w:r w:rsidRPr="00264705">
              <w:t>H23D–C23B–H23E</w:t>
            </w:r>
          </w:p>
        </w:tc>
        <w:tc>
          <w:tcPr>
            <w:tcW w:w="1417" w:type="dxa"/>
          </w:tcPr>
          <w:p w14:paraId="4C4B82E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82B0914" w14:textId="77777777" w:rsidTr="009130F7">
        <w:tc>
          <w:tcPr>
            <w:tcW w:w="2098" w:type="dxa"/>
          </w:tcPr>
          <w:p w14:paraId="49B79331" w14:textId="77777777" w:rsidR="00B73DFC" w:rsidRPr="00264705" w:rsidRDefault="00B73DFC" w:rsidP="009130F7">
            <w:r w:rsidRPr="00264705">
              <w:t>C22B–C23B–H23F</w:t>
            </w:r>
          </w:p>
        </w:tc>
        <w:tc>
          <w:tcPr>
            <w:tcW w:w="1417" w:type="dxa"/>
          </w:tcPr>
          <w:p w14:paraId="2296A455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5342627" w14:textId="77777777" w:rsidTr="009130F7">
        <w:tc>
          <w:tcPr>
            <w:tcW w:w="2098" w:type="dxa"/>
          </w:tcPr>
          <w:p w14:paraId="76080094" w14:textId="77777777" w:rsidR="00B73DFC" w:rsidRPr="00264705" w:rsidRDefault="00B73DFC" w:rsidP="009130F7">
            <w:r w:rsidRPr="00264705">
              <w:t>H23D–C23B–H23F</w:t>
            </w:r>
          </w:p>
        </w:tc>
        <w:tc>
          <w:tcPr>
            <w:tcW w:w="1417" w:type="dxa"/>
          </w:tcPr>
          <w:p w14:paraId="2C0B367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CF2AEEF" w14:textId="77777777" w:rsidTr="009130F7">
        <w:tc>
          <w:tcPr>
            <w:tcW w:w="2098" w:type="dxa"/>
          </w:tcPr>
          <w:p w14:paraId="7CA87A3C" w14:textId="77777777" w:rsidR="00B73DFC" w:rsidRPr="00264705" w:rsidRDefault="00B73DFC" w:rsidP="009130F7">
            <w:r w:rsidRPr="00264705">
              <w:t>H23E–C23B–H23F</w:t>
            </w:r>
          </w:p>
        </w:tc>
        <w:tc>
          <w:tcPr>
            <w:tcW w:w="1417" w:type="dxa"/>
          </w:tcPr>
          <w:p w14:paraId="6666485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3421F43" w14:textId="77777777" w:rsidTr="009130F7">
        <w:tc>
          <w:tcPr>
            <w:tcW w:w="2098" w:type="dxa"/>
          </w:tcPr>
          <w:p w14:paraId="052E0BE7" w14:textId="77777777" w:rsidR="00B73DFC" w:rsidRPr="00264705" w:rsidRDefault="00B73DFC" w:rsidP="009130F7">
            <w:r w:rsidRPr="00264705">
              <w:t>C35B–C24B–C25B</w:t>
            </w:r>
          </w:p>
        </w:tc>
        <w:tc>
          <w:tcPr>
            <w:tcW w:w="1417" w:type="dxa"/>
          </w:tcPr>
          <w:p w14:paraId="528B40CF" w14:textId="77777777" w:rsidR="00B73DFC" w:rsidRPr="00264705" w:rsidRDefault="00B73DFC" w:rsidP="009130F7">
            <w:r w:rsidRPr="00264705">
              <w:t>108.3(7)</w:t>
            </w:r>
          </w:p>
        </w:tc>
      </w:tr>
      <w:tr w:rsidR="00B73DFC" w:rsidRPr="00264705" w14:paraId="65DA9767" w14:textId="77777777" w:rsidTr="009130F7">
        <w:tc>
          <w:tcPr>
            <w:tcW w:w="2098" w:type="dxa"/>
          </w:tcPr>
          <w:p w14:paraId="5AB633EA" w14:textId="77777777" w:rsidR="00B73DFC" w:rsidRPr="00264705" w:rsidRDefault="00B73DFC" w:rsidP="009130F7">
            <w:r w:rsidRPr="00264705">
              <w:t>C35B–C24B–Si1B</w:t>
            </w:r>
          </w:p>
        </w:tc>
        <w:tc>
          <w:tcPr>
            <w:tcW w:w="1417" w:type="dxa"/>
          </w:tcPr>
          <w:p w14:paraId="1AF28B66" w14:textId="77777777" w:rsidR="00B73DFC" w:rsidRPr="00264705" w:rsidRDefault="00B73DFC" w:rsidP="009130F7">
            <w:r w:rsidRPr="00264705">
              <w:t>113.5(7)</w:t>
            </w:r>
          </w:p>
        </w:tc>
      </w:tr>
      <w:tr w:rsidR="00B73DFC" w:rsidRPr="00264705" w14:paraId="7FF070AF" w14:textId="77777777" w:rsidTr="009130F7">
        <w:tc>
          <w:tcPr>
            <w:tcW w:w="2098" w:type="dxa"/>
          </w:tcPr>
          <w:p w14:paraId="0DEF31F9" w14:textId="77777777" w:rsidR="00B73DFC" w:rsidRPr="00264705" w:rsidRDefault="00B73DFC" w:rsidP="009130F7">
            <w:r w:rsidRPr="00264705">
              <w:lastRenderedPageBreak/>
              <w:t>C25B–C24B–Si1B</w:t>
            </w:r>
          </w:p>
        </w:tc>
        <w:tc>
          <w:tcPr>
            <w:tcW w:w="1417" w:type="dxa"/>
          </w:tcPr>
          <w:p w14:paraId="2C5CD1FC" w14:textId="77777777" w:rsidR="00B73DFC" w:rsidRPr="00264705" w:rsidRDefault="00B73DFC" w:rsidP="009130F7">
            <w:r w:rsidRPr="00264705">
              <w:t>113.5(5)</w:t>
            </w:r>
          </w:p>
        </w:tc>
      </w:tr>
      <w:tr w:rsidR="00B73DFC" w:rsidRPr="00264705" w14:paraId="0A59B1DC" w14:textId="77777777" w:rsidTr="009130F7">
        <w:tc>
          <w:tcPr>
            <w:tcW w:w="2098" w:type="dxa"/>
          </w:tcPr>
          <w:p w14:paraId="461FD5FF" w14:textId="77777777" w:rsidR="00B73DFC" w:rsidRPr="00264705" w:rsidRDefault="00B73DFC" w:rsidP="009130F7">
            <w:r w:rsidRPr="00264705">
              <w:t>C35B–C24B–H24B</w:t>
            </w:r>
          </w:p>
        </w:tc>
        <w:tc>
          <w:tcPr>
            <w:tcW w:w="1417" w:type="dxa"/>
          </w:tcPr>
          <w:p w14:paraId="4E616B2E" w14:textId="77777777" w:rsidR="00B73DFC" w:rsidRPr="00264705" w:rsidRDefault="00B73DFC" w:rsidP="009130F7">
            <w:r w:rsidRPr="00264705">
              <w:t>107.0</w:t>
            </w:r>
          </w:p>
        </w:tc>
      </w:tr>
      <w:tr w:rsidR="00B73DFC" w:rsidRPr="00264705" w14:paraId="02035E4F" w14:textId="77777777" w:rsidTr="009130F7">
        <w:tc>
          <w:tcPr>
            <w:tcW w:w="2098" w:type="dxa"/>
          </w:tcPr>
          <w:p w14:paraId="2E08F8D9" w14:textId="77777777" w:rsidR="00B73DFC" w:rsidRPr="00264705" w:rsidRDefault="00B73DFC" w:rsidP="009130F7">
            <w:r w:rsidRPr="00264705">
              <w:t>C25B–C24B–H24B</w:t>
            </w:r>
          </w:p>
        </w:tc>
        <w:tc>
          <w:tcPr>
            <w:tcW w:w="1417" w:type="dxa"/>
          </w:tcPr>
          <w:p w14:paraId="293F71F4" w14:textId="77777777" w:rsidR="00B73DFC" w:rsidRPr="00264705" w:rsidRDefault="00B73DFC" w:rsidP="009130F7">
            <w:r w:rsidRPr="00264705">
              <w:t>107.0</w:t>
            </w:r>
          </w:p>
        </w:tc>
      </w:tr>
      <w:tr w:rsidR="00B73DFC" w:rsidRPr="00264705" w14:paraId="7FCE7BDF" w14:textId="77777777" w:rsidTr="009130F7">
        <w:tc>
          <w:tcPr>
            <w:tcW w:w="2098" w:type="dxa"/>
          </w:tcPr>
          <w:p w14:paraId="5645A6CF" w14:textId="77777777" w:rsidR="00B73DFC" w:rsidRPr="00264705" w:rsidRDefault="00B73DFC" w:rsidP="009130F7">
            <w:r w:rsidRPr="00264705">
              <w:t>Si1B–C24B–H24B</w:t>
            </w:r>
          </w:p>
        </w:tc>
        <w:tc>
          <w:tcPr>
            <w:tcW w:w="1417" w:type="dxa"/>
          </w:tcPr>
          <w:p w14:paraId="491D3030" w14:textId="77777777" w:rsidR="00B73DFC" w:rsidRPr="00264705" w:rsidRDefault="00B73DFC" w:rsidP="009130F7">
            <w:r w:rsidRPr="00264705">
              <w:t>107.0</w:t>
            </w:r>
          </w:p>
        </w:tc>
      </w:tr>
      <w:tr w:rsidR="00B73DFC" w:rsidRPr="00264705" w14:paraId="2F725D5A" w14:textId="77777777" w:rsidTr="009130F7">
        <w:tc>
          <w:tcPr>
            <w:tcW w:w="2098" w:type="dxa"/>
          </w:tcPr>
          <w:p w14:paraId="2F73236E" w14:textId="77777777" w:rsidR="00B73DFC" w:rsidRPr="00264705" w:rsidRDefault="00B73DFC" w:rsidP="009130F7">
            <w:r w:rsidRPr="00264705">
              <w:t>C24B–C25B–H25D</w:t>
            </w:r>
          </w:p>
        </w:tc>
        <w:tc>
          <w:tcPr>
            <w:tcW w:w="1417" w:type="dxa"/>
          </w:tcPr>
          <w:p w14:paraId="6F2311E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D7E45EF" w14:textId="77777777" w:rsidTr="009130F7">
        <w:tc>
          <w:tcPr>
            <w:tcW w:w="2098" w:type="dxa"/>
          </w:tcPr>
          <w:p w14:paraId="5174138C" w14:textId="77777777" w:rsidR="00B73DFC" w:rsidRPr="00264705" w:rsidRDefault="00B73DFC" w:rsidP="009130F7">
            <w:r w:rsidRPr="00264705">
              <w:t>C24B–C25B–H25E</w:t>
            </w:r>
          </w:p>
        </w:tc>
        <w:tc>
          <w:tcPr>
            <w:tcW w:w="1417" w:type="dxa"/>
          </w:tcPr>
          <w:p w14:paraId="6D1EB12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3805BB2" w14:textId="77777777" w:rsidTr="009130F7">
        <w:tc>
          <w:tcPr>
            <w:tcW w:w="2098" w:type="dxa"/>
          </w:tcPr>
          <w:p w14:paraId="004DC0EA" w14:textId="77777777" w:rsidR="00B73DFC" w:rsidRPr="00264705" w:rsidRDefault="00B73DFC" w:rsidP="009130F7">
            <w:r w:rsidRPr="00264705">
              <w:t>H25D–C25B–H25E</w:t>
            </w:r>
          </w:p>
        </w:tc>
        <w:tc>
          <w:tcPr>
            <w:tcW w:w="1417" w:type="dxa"/>
          </w:tcPr>
          <w:p w14:paraId="41EE716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37AFF96" w14:textId="77777777" w:rsidTr="009130F7">
        <w:tc>
          <w:tcPr>
            <w:tcW w:w="2098" w:type="dxa"/>
          </w:tcPr>
          <w:p w14:paraId="1E4AB281" w14:textId="77777777" w:rsidR="00B73DFC" w:rsidRPr="00264705" w:rsidRDefault="00B73DFC" w:rsidP="009130F7">
            <w:r w:rsidRPr="00264705">
              <w:t>C24B–C25B–H25F</w:t>
            </w:r>
          </w:p>
        </w:tc>
        <w:tc>
          <w:tcPr>
            <w:tcW w:w="1417" w:type="dxa"/>
          </w:tcPr>
          <w:p w14:paraId="32AEB5A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CBCCCD6" w14:textId="77777777" w:rsidTr="009130F7">
        <w:tc>
          <w:tcPr>
            <w:tcW w:w="2098" w:type="dxa"/>
          </w:tcPr>
          <w:p w14:paraId="50AC015F" w14:textId="77777777" w:rsidR="00B73DFC" w:rsidRPr="00264705" w:rsidRDefault="00B73DFC" w:rsidP="009130F7">
            <w:r w:rsidRPr="00264705">
              <w:t>H25D–C25B–H25F</w:t>
            </w:r>
          </w:p>
        </w:tc>
        <w:tc>
          <w:tcPr>
            <w:tcW w:w="1417" w:type="dxa"/>
          </w:tcPr>
          <w:p w14:paraId="71BD784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3203786" w14:textId="77777777" w:rsidTr="009130F7">
        <w:tc>
          <w:tcPr>
            <w:tcW w:w="2098" w:type="dxa"/>
          </w:tcPr>
          <w:p w14:paraId="420ADD52" w14:textId="77777777" w:rsidR="00B73DFC" w:rsidRPr="00264705" w:rsidRDefault="00B73DFC" w:rsidP="009130F7">
            <w:r w:rsidRPr="00264705">
              <w:t>H25E–C25B–H25F</w:t>
            </w:r>
          </w:p>
        </w:tc>
        <w:tc>
          <w:tcPr>
            <w:tcW w:w="1417" w:type="dxa"/>
          </w:tcPr>
          <w:p w14:paraId="35D979B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61DFEB7" w14:textId="77777777" w:rsidTr="009130F7">
        <w:tc>
          <w:tcPr>
            <w:tcW w:w="2098" w:type="dxa"/>
          </w:tcPr>
          <w:p w14:paraId="35FF1727" w14:textId="77777777" w:rsidR="00B73DFC" w:rsidRPr="00264705" w:rsidRDefault="00B73DFC" w:rsidP="009130F7">
            <w:r w:rsidRPr="00264705">
              <w:t>C13B–C26B–H26D</w:t>
            </w:r>
          </w:p>
        </w:tc>
        <w:tc>
          <w:tcPr>
            <w:tcW w:w="1417" w:type="dxa"/>
          </w:tcPr>
          <w:p w14:paraId="1627F63B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682FB28" w14:textId="77777777" w:rsidTr="009130F7">
        <w:tc>
          <w:tcPr>
            <w:tcW w:w="2098" w:type="dxa"/>
          </w:tcPr>
          <w:p w14:paraId="17C17EAF" w14:textId="77777777" w:rsidR="00B73DFC" w:rsidRPr="00264705" w:rsidRDefault="00B73DFC" w:rsidP="009130F7">
            <w:r w:rsidRPr="00264705">
              <w:t>C13B–C26B–H26E</w:t>
            </w:r>
          </w:p>
        </w:tc>
        <w:tc>
          <w:tcPr>
            <w:tcW w:w="1417" w:type="dxa"/>
          </w:tcPr>
          <w:p w14:paraId="7525CEFF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5E5EDD7" w14:textId="77777777" w:rsidTr="009130F7">
        <w:tc>
          <w:tcPr>
            <w:tcW w:w="2098" w:type="dxa"/>
          </w:tcPr>
          <w:p w14:paraId="29EA0460" w14:textId="77777777" w:rsidR="00B73DFC" w:rsidRPr="00264705" w:rsidRDefault="00B73DFC" w:rsidP="009130F7">
            <w:r w:rsidRPr="00264705">
              <w:t>H26D–C26B–H26E</w:t>
            </w:r>
          </w:p>
        </w:tc>
        <w:tc>
          <w:tcPr>
            <w:tcW w:w="1417" w:type="dxa"/>
          </w:tcPr>
          <w:p w14:paraId="11B69E5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A0617B2" w14:textId="77777777" w:rsidTr="009130F7">
        <w:tc>
          <w:tcPr>
            <w:tcW w:w="2098" w:type="dxa"/>
          </w:tcPr>
          <w:p w14:paraId="00E21059" w14:textId="77777777" w:rsidR="00B73DFC" w:rsidRPr="00264705" w:rsidRDefault="00B73DFC" w:rsidP="009130F7">
            <w:r w:rsidRPr="00264705">
              <w:t>C13B–C26B–H26F</w:t>
            </w:r>
          </w:p>
        </w:tc>
        <w:tc>
          <w:tcPr>
            <w:tcW w:w="1417" w:type="dxa"/>
          </w:tcPr>
          <w:p w14:paraId="7B99E57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9505A6B" w14:textId="77777777" w:rsidTr="009130F7">
        <w:tc>
          <w:tcPr>
            <w:tcW w:w="2098" w:type="dxa"/>
          </w:tcPr>
          <w:p w14:paraId="36C7F5E2" w14:textId="77777777" w:rsidR="00B73DFC" w:rsidRPr="00264705" w:rsidRDefault="00B73DFC" w:rsidP="009130F7">
            <w:r w:rsidRPr="00264705">
              <w:t>H26D–C26B–H26F</w:t>
            </w:r>
          </w:p>
        </w:tc>
        <w:tc>
          <w:tcPr>
            <w:tcW w:w="1417" w:type="dxa"/>
          </w:tcPr>
          <w:p w14:paraId="3030C05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1578C0E" w14:textId="77777777" w:rsidTr="009130F7">
        <w:tc>
          <w:tcPr>
            <w:tcW w:w="2098" w:type="dxa"/>
          </w:tcPr>
          <w:p w14:paraId="7AA9A245" w14:textId="77777777" w:rsidR="00B73DFC" w:rsidRPr="00264705" w:rsidRDefault="00B73DFC" w:rsidP="009130F7">
            <w:r w:rsidRPr="00264705">
              <w:t>H26E–C26B–H26F</w:t>
            </w:r>
          </w:p>
        </w:tc>
        <w:tc>
          <w:tcPr>
            <w:tcW w:w="1417" w:type="dxa"/>
          </w:tcPr>
          <w:p w14:paraId="58C32461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2DDE7C3" w14:textId="77777777" w:rsidTr="009130F7">
        <w:tc>
          <w:tcPr>
            <w:tcW w:w="2098" w:type="dxa"/>
          </w:tcPr>
          <w:p w14:paraId="26A4E7BA" w14:textId="77777777" w:rsidR="00B73DFC" w:rsidRPr="00264705" w:rsidRDefault="00B73DFC" w:rsidP="009130F7">
            <w:r w:rsidRPr="00264705">
              <w:t>C22B–C34B–H34D</w:t>
            </w:r>
          </w:p>
        </w:tc>
        <w:tc>
          <w:tcPr>
            <w:tcW w:w="1417" w:type="dxa"/>
          </w:tcPr>
          <w:p w14:paraId="1F5AA0F7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A36F452" w14:textId="77777777" w:rsidTr="009130F7">
        <w:tc>
          <w:tcPr>
            <w:tcW w:w="2098" w:type="dxa"/>
          </w:tcPr>
          <w:p w14:paraId="46112158" w14:textId="77777777" w:rsidR="00B73DFC" w:rsidRPr="00264705" w:rsidRDefault="00B73DFC" w:rsidP="009130F7">
            <w:r w:rsidRPr="00264705">
              <w:t>C22B–C34B–H34E</w:t>
            </w:r>
          </w:p>
        </w:tc>
        <w:tc>
          <w:tcPr>
            <w:tcW w:w="1417" w:type="dxa"/>
          </w:tcPr>
          <w:p w14:paraId="1A391067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46BD5EC" w14:textId="77777777" w:rsidTr="009130F7">
        <w:tc>
          <w:tcPr>
            <w:tcW w:w="2098" w:type="dxa"/>
          </w:tcPr>
          <w:p w14:paraId="4947AA68" w14:textId="77777777" w:rsidR="00B73DFC" w:rsidRPr="00264705" w:rsidRDefault="00B73DFC" w:rsidP="009130F7">
            <w:r w:rsidRPr="00264705">
              <w:t>H34D–C34B–H34E</w:t>
            </w:r>
          </w:p>
        </w:tc>
        <w:tc>
          <w:tcPr>
            <w:tcW w:w="1417" w:type="dxa"/>
          </w:tcPr>
          <w:p w14:paraId="5D612F9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013D349" w14:textId="77777777" w:rsidTr="009130F7">
        <w:tc>
          <w:tcPr>
            <w:tcW w:w="2098" w:type="dxa"/>
          </w:tcPr>
          <w:p w14:paraId="67FABAAA" w14:textId="77777777" w:rsidR="00B73DFC" w:rsidRPr="00264705" w:rsidRDefault="00B73DFC" w:rsidP="009130F7">
            <w:r w:rsidRPr="00264705">
              <w:t>C22B–C34B–H34F</w:t>
            </w:r>
          </w:p>
        </w:tc>
        <w:tc>
          <w:tcPr>
            <w:tcW w:w="1417" w:type="dxa"/>
          </w:tcPr>
          <w:p w14:paraId="18D7F66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A53C243" w14:textId="77777777" w:rsidTr="009130F7">
        <w:tc>
          <w:tcPr>
            <w:tcW w:w="2098" w:type="dxa"/>
          </w:tcPr>
          <w:p w14:paraId="039D6E84" w14:textId="77777777" w:rsidR="00B73DFC" w:rsidRPr="00264705" w:rsidRDefault="00B73DFC" w:rsidP="009130F7">
            <w:r w:rsidRPr="00264705">
              <w:t>H34D–C34B–H34F</w:t>
            </w:r>
          </w:p>
        </w:tc>
        <w:tc>
          <w:tcPr>
            <w:tcW w:w="1417" w:type="dxa"/>
          </w:tcPr>
          <w:p w14:paraId="49A56D02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EB788BA" w14:textId="77777777" w:rsidTr="009130F7">
        <w:tc>
          <w:tcPr>
            <w:tcW w:w="2098" w:type="dxa"/>
          </w:tcPr>
          <w:p w14:paraId="2A506AB2" w14:textId="77777777" w:rsidR="00B73DFC" w:rsidRPr="00264705" w:rsidRDefault="00B73DFC" w:rsidP="009130F7">
            <w:r w:rsidRPr="00264705">
              <w:t>H34E–C34B–H34F</w:t>
            </w:r>
          </w:p>
        </w:tc>
        <w:tc>
          <w:tcPr>
            <w:tcW w:w="1417" w:type="dxa"/>
          </w:tcPr>
          <w:p w14:paraId="6A19E6C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AE972D5" w14:textId="77777777" w:rsidTr="009130F7">
        <w:tc>
          <w:tcPr>
            <w:tcW w:w="2098" w:type="dxa"/>
          </w:tcPr>
          <w:p w14:paraId="6205545C" w14:textId="77777777" w:rsidR="00B73DFC" w:rsidRPr="00264705" w:rsidRDefault="00B73DFC" w:rsidP="009130F7">
            <w:r w:rsidRPr="00264705">
              <w:t>C24B–C35B–H35D</w:t>
            </w:r>
          </w:p>
        </w:tc>
        <w:tc>
          <w:tcPr>
            <w:tcW w:w="1417" w:type="dxa"/>
          </w:tcPr>
          <w:p w14:paraId="018232F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7031AEB" w14:textId="77777777" w:rsidTr="009130F7">
        <w:tc>
          <w:tcPr>
            <w:tcW w:w="2098" w:type="dxa"/>
          </w:tcPr>
          <w:p w14:paraId="68E75E6C" w14:textId="77777777" w:rsidR="00B73DFC" w:rsidRPr="00264705" w:rsidRDefault="00B73DFC" w:rsidP="009130F7">
            <w:r w:rsidRPr="00264705">
              <w:t>C24B–C35B–H35E</w:t>
            </w:r>
          </w:p>
        </w:tc>
        <w:tc>
          <w:tcPr>
            <w:tcW w:w="1417" w:type="dxa"/>
          </w:tcPr>
          <w:p w14:paraId="0F1E432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12AD91A" w14:textId="77777777" w:rsidTr="009130F7">
        <w:tc>
          <w:tcPr>
            <w:tcW w:w="2098" w:type="dxa"/>
          </w:tcPr>
          <w:p w14:paraId="6D2C647D" w14:textId="77777777" w:rsidR="00B73DFC" w:rsidRPr="00264705" w:rsidRDefault="00B73DFC" w:rsidP="009130F7">
            <w:r w:rsidRPr="00264705">
              <w:lastRenderedPageBreak/>
              <w:t>H35D–C35B–H35E</w:t>
            </w:r>
          </w:p>
        </w:tc>
        <w:tc>
          <w:tcPr>
            <w:tcW w:w="1417" w:type="dxa"/>
          </w:tcPr>
          <w:p w14:paraId="5B17F55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0D9EE5C" w14:textId="77777777" w:rsidTr="009130F7">
        <w:tc>
          <w:tcPr>
            <w:tcW w:w="2098" w:type="dxa"/>
          </w:tcPr>
          <w:p w14:paraId="23D78886" w14:textId="77777777" w:rsidR="00B73DFC" w:rsidRPr="00264705" w:rsidRDefault="00B73DFC" w:rsidP="009130F7">
            <w:r w:rsidRPr="00264705">
              <w:t>C24B–C35B–H35F</w:t>
            </w:r>
          </w:p>
        </w:tc>
        <w:tc>
          <w:tcPr>
            <w:tcW w:w="1417" w:type="dxa"/>
          </w:tcPr>
          <w:p w14:paraId="1E9D3A7F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8BCD046" w14:textId="77777777" w:rsidTr="009130F7">
        <w:tc>
          <w:tcPr>
            <w:tcW w:w="2098" w:type="dxa"/>
          </w:tcPr>
          <w:p w14:paraId="1399F932" w14:textId="77777777" w:rsidR="00B73DFC" w:rsidRPr="00264705" w:rsidRDefault="00B73DFC" w:rsidP="009130F7">
            <w:r w:rsidRPr="00264705">
              <w:t>H35D–C35B–H35F</w:t>
            </w:r>
          </w:p>
        </w:tc>
        <w:tc>
          <w:tcPr>
            <w:tcW w:w="1417" w:type="dxa"/>
          </w:tcPr>
          <w:p w14:paraId="14F9A85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124B013" w14:textId="77777777" w:rsidTr="009130F7">
        <w:tc>
          <w:tcPr>
            <w:tcW w:w="2098" w:type="dxa"/>
          </w:tcPr>
          <w:p w14:paraId="0E8EFB21" w14:textId="77777777" w:rsidR="00B73DFC" w:rsidRPr="00264705" w:rsidRDefault="00B73DFC" w:rsidP="009130F7">
            <w:r w:rsidRPr="00264705">
              <w:t>H35E–C35B–H35F</w:t>
            </w:r>
          </w:p>
        </w:tc>
        <w:tc>
          <w:tcPr>
            <w:tcW w:w="1417" w:type="dxa"/>
          </w:tcPr>
          <w:p w14:paraId="1E44D17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13FFE16" w14:textId="77777777" w:rsidTr="009130F7">
        <w:tc>
          <w:tcPr>
            <w:tcW w:w="2098" w:type="dxa"/>
          </w:tcPr>
          <w:p w14:paraId="0783ADAF" w14:textId="77777777" w:rsidR="00B73DFC" w:rsidRPr="00264705" w:rsidRDefault="00B73DFC" w:rsidP="009130F7">
            <w:r w:rsidRPr="00264705">
              <w:t>C12–Si1B–C24B</w:t>
            </w:r>
          </w:p>
        </w:tc>
        <w:tc>
          <w:tcPr>
            <w:tcW w:w="1417" w:type="dxa"/>
          </w:tcPr>
          <w:p w14:paraId="61AAD1D0" w14:textId="77777777" w:rsidR="00B73DFC" w:rsidRPr="00264705" w:rsidRDefault="00B73DFC" w:rsidP="009130F7">
            <w:r w:rsidRPr="00264705">
              <w:t>102.3(4)</w:t>
            </w:r>
          </w:p>
        </w:tc>
      </w:tr>
      <w:tr w:rsidR="00B73DFC" w:rsidRPr="00264705" w14:paraId="23390EFD" w14:textId="77777777" w:rsidTr="009130F7">
        <w:tc>
          <w:tcPr>
            <w:tcW w:w="2098" w:type="dxa"/>
          </w:tcPr>
          <w:p w14:paraId="3F0396EA" w14:textId="77777777" w:rsidR="00B73DFC" w:rsidRPr="00264705" w:rsidRDefault="00B73DFC" w:rsidP="009130F7">
            <w:r w:rsidRPr="00264705">
              <w:t>C12–Si1B–C22B</w:t>
            </w:r>
          </w:p>
        </w:tc>
        <w:tc>
          <w:tcPr>
            <w:tcW w:w="1417" w:type="dxa"/>
          </w:tcPr>
          <w:p w14:paraId="07C171D8" w14:textId="77777777" w:rsidR="00B73DFC" w:rsidRPr="00264705" w:rsidRDefault="00B73DFC" w:rsidP="009130F7">
            <w:r w:rsidRPr="00264705">
              <w:t>102.0(7)</w:t>
            </w:r>
          </w:p>
        </w:tc>
      </w:tr>
      <w:tr w:rsidR="00B73DFC" w:rsidRPr="00264705" w14:paraId="416F2B23" w14:textId="77777777" w:rsidTr="009130F7">
        <w:tc>
          <w:tcPr>
            <w:tcW w:w="2098" w:type="dxa"/>
          </w:tcPr>
          <w:p w14:paraId="5F00B721" w14:textId="77777777" w:rsidR="00B73DFC" w:rsidRPr="00264705" w:rsidRDefault="00B73DFC" w:rsidP="009130F7">
            <w:r w:rsidRPr="00264705">
              <w:t>C24B–Si1B–C22B</w:t>
            </w:r>
          </w:p>
        </w:tc>
        <w:tc>
          <w:tcPr>
            <w:tcW w:w="1417" w:type="dxa"/>
          </w:tcPr>
          <w:p w14:paraId="397E682C" w14:textId="77777777" w:rsidR="00B73DFC" w:rsidRPr="00264705" w:rsidRDefault="00B73DFC" w:rsidP="009130F7">
            <w:r w:rsidRPr="00264705">
              <w:t>124.4(7)</w:t>
            </w:r>
          </w:p>
        </w:tc>
      </w:tr>
      <w:tr w:rsidR="00B73DFC" w:rsidRPr="00264705" w14:paraId="0901CCFC" w14:textId="77777777" w:rsidTr="009130F7">
        <w:tc>
          <w:tcPr>
            <w:tcW w:w="2098" w:type="dxa"/>
          </w:tcPr>
          <w:p w14:paraId="60D6BEAC" w14:textId="77777777" w:rsidR="00B73DFC" w:rsidRPr="00264705" w:rsidRDefault="00B73DFC" w:rsidP="009130F7">
            <w:r w:rsidRPr="00264705">
              <w:t>C12–Si1B–C13B</w:t>
            </w:r>
          </w:p>
        </w:tc>
        <w:tc>
          <w:tcPr>
            <w:tcW w:w="1417" w:type="dxa"/>
          </w:tcPr>
          <w:p w14:paraId="295DA7F9" w14:textId="77777777" w:rsidR="00B73DFC" w:rsidRPr="00264705" w:rsidRDefault="00B73DFC" w:rsidP="009130F7">
            <w:r w:rsidRPr="00264705">
              <w:t>108.1(6)</w:t>
            </w:r>
          </w:p>
        </w:tc>
      </w:tr>
      <w:tr w:rsidR="00B73DFC" w:rsidRPr="00264705" w14:paraId="6166FF93" w14:textId="77777777" w:rsidTr="009130F7">
        <w:tc>
          <w:tcPr>
            <w:tcW w:w="2098" w:type="dxa"/>
          </w:tcPr>
          <w:p w14:paraId="252184A3" w14:textId="77777777" w:rsidR="00B73DFC" w:rsidRPr="00264705" w:rsidRDefault="00B73DFC" w:rsidP="009130F7">
            <w:r w:rsidRPr="00264705">
              <w:t>C24B–Si1B–C13B</w:t>
            </w:r>
          </w:p>
        </w:tc>
        <w:tc>
          <w:tcPr>
            <w:tcW w:w="1417" w:type="dxa"/>
          </w:tcPr>
          <w:p w14:paraId="11EA37AF" w14:textId="77777777" w:rsidR="00B73DFC" w:rsidRPr="00264705" w:rsidRDefault="00B73DFC" w:rsidP="009130F7">
            <w:r w:rsidRPr="00264705">
              <w:t>107.7(5)</w:t>
            </w:r>
          </w:p>
        </w:tc>
      </w:tr>
      <w:tr w:rsidR="00B73DFC" w:rsidRPr="00264705" w14:paraId="0CCB4B87" w14:textId="77777777" w:rsidTr="009130F7">
        <w:tc>
          <w:tcPr>
            <w:tcW w:w="2098" w:type="dxa"/>
          </w:tcPr>
          <w:p w14:paraId="4767A3C9" w14:textId="77777777" w:rsidR="00B73DFC" w:rsidRPr="00264705" w:rsidRDefault="00B73DFC" w:rsidP="009130F7">
            <w:r w:rsidRPr="00264705">
              <w:t>C22B–Si1B–C13B</w:t>
            </w:r>
          </w:p>
        </w:tc>
        <w:tc>
          <w:tcPr>
            <w:tcW w:w="1417" w:type="dxa"/>
          </w:tcPr>
          <w:p w14:paraId="6E0339BF" w14:textId="77777777" w:rsidR="00B73DFC" w:rsidRPr="00264705" w:rsidRDefault="00B73DFC" w:rsidP="009130F7">
            <w:r w:rsidRPr="00264705">
              <w:t>110.8(8)</w:t>
            </w:r>
          </w:p>
        </w:tc>
      </w:tr>
    </w:tbl>
    <w:p w14:paraId="6F542567" w14:textId="38B88AE1" w:rsidR="00B73DFC" w:rsidRPr="00264705" w:rsidRDefault="00B73DFC" w:rsidP="00B73DFC">
      <w:pPr>
        <w:sectPr w:rsidR="00B73DFC" w:rsidRPr="00264705">
          <w:type w:val="continuous"/>
          <w:pgSz w:w="11900" w:h="16840"/>
          <w:pgMar w:top="1418" w:right="1021" w:bottom="1418" w:left="1276" w:header="709" w:footer="709" w:gutter="0"/>
          <w:cols w:num="2" w:space="533"/>
          <w:docGrid w:linePitch="360"/>
        </w:sectPr>
      </w:pPr>
      <w:r w:rsidRPr="00264705">
        <w:rPr>
          <w:sz w:val="16"/>
        </w:rPr>
        <w:t>Symmetry transformations used to generate equivalent atoms:</w:t>
      </w:r>
      <w:r w:rsidRPr="00264705">
        <w:rPr>
          <w:sz w:val="16"/>
        </w:rPr>
        <w:br/>
        <w:t xml:space="preserve">#1: -X, 1-Y, 1-Z;  </w:t>
      </w:r>
    </w:p>
    <w:p w14:paraId="0A2BC5F3" w14:textId="455BFA44" w:rsidR="00B73DFC" w:rsidRPr="00264705" w:rsidRDefault="00B73DFC" w:rsidP="00B73DFC">
      <w:pPr>
        <w:pStyle w:val="Overskrift2"/>
        <w:rPr>
          <w:sz w:val="24"/>
        </w:rPr>
      </w:pPr>
      <w:r w:rsidRPr="00264705">
        <w:rPr>
          <w:sz w:val="24"/>
        </w:rPr>
        <w:lastRenderedPageBreak/>
        <w:t>Table S10. Torsion angles for mo_D8V5319_0m-1</w:t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381"/>
        <w:gridCol w:w="1701"/>
      </w:tblGrid>
      <w:tr w:rsidR="00B73DFC" w:rsidRPr="00264705" w14:paraId="2C877A59" w14:textId="77777777" w:rsidTr="009130F7">
        <w:tc>
          <w:tcPr>
            <w:tcW w:w="2381" w:type="dxa"/>
          </w:tcPr>
          <w:p w14:paraId="0ED5EB83" w14:textId="77777777" w:rsidR="00B73DFC" w:rsidRPr="00264705" w:rsidRDefault="00B73DFC" w:rsidP="009130F7">
            <w:r w:rsidRPr="00264705">
              <w:rPr>
                <w:b/>
              </w:rPr>
              <w:t>Atom–Atom–Atom–Atom</w:t>
            </w:r>
          </w:p>
        </w:tc>
        <w:tc>
          <w:tcPr>
            <w:tcW w:w="1701" w:type="dxa"/>
          </w:tcPr>
          <w:p w14:paraId="3FB8B869" w14:textId="77777777" w:rsidR="00B73DFC" w:rsidRPr="00264705" w:rsidRDefault="00B73DFC" w:rsidP="009130F7">
            <w:r w:rsidRPr="00264705">
              <w:rPr>
                <w:b/>
              </w:rPr>
              <w:t>Torsion Angle [°]</w:t>
            </w:r>
          </w:p>
        </w:tc>
      </w:tr>
      <w:tr w:rsidR="00B73DFC" w:rsidRPr="00264705" w14:paraId="19A2F2FB" w14:textId="77777777" w:rsidTr="009130F7">
        <w:tc>
          <w:tcPr>
            <w:tcW w:w="2381" w:type="dxa"/>
          </w:tcPr>
          <w:p w14:paraId="646D78E1" w14:textId="77777777" w:rsidR="00B73DFC" w:rsidRPr="00264705" w:rsidRDefault="00B73DFC" w:rsidP="009130F7">
            <w:r w:rsidRPr="00264705">
              <w:t>C6–C1–C2–C3</w:t>
            </w:r>
          </w:p>
        </w:tc>
        <w:tc>
          <w:tcPr>
            <w:tcW w:w="1701" w:type="dxa"/>
          </w:tcPr>
          <w:p w14:paraId="56C333B1" w14:textId="77777777" w:rsidR="00B73DFC" w:rsidRPr="00264705" w:rsidRDefault="00B73DFC" w:rsidP="009130F7">
            <w:r w:rsidRPr="00264705">
              <w:t>1.9(3)</w:t>
            </w:r>
          </w:p>
        </w:tc>
      </w:tr>
      <w:tr w:rsidR="00B73DFC" w:rsidRPr="00264705" w14:paraId="56B55F57" w14:textId="77777777" w:rsidTr="009130F7">
        <w:tc>
          <w:tcPr>
            <w:tcW w:w="2381" w:type="dxa"/>
          </w:tcPr>
          <w:p w14:paraId="1B504D52" w14:textId="77777777" w:rsidR="00B73DFC" w:rsidRPr="00264705" w:rsidRDefault="00B73DFC" w:rsidP="009130F7">
            <w:r w:rsidRPr="00264705">
              <w:t>C7–C1–C2–C3</w:t>
            </w:r>
          </w:p>
        </w:tc>
        <w:tc>
          <w:tcPr>
            <w:tcW w:w="1701" w:type="dxa"/>
          </w:tcPr>
          <w:p w14:paraId="72B2F6DD" w14:textId="77777777" w:rsidR="00B73DFC" w:rsidRPr="00264705" w:rsidRDefault="00B73DFC" w:rsidP="009130F7">
            <w:r w:rsidRPr="00264705">
              <w:t>−178.43(16)</w:t>
            </w:r>
          </w:p>
        </w:tc>
      </w:tr>
      <w:tr w:rsidR="00B73DFC" w:rsidRPr="00264705" w14:paraId="219846F3" w14:textId="77777777" w:rsidTr="009130F7">
        <w:tc>
          <w:tcPr>
            <w:tcW w:w="2381" w:type="dxa"/>
          </w:tcPr>
          <w:p w14:paraId="07176B8B" w14:textId="77777777" w:rsidR="00B73DFC" w:rsidRPr="00264705" w:rsidRDefault="00B73DFC" w:rsidP="009130F7">
            <w:r w:rsidRPr="00264705">
              <w:t>C6–C1–C2–C9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28856C4B" w14:textId="77777777" w:rsidR="00B73DFC" w:rsidRPr="00264705" w:rsidRDefault="00B73DFC" w:rsidP="009130F7">
            <w:r w:rsidRPr="00264705">
              <w:t>−177.91(17)</w:t>
            </w:r>
          </w:p>
        </w:tc>
      </w:tr>
      <w:tr w:rsidR="00B73DFC" w:rsidRPr="00264705" w14:paraId="6BE74A2E" w14:textId="77777777" w:rsidTr="009130F7">
        <w:tc>
          <w:tcPr>
            <w:tcW w:w="2381" w:type="dxa"/>
          </w:tcPr>
          <w:p w14:paraId="69E6999D" w14:textId="77777777" w:rsidR="00B73DFC" w:rsidRPr="00264705" w:rsidRDefault="00B73DFC" w:rsidP="009130F7">
            <w:r w:rsidRPr="00264705">
              <w:t>C7–C1–C2–C9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4EA004DC" w14:textId="77777777" w:rsidR="00B73DFC" w:rsidRPr="00264705" w:rsidRDefault="00B73DFC" w:rsidP="009130F7">
            <w:r w:rsidRPr="00264705">
              <w:t>1.79(19)</w:t>
            </w:r>
          </w:p>
        </w:tc>
      </w:tr>
      <w:tr w:rsidR="00B73DFC" w:rsidRPr="00264705" w14:paraId="06844C3F" w14:textId="77777777" w:rsidTr="009130F7">
        <w:tc>
          <w:tcPr>
            <w:tcW w:w="2381" w:type="dxa"/>
          </w:tcPr>
          <w:p w14:paraId="2315B3E2" w14:textId="77777777" w:rsidR="00B73DFC" w:rsidRPr="00264705" w:rsidRDefault="00B73DFC" w:rsidP="009130F7">
            <w:r w:rsidRPr="00264705">
              <w:t>C1–C2–C3–C4</w:t>
            </w:r>
          </w:p>
        </w:tc>
        <w:tc>
          <w:tcPr>
            <w:tcW w:w="1701" w:type="dxa"/>
          </w:tcPr>
          <w:p w14:paraId="12A2B19B" w14:textId="77777777" w:rsidR="00B73DFC" w:rsidRPr="00264705" w:rsidRDefault="00B73DFC" w:rsidP="009130F7">
            <w:r w:rsidRPr="00264705">
              <w:t>−0.8(3)</w:t>
            </w:r>
          </w:p>
        </w:tc>
      </w:tr>
      <w:tr w:rsidR="00B73DFC" w:rsidRPr="00264705" w14:paraId="24CF68C6" w14:textId="77777777" w:rsidTr="009130F7">
        <w:tc>
          <w:tcPr>
            <w:tcW w:w="2381" w:type="dxa"/>
          </w:tcPr>
          <w:p w14:paraId="1C6DC490" w14:textId="77777777" w:rsidR="00B73DFC" w:rsidRPr="00264705" w:rsidRDefault="00B73DFC" w:rsidP="009130F7">
            <w:r w:rsidRPr="00264705">
              <w:t>C9</w:t>
            </w:r>
            <w:r w:rsidRPr="00264705">
              <w:rPr>
                <w:vertAlign w:val="superscript"/>
              </w:rPr>
              <w:t>#1</w:t>
            </w:r>
            <w:r w:rsidRPr="00264705">
              <w:t>–C2–C3–C4</w:t>
            </w:r>
          </w:p>
        </w:tc>
        <w:tc>
          <w:tcPr>
            <w:tcW w:w="1701" w:type="dxa"/>
          </w:tcPr>
          <w:p w14:paraId="3A1A7A37" w14:textId="77777777" w:rsidR="00B73DFC" w:rsidRPr="00264705" w:rsidRDefault="00B73DFC" w:rsidP="009130F7">
            <w:r w:rsidRPr="00264705">
              <w:t>178.87(17)</w:t>
            </w:r>
          </w:p>
        </w:tc>
      </w:tr>
      <w:tr w:rsidR="00B73DFC" w:rsidRPr="00264705" w14:paraId="7ACFF9DC" w14:textId="77777777" w:rsidTr="009130F7">
        <w:tc>
          <w:tcPr>
            <w:tcW w:w="2381" w:type="dxa"/>
          </w:tcPr>
          <w:p w14:paraId="43F330C6" w14:textId="77777777" w:rsidR="00B73DFC" w:rsidRPr="00264705" w:rsidRDefault="00B73DFC" w:rsidP="009130F7">
            <w:r w:rsidRPr="00264705">
              <w:t>C2–C3–C4–C5</w:t>
            </w:r>
          </w:p>
        </w:tc>
        <w:tc>
          <w:tcPr>
            <w:tcW w:w="1701" w:type="dxa"/>
          </w:tcPr>
          <w:p w14:paraId="63A2E249" w14:textId="77777777" w:rsidR="00B73DFC" w:rsidRPr="00264705" w:rsidRDefault="00B73DFC" w:rsidP="009130F7">
            <w:r w:rsidRPr="00264705">
              <w:t>−0.4(3)</w:t>
            </w:r>
          </w:p>
        </w:tc>
      </w:tr>
      <w:tr w:rsidR="00B73DFC" w:rsidRPr="00264705" w14:paraId="61095B76" w14:textId="77777777" w:rsidTr="009130F7">
        <w:tc>
          <w:tcPr>
            <w:tcW w:w="2381" w:type="dxa"/>
          </w:tcPr>
          <w:p w14:paraId="17B169FB" w14:textId="77777777" w:rsidR="00B73DFC" w:rsidRPr="00264705" w:rsidRDefault="00B73DFC" w:rsidP="009130F7">
            <w:r w:rsidRPr="00264705">
              <w:t>C2–C3–C4–C15</w:t>
            </w:r>
          </w:p>
        </w:tc>
        <w:tc>
          <w:tcPr>
            <w:tcW w:w="1701" w:type="dxa"/>
          </w:tcPr>
          <w:p w14:paraId="0C3B7BCF" w14:textId="77777777" w:rsidR="00B73DFC" w:rsidRPr="00264705" w:rsidRDefault="00B73DFC" w:rsidP="009130F7">
            <w:r w:rsidRPr="00264705">
              <w:t>179.59(17)</w:t>
            </w:r>
          </w:p>
        </w:tc>
      </w:tr>
      <w:tr w:rsidR="00B73DFC" w:rsidRPr="00264705" w14:paraId="0A5B58EF" w14:textId="77777777" w:rsidTr="009130F7">
        <w:tc>
          <w:tcPr>
            <w:tcW w:w="2381" w:type="dxa"/>
          </w:tcPr>
          <w:p w14:paraId="3F069E9A" w14:textId="77777777" w:rsidR="00B73DFC" w:rsidRPr="00264705" w:rsidRDefault="00B73DFC" w:rsidP="009130F7">
            <w:r w:rsidRPr="00264705">
              <w:t>C3–C4–C5–C6</w:t>
            </w:r>
          </w:p>
        </w:tc>
        <w:tc>
          <w:tcPr>
            <w:tcW w:w="1701" w:type="dxa"/>
          </w:tcPr>
          <w:p w14:paraId="7BFF4086" w14:textId="77777777" w:rsidR="00B73DFC" w:rsidRPr="00264705" w:rsidRDefault="00B73DFC" w:rsidP="009130F7">
            <w:r w:rsidRPr="00264705">
              <w:t>0.7(3)</w:t>
            </w:r>
          </w:p>
        </w:tc>
      </w:tr>
      <w:tr w:rsidR="00B73DFC" w:rsidRPr="00264705" w14:paraId="12EBC8DB" w14:textId="77777777" w:rsidTr="009130F7">
        <w:tc>
          <w:tcPr>
            <w:tcW w:w="2381" w:type="dxa"/>
          </w:tcPr>
          <w:p w14:paraId="6D6F6CDD" w14:textId="77777777" w:rsidR="00B73DFC" w:rsidRPr="00264705" w:rsidRDefault="00B73DFC" w:rsidP="009130F7">
            <w:r w:rsidRPr="00264705">
              <w:t>C15–C4–C5–C6</w:t>
            </w:r>
          </w:p>
        </w:tc>
        <w:tc>
          <w:tcPr>
            <w:tcW w:w="1701" w:type="dxa"/>
          </w:tcPr>
          <w:p w14:paraId="66B04249" w14:textId="77777777" w:rsidR="00B73DFC" w:rsidRPr="00264705" w:rsidRDefault="00B73DFC" w:rsidP="009130F7">
            <w:r w:rsidRPr="00264705">
              <w:t>−179.3(2)</w:t>
            </w:r>
          </w:p>
        </w:tc>
      </w:tr>
      <w:tr w:rsidR="00B73DFC" w:rsidRPr="00264705" w14:paraId="53E6BDA3" w14:textId="77777777" w:rsidTr="009130F7">
        <w:tc>
          <w:tcPr>
            <w:tcW w:w="2381" w:type="dxa"/>
          </w:tcPr>
          <w:p w14:paraId="7A854755" w14:textId="77777777" w:rsidR="00B73DFC" w:rsidRPr="00264705" w:rsidRDefault="00B73DFC" w:rsidP="009130F7">
            <w:r w:rsidRPr="00264705">
              <w:t>C2–C1–C6–C5</w:t>
            </w:r>
          </w:p>
        </w:tc>
        <w:tc>
          <w:tcPr>
            <w:tcW w:w="1701" w:type="dxa"/>
          </w:tcPr>
          <w:p w14:paraId="660E768C" w14:textId="77777777" w:rsidR="00B73DFC" w:rsidRPr="00264705" w:rsidRDefault="00B73DFC" w:rsidP="009130F7">
            <w:r w:rsidRPr="00264705">
              <w:t>−1.6(3)</w:t>
            </w:r>
          </w:p>
        </w:tc>
      </w:tr>
      <w:tr w:rsidR="00B73DFC" w:rsidRPr="00264705" w14:paraId="44594EB3" w14:textId="77777777" w:rsidTr="009130F7">
        <w:tc>
          <w:tcPr>
            <w:tcW w:w="2381" w:type="dxa"/>
          </w:tcPr>
          <w:p w14:paraId="5605FBD1" w14:textId="77777777" w:rsidR="00B73DFC" w:rsidRPr="00264705" w:rsidRDefault="00B73DFC" w:rsidP="009130F7">
            <w:r w:rsidRPr="00264705">
              <w:t>C7–C1–C6–C5</w:t>
            </w:r>
          </w:p>
        </w:tc>
        <w:tc>
          <w:tcPr>
            <w:tcW w:w="1701" w:type="dxa"/>
          </w:tcPr>
          <w:p w14:paraId="3E9A6674" w14:textId="77777777" w:rsidR="00B73DFC" w:rsidRPr="00264705" w:rsidRDefault="00B73DFC" w:rsidP="009130F7">
            <w:r w:rsidRPr="00264705">
              <w:t>178.8(2)</w:t>
            </w:r>
          </w:p>
        </w:tc>
      </w:tr>
      <w:tr w:rsidR="00B73DFC" w:rsidRPr="00264705" w14:paraId="7B608246" w14:textId="77777777" w:rsidTr="009130F7">
        <w:tc>
          <w:tcPr>
            <w:tcW w:w="2381" w:type="dxa"/>
          </w:tcPr>
          <w:p w14:paraId="312D0BB6" w14:textId="77777777" w:rsidR="00B73DFC" w:rsidRPr="00264705" w:rsidRDefault="00B73DFC" w:rsidP="009130F7">
            <w:r w:rsidRPr="00264705">
              <w:t>C4–C5–C6–C1</w:t>
            </w:r>
          </w:p>
        </w:tc>
        <w:tc>
          <w:tcPr>
            <w:tcW w:w="1701" w:type="dxa"/>
          </w:tcPr>
          <w:p w14:paraId="28270110" w14:textId="77777777" w:rsidR="00B73DFC" w:rsidRPr="00264705" w:rsidRDefault="00B73DFC" w:rsidP="009130F7">
            <w:r w:rsidRPr="00264705">
              <w:t>0.3(3)</w:t>
            </w:r>
          </w:p>
        </w:tc>
      </w:tr>
      <w:tr w:rsidR="00B73DFC" w:rsidRPr="00264705" w14:paraId="222F3B3B" w14:textId="77777777" w:rsidTr="009130F7">
        <w:tc>
          <w:tcPr>
            <w:tcW w:w="2381" w:type="dxa"/>
          </w:tcPr>
          <w:p w14:paraId="4072B1DD" w14:textId="77777777" w:rsidR="00B73DFC" w:rsidRPr="00264705" w:rsidRDefault="00B73DFC" w:rsidP="009130F7">
            <w:r w:rsidRPr="00264705">
              <w:t>C6–C1–C7–C17</w:t>
            </w:r>
          </w:p>
        </w:tc>
        <w:tc>
          <w:tcPr>
            <w:tcW w:w="1701" w:type="dxa"/>
          </w:tcPr>
          <w:p w14:paraId="0B1E3DA3" w14:textId="77777777" w:rsidR="00B73DFC" w:rsidRPr="00264705" w:rsidRDefault="00B73DFC" w:rsidP="009130F7">
            <w:r w:rsidRPr="00264705">
              <w:t>0.1(3)</w:t>
            </w:r>
          </w:p>
        </w:tc>
      </w:tr>
      <w:tr w:rsidR="00B73DFC" w:rsidRPr="00264705" w14:paraId="7F067CEB" w14:textId="77777777" w:rsidTr="009130F7">
        <w:tc>
          <w:tcPr>
            <w:tcW w:w="2381" w:type="dxa"/>
          </w:tcPr>
          <w:p w14:paraId="090015F0" w14:textId="77777777" w:rsidR="00B73DFC" w:rsidRPr="00264705" w:rsidRDefault="00B73DFC" w:rsidP="009130F7">
            <w:r w:rsidRPr="00264705">
              <w:t>C2–C1–C7–C17</w:t>
            </w:r>
          </w:p>
        </w:tc>
        <w:tc>
          <w:tcPr>
            <w:tcW w:w="1701" w:type="dxa"/>
          </w:tcPr>
          <w:p w14:paraId="635640F2" w14:textId="77777777" w:rsidR="00B73DFC" w:rsidRPr="00264705" w:rsidRDefault="00B73DFC" w:rsidP="009130F7">
            <w:r w:rsidRPr="00264705">
              <w:t>−179.52(18)</w:t>
            </w:r>
          </w:p>
        </w:tc>
      </w:tr>
      <w:tr w:rsidR="00B73DFC" w:rsidRPr="00264705" w14:paraId="78A6EC75" w14:textId="77777777" w:rsidTr="009130F7">
        <w:tc>
          <w:tcPr>
            <w:tcW w:w="2381" w:type="dxa"/>
          </w:tcPr>
          <w:p w14:paraId="36F350FD" w14:textId="77777777" w:rsidR="00B73DFC" w:rsidRPr="00264705" w:rsidRDefault="00B73DFC" w:rsidP="009130F7">
            <w:r w:rsidRPr="00264705">
              <w:t>C6–C1–C7–C8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2F76B913" w14:textId="77777777" w:rsidR="00B73DFC" w:rsidRPr="00264705" w:rsidRDefault="00B73DFC" w:rsidP="009130F7">
            <w:r w:rsidRPr="00264705">
              <w:t>179.4(2)</w:t>
            </w:r>
          </w:p>
        </w:tc>
      </w:tr>
      <w:tr w:rsidR="00B73DFC" w:rsidRPr="00264705" w14:paraId="4FE0CEF5" w14:textId="77777777" w:rsidTr="009130F7">
        <w:tc>
          <w:tcPr>
            <w:tcW w:w="2381" w:type="dxa"/>
          </w:tcPr>
          <w:p w14:paraId="36CA4D8C" w14:textId="77777777" w:rsidR="00B73DFC" w:rsidRPr="00264705" w:rsidRDefault="00B73DFC" w:rsidP="009130F7">
            <w:r w:rsidRPr="00264705">
              <w:t>C2–C1–C7–C8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0A0DD63E" w14:textId="77777777" w:rsidR="00B73DFC" w:rsidRPr="00264705" w:rsidRDefault="00B73DFC" w:rsidP="009130F7">
            <w:r w:rsidRPr="00264705">
              <w:t>−0.3(2)</w:t>
            </w:r>
          </w:p>
        </w:tc>
      </w:tr>
      <w:tr w:rsidR="00B73DFC" w:rsidRPr="00264705" w14:paraId="2EDC2B0D" w14:textId="77777777" w:rsidTr="009130F7">
        <w:tc>
          <w:tcPr>
            <w:tcW w:w="2381" w:type="dxa"/>
          </w:tcPr>
          <w:p w14:paraId="7E705CF3" w14:textId="77777777" w:rsidR="00B73DFC" w:rsidRPr="00264705" w:rsidRDefault="00B73DFC" w:rsidP="009130F7">
            <w:r w:rsidRPr="00264705">
              <w:t>C17–C8–C9–C10</w:t>
            </w:r>
          </w:p>
        </w:tc>
        <w:tc>
          <w:tcPr>
            <w:tcW w:w="1701" w:type="dxa"/>
          </w:tcPr>
          <w:p w14:paraId="37AACF36" w14:textId="77777777" w:rsidR="00B73DFC" w:rsidRPr="00264705" w:rsidRDefault="00B73DFC" w:rsidP="009130F7">
            <w:r w:rsidRPr="00264705">
              <w:t>−4.7(3)</w:t>
            </w:r>
          </w:p>
        </w:tc>
      </w:tr>
      <w:tr w:rsidR="00B73DFC" w:rsidRPr="00264705" w14:paraId="679FEBBA" w14:textId="77777777" w:rsidTr="009130F7">
        <w:tc>
          <w:tcPr>
            <w:tcW w:w="2381" w:type="dxa"/>
          </w:tcPr>
          <w:p w14:paraId="4F6C62CB" w14:textId="77777777" w:rsidR="00B73DFC" w:rsidRPr="00264705" w:rsidRDefault="00B73DFC" w:rsidP="009130F7">
            <w:r w:rsidRPr="00264705">
              <w:t>C7</w:t>
            </w:r>
            <w:r w:rsidRPr="00264705">
              <w:rPr>
                <w:vertAlign w:val="superscript"/>
              </w:rPr>
              <w:t>#1</w:t>
            </w:r>
            <w:r w:rsidRPr="00264705">
              <w:t>–C8–C9–C10</w:t>
            </w:r>
          </w:p>
        </w:tc>
        <w:tc>
          <w:tcPr>
            <w:tcW w:w="1701" w:type="dxa"/>
          </w:tcPr>
          <w:p w14:paraId="0C16F41E" w14:textId="77777777" w:rsidR="00B73DFC" w:rsidRPr="00264705" w:rsidRDefault="00B73DFC" w:rsidP="009130F7">
            <w:r w:rsidRPr="00264705">
              <w:t>173.49(17)</w:t>
            </w:r>
          </w:p>
        </w:tc>
      </w:tr>
      <w:tr w:rsidR="00B73DFC" w:rsidRPr="00264705" w14:paraId="18DCB56B" w14:textId="77777777" w:rsidTr="009130F7">
        <w:tc>
          <w:tcPr>
            <w:tcW w:w="2381" w:type="dxa"/>
          </w:tcPr>
          <w:p w14:paraId="7D232DB0" w14:textId="77777777" w:rsidR="00B73DFC" w:rsidRPr="00264705" w:rsidRDefault="00B73DFC" w:rsidP="009130F7">
            <w:r w:rsidRPr="00264705">
              <w:t>C17–C8–C9–C2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499CA116" w14:textId="77777777" w:rsidR="00B73DFC" w:rsidRPr="00264705" w:rsidRDefault="00B73DFC" w:rsidP="009130F7">
            <w:r w:rsidRPr="00264705">
              <w:t>179.36(18)</w:t>
            </w:r>
          </w:p>
        </w:tc>
      </w:tr>
      <w:tr w:rsidR="00B73DFC" w:rsidRPr="00264705" w14:paraId="152F840D" w14:textId="77777777" w:rsidTr="009130F7">
        <w:tc>
          <w:tcPr>
            <w:tcW w:w="2381" w:type="dxa"/>
          </w:tcPr>
          <w:p w14:paraId="662876FA" w14:textId="77777777" w:rsidR="00B73DFC" w:rsidRPr="00264705" w:rsidRDefault="00B73DFC" w:rsidP="009130F7">
            <w:r w:rsidRPr="00264705">
              <w:t>C7</w:t>
            </w:r>
            <w:r w:rsidRPr="00264705">
              <w:rPr>
                <w:vertAlign w:val="superscript"/>
              </w:rPr>
              <w:t>#1</w:t>
            </w:r>
            <w:r w:rsidRPr="00264705">
              <w:t>–C8–C9–C2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39693BFF" w14:textId="77777777" w:rsidR="00B73DFC" w:rsidRPr="00264705" w:rsidRDefault="00B73DFC" w:rsidP="009130F7">
            <w:r w:rsidRPr="00264705">
              <w:t>−2.40(19)</w:t>
            </w:r>
          </w:p>
        </w:tc>
      </w:tr>
      <w:tr w:rsidR="00B73DFC" w:rsidRPr="00264705" w14:paraId="6E6F2559" w14:textId="77777777" w:rsidTr="009130F7">
        <w:tc>
          <w:tcPr>
            <w:tcW w:w="2381" w:type="dxa"/>
          </w:tcPr>
          <w:p w14:paraId="5AE9951A" w14:textId="77777777" w:rsidR="00B73DFC" w:rsidRPr="00264705" w:rsidRDefault="00B73DFC" w:rsidP="009130F7">
            <w:r w:rsidRPr="00264705">
              <w:lastRenderedPageBreak/>
              <w:t>C8–C9–C10–C18</w:t>
            </w:r>
          </w:p>
        </w:tc>
        <w:tc>
          <w:tcPr>
            <w:tcW w:w="1701" w:type="dxa"/>
          </w:tcPr>
          <w:p w14:paraId="4E09F0FE" w14:textId="77777777" w:rsidR="00B73DFC" w:rsidRPr="00264705" w:rsidRDefault="00B73DFC" w:rsidP="009130F7">
            <w:r w:rsidRPr="00264705">
              <w:t>4.2(3)</w:t>
            </w:r>
          </w:p>
        </w:tc>
      </w:tr>
      <w:tr w:rsidR="00B73DFC" w:rsidRPr="00264705" w14:paraId="1B5D6496" w14:textId="77777777" w:rsidTr="009130F7">
        <w:tc>
          <w:tcPr>
            <w:tcW w:w="2381" w:type="dxa"/>
          </w:tcPr>
          <w:p w14:paraId="38F8C8CF" w14:textId="77777777" w:rsidR="00B73DFC" w:rsidRPr="00264705" w:rsidRDefault="00B73DFC" w:rsidP="009130F7">
            <w:r w:rsidRPr="00264705">
              <w:t>C2</w:t>
            </w:r>
            <w:r w:rsidRPr="00264705">
              <w:rPr>
                <w:vertAlign w:val="superscript"/>
              </w:rPr>
              <w:t>#1</w:t>
            </w:r>
            <w:r w:rsidRPr="00264705">
              <w:t>–C9–C10–C18</w:t>
            </w:r>
          </w:p>
        </w:tc>
        <w:tc>
          <w:tcPr>
            <w:tcW w:w="1701" w:type="dxa"/>
          </w:tcPr>
          <w:p w14:paraId="3B3C823E" w14:textId="77777777" w:rsidR="00B73DFC" w:rsidRPr="00264705" w:rsidRDefault="00B73DFC" w:rsidP="009130F7">
            <w:r w:rsidRPr="00264705">
              <w:t>179.29(17)</w:t>
            </w:r>
          </w:p>
        </w:tc>
      </w:tr>
      <w:tr w:rsidR="00B73DFC" w:rsidRPr="00264705" w14:paraId="051DBC40" w14:textId="77777777" w:rsidTr="009130F7">
        <w:tc>
          <w:tcPr>
            <w:tcW w:w="2381" w:type="dxa"/>
          </w:tcPr>
          <w:p w14:paraId="68E87CB9" w14:textId="77777777" w:rsidR="00B73DFC" w:rsidRPr="00264705" w:rsidRDefault="00B73DFC" w:rsidP="009130F7">
            <w:r w:rsidRPr="00264705">
              <w:t>C8–C9–C10–C11</w:t>
            </w:r>
          </w:p>
        </w:tc>
        <w:tc>
          <w:tcPr>
            <w:tcW w:w="1701" w:type="dxa"/>
          </w:tcPr>
          <w:p w14:paraId="3A05A1D2" w14:textId="77777777" w:rsidR="00B73DFC" w:rsidRPr="00264705" w:rsidRDefault="00B73DFC" w:rsidP="009130F7">
            <w:r w:rsidRPr="00264705">
              <w:t>−173.72(17)</w:t>
            </w:r>
          </w:p>
        </w:tc>
      </w:tr>
      <w:tr w:rsidR="00B73DFC" w:rsidRPr="00264705" w14:paraId="3EA81C26" w14:textId="77777777" w:rsidTr="009130F7">
        <w:tc>
          <w:tcPr>
            <w:tcW w:w="2381" w:type="dxa"/>
          </w:tcPr>
          <w:p w14:paraId="60CB9740" w14:textId="77777777" w:rsidR="00B73DFC" w:rsidRPr="00264705" w:rsidRDefault="00B73DFC" w:rsidP="009130F7">
            <w:r w:rsidRPr="00264705">
              <w:t>C2</w:t>
            </w:r>
            <w:r w:rsidRPr="00264705">
              <w:rPr>
                <w:vertAlign w:val="superscript"/>
              </w:rPr>
              <w:t>#1</w:t>
            </w:r>
            <w:r w:rsidRPr="00264705">
              <w:t>–C9–C10–C11</w:t>
            </w:r>
          </w:p>
        </w:tc>
        <w:tc>
          <w:tcPr>
            <w:tcW w:w="1701" w:type="dxa"/>
          </w:tcPr>
          <w:p w14:paraId="7D764E55" w14:textId="77777777" w:rsidR="00B73DFC" w:rsidRPr="00264705" w:rsidRDefault="00B73DFC" w:rsidP="009130F7">
            <w:r w:rsidRPr="00264705">
              <w:t>1.3(3)</w:t>
            </w:r>
          </w:p>
        </w:tc>
      </w:tr>
      <w:tr w:rsidR="00B73DFC" w:rsidRPr="00264705" w14:paraId="23BEEB8C" w14:textId="77777777" w:rsidTr="009130F7">
        <w:tc>
          <w:tcPr>
            <w:tcW w:w="2381" w:type="dxa"/>
          </w:tcPr>
          <w:p w14:paraId="524CAEA7" w14:textId="77777777" w:rsidR="00B73DFC" w:rsidRPr="00264705" w:rsidRDefault="00B73DFC" w:rsidP="009130F7">
            <w:r w:rsidRPr="00264705">
              <w:t>C5–C4–C15–C28B</w:t>
            </w:r>
          </w:p>
        </w:tc>
        <w:tc>
          <w:tcPr>
            <w:tcW w:w="1701" w:type="dxa"/>
          </w:tcPr>
          <w:p w14:paraId="62D51621" w14:textId="77777777" w:rsidR="00B73DFC" w:rsidRPr="00264705" w:rsidRDefault="00B73DFC" w:rsidP="009130F7">
            <w:r w:rsidRPr="00264705">
              <w:t>24.0(7)</w:t>
            </w:r>
          </w:p>
        </w:tc>
      </w:tr>
      <w:tr w:rsidR="00B73DFC" w:rsidRPr="00264705" w14:paraId="2C75C810" w14:textId="77777777" w:rsidTr="009130F7">
        <w:tc>
          <w:tcPr>
            <w:tcW w:w="2381" w:type="dxa"/>
          </w:tcPr>
          <w:p w14:paraId="6E5F217D" w14:textId="77777777" w:rsidR="00B73DFC" w:rsidRPr="00264705" w:rsidRDefault="00B73DFC" w:rsidP="009130F7">
            <w:r w:rsidRPr="00264705">
              <w:t>C3–C4–C15–C28B</w:t>
            </w:r>
          </w:p>
        </w:tc>
        <w:tc>
          <w:tcPr>
            <w:tcW w:w="1701" w:type="dxa"/>
          </w:tcPr>
          <w:p w14:paraId="5294AB20" w14:textId="77777777" w:rsidR="00B73DFC" w:rsidRPr="00264705" w:rsidRDefault="00B73DFC" w:rsidP="009130F7">
            <w:r w:rsidRPr="00264705">
              <w:t>−156.0(7)</w:t>
            </w:r>
          </w:p>
        </w:tc>
      </w:tr>
      <w:tr w:rsidR="00B73DFC" w:rsidRPr="00264705" w14:paraId="565B13A8" w14:textId="77777777" w:rsidTr="009130F7">
        <w:tc>
          <w:tcPr>
            <w:tcW w:w="2381" w:type="dxa"/>
          </w:tcPr>
          <w:p w14:paraId="3D88D4B2" w14:textId="77777777" w:rsidR="00B73DFC" w:rsidRPr="00264705" w:rsidRDefault="00B73DFC" w:rsidP="009130F7">
            <w:r w:rsidRPr="00264705">
              <w:t>C5–C4–C15–C16A</w:t>
            </w:r>
          </w:p>
        </w:tc>
        <w:tc>
          <w:tcPr>
            <w:tcW w:w="1701" w:type="dxa"/>
          </w:tcPr>
          <w:p w14:paraId="4554840F" w14:textId="77777777" w:rsidR="00B73DFC" w:rsidRPr="00264705" w:rsidRDefault="00B73DFC" w:rsidP="009130F7">
            <w:r w:rsidRPr="00264705">
              <w:t>113.9(4)</w:t>
            </w:r>
          </w:p>
        </w:tc>
      </w:tr>
      <w:tr w:rsidR="00B73DFC" w:rsidRPr="00264705" w14:paraId="2CAAEF6F" w14:textId="77777777" w:rsidTr="009130F7">
        <w:tc>
          <w:tcPr>
            <w:tcW w:w="2381" w:type="dxa"/>
          </w:tcPr>
          <w:p w14:paraId="7F0DF68F" w14:textId="77777777" w:rsidR="00B73DFC" w:rsidRPr="00264705" w:rsidRDefault="00B73DFC" w:rsidP="009130F7">
            <w:r w:rsidRPr="00264705">
              <w:t>C3–C4–C15–C16A</w:t>
            </w:r>
          </w:p>
        </w:tc>
        <w:tc>
          <w:tcPr>
            <w:tcW w:w="1701" w:type="dxa"/>
          </w:tcPr>
          <w:p w14:paraId="55B8C6AE" w14:textId="77777777" w:rsidR="00B73DFC" w:rsidRPr="00264705" w:rsidRDefault="00B73DFC" w:rsidP="009130F7">
            <w:r w:rsidRPr="00264705">
              <w:t>−66.1(4)</w:t>
            </w:r>
          </w:p>
        </w:tc>
      </w:tr>
      <w:tr w:rsidR="00B73DFC" w:rsidRPr="00264705" w14:paraId="5971E201" w14:textId="77777777" w:rsidTr="009130F7">
        <w:tc>
          <w:tcPr>
            <w:tcW w:w="2381" w:type="dxa"/>
          </w:tcPr>
          <w:p w14:paraId="34B03038" w14:textId="77777777" w:rsidR="00B73DFC" w:rsidRPr="00264705" w:rsidRDefault="00B73DFC" w:rsidP="009130F7">
            <w:r w:rsidRPr="00264705">
              <w:t>C5–C4–C15–C27B</w:t>
            </w:r>
          </w:p>
        </w:tc>
        <w:tc>
          <w:tcPr>
            <w:tcW w:w="1701" w:type="dxa"/>
          </w:tcPr>
          <w:p w14:paraId="6636A557" w14:textId="77777777" w:rsidR="00B73DFC" w:rsidRPr="00264705" w:rsidRDefault="00B73DFC" w:rsidP="009130F7">
            <w:r w:rsidRPr="00264705">
              <w:t>−108.3(8)</w:t>
            </w:r>
          </w:p>
        </w:tc>
      </w:tr>
      <w:tr w:rsidR="00B73DFC" w:rsidRPr="00264705" w14:paraId="4A4A2687" w14:textId="77777777" w:rsidTr="009130F7">
        <w:tc>
          <w:tcPr>
            <w:tcW w:w="2381" w:type="dxa"/>
          </w:tcPr>
          <w:p w14:paraId="00F833AF" w14:textId="77777777" w:rsidR="00B73DFC" w:rsidRPr="00264705" w:rsidRDefault="00B73DFC" w:rsidP="009130F7">
            <w:r w:rsidRPr="00264705">
              <w:t>C3–C4–C15–C27B</w:t>
            </w:r>
          </w:p>
        </w:tc>
        <w:tc>
          <w:tcPr>
            <w:tcW w:w="1701" w:type="dxa"/>
          </w:tcPr>
          <w:p w14:paraId="4CE36297" w14:textId="77777777" w:rsidR="00B73DFC" w:rsidRPr="00264705" w:rsidRDefault="00B73DFC" w:rsidP="009130F7">
            <w:r w:rsidRPr="00264705">
              <w:t>71.7(8)</w:t>
            </w:r>
          </w:p>
        </w:tc>
      </w:tr>
      <w:tr w:rsidR="00B73DFC" w:rsidRPr="00264705" w14:paraId="09888C9C" w14:textId="77777777" w:rsidTr="009130F7">
        <w:tc>
          <w:tcPr>
            <w:tcW w:w="2381" w:type="dxa"/>
          </w:tcPr>
          <w:p w14:paraId="19B4EF06" w14:textId="77777777" w:rsidR="00B73DFC" w:rsidRPr="00264705" w:rsidRDefault="00B73DFC" w:rsidP="009130F7">
            <w:r w:rsidRPr="00264705">
              <w:t>C5–C4–C15–C27A</w:t>
            </w:r>
          </w:p>
        </w:tc>
        <w:tc>
          <w:tcPr>
            <w:tcW w:w="1701" w:type="dxa"/>
          </w:tcPr>
          <w:p w14:paraId="4D4274D2" w14:textId="77777777" w:rsidR="00B73DFC" w:rsidRPr="00264705" w:rsidRDefault="00B73DFC" w:rsidP="009130F7">
            <w:r w:rsidRPr="00264705">
              <w:t>−120.3(4)</w:t>
            </w:r>
          </w:p>
        </w:tc>
      </w:tr>
      <w:tr w:rsidR="00B73DFC" w:rsidRPr="00264705" w14:paraId="68C24F13" w14:textId="77777777" w:rsidTr="009130F7">
        <w:tc>
          <w:tcPr>
            <w:tcW w:w="2381" w:type="dxa"/>
          </w:tcPr>
          <w:p w14:paraId="5686FADC" w14:textId="77777777" w:rsidR="00B73DFC" w:rsidRPr="00264705" w:rsidRDefault="00B73DFC" w:rsidP="009130F7">
            <w:r w:rsidRPr="00264705">
              <w:t>C3–C4–C15–C27A</w:t>
            </w:r>
          </w:p>
        </w:tc>
        <w:tc>
          <w:tcPr>
            <w:tcW w:w="1701" w:type="dxa"/>
          </w:tcPr>
          <w:p w14:paraId="1352C0FC" w14:textId="77777777" w:rsidR="00B73DFC" w:rsidRPr="00264705" w:rsidRDefault="00B73DFC" w:rsidP="009130F7">
            <w:r w:rsidRPr="00264705">
              <w:t>59.6(4)</w:t>
            </w:r>
          </w:p>
        </w:tc>
      </w:tr>
      <w:tr w:rsidR="00B73DFC" w:rsidRPr="00264705" w14:paraId="61978FCE" w14:textId="77777777" w:rsidTr="009130F7">
        <w:tc>
          <w:tcPr>
            <w:tcW w:w="2381" w:type="dxa"/>
          </w:tcPr>
          <w:p w14:paraId="01606958" w14:textId="77777777" w:rsidR="00B73DFC" w:rsidRPr="00264705" w:rsidRDefault="00B73DFC" w:rsidP="009130F7">
            <w:r w:rsidRPr="00264705">
              <w:t>C5–C4–C15–C28A</w:t>
            </w:r>
          </w:p>
        </w:tc>
        <w:tc>
          <w:tcPr>
            <w:tcW w:w="1701" w:type="dxa"/>
          </w:tcPr>
          <w:p w14:paraId="6AB5F57C" w14:textId="77777777" w:rsidR="00B73DFC" w:rsidRPr="00264705" w:rsidRDefault="00B73DFC" w:rsidP="009130F7">
            <w:r w:rsidRPr="00264705">
              <w:t>−4.9(4)</w:t>
            </w:r>
          </w:p>
        </w:tc>
      </w:tr>
      <w:tr w:rsidR="00B73DFC" w:rsidRPr="00264705" w14:paraId="4EB782AF" w14:textId="77777777" w:rsidTr="009130F7">
        <w:tc>
          <w:tcPr>
            <w:tcW w:w="2381" w:type="dxa"/>
          </w:tcPr>
          <w:p w14:paraId="0E74BD83" w14:textId="77777777" w:rsidR="00B73DFC" w:rsidRPr="00264705" w:rsidRDefault="00B73DFC" w:rsidP="009130F7">
            <w:r w:rsidRPr="00264705">
              <w:t>C3–C4–C15–C28A</w:t>
            </w:r>
          </w:p>
        </w:tc>
        <w:tc>
          <w:tcPr>
            <w:tcW w:w="1701" w:type="dxa"/>
          </w:tcPr>
          <w:p w14:paraId="2F96FEBE" w14:textId="77777777" w:rsidR="00B73DFC" w:rsidRPr="00264705" w:rsidRDefault="00B73DFC" w:rsidP="009130F7">
            <w:r w:rsidRPr="00264705">
              <w:t>175.1(3)</w:t>
            </w:r>
          </w:p>
        </w:tc>
      </w:tr>
      <w:tr w:rsidR="00B73DFC" w:rsidRPr="00264705" w14:paraId="591A23F9" w14:textId="77777777" w:rsidTr="009130F7">
        <w:tc>
          <w:tcPr>
            <w:tcW w:w="2381" w:type="dxa"/>
          </w:tcPr>
          <w:p w14:paraId="711D4E3C" w14:textId="77777777" w:rsidR="00B73DFC" w:rsidRPr="00264705" w:rsidRDefault="00B73DFC" w:rsidP="009130F7">
            <w:r w:rsidRPr="00264705">
              <w:t>C5–C4–C15–C16B</w:t>
            </w:r>
          </w:p>
        </w:tc>
        <w:tc>
          <w:tcPr>
            <w:tcW w:w="1701" w:type="dxa"/>
          </w:tcPr>
          <w:p w14:paraId="0C4F4BC3" w14:textId="77777777" w:rsidR="00B73DFC" w:rsidRPr="00264705" w:rsidRDefault="00B73DFC" w:rsidP="009130F7">
            <w:r w:rsidRPr="00264705">
              <w:t>140.5(4)</w:t>
            </w:r>
          </w:p>
        </w:tc>
      </w:tr>
      <w:tr w:rsidR="00B73DFC" w:rsidRPr="00264705" w14:paraId="4213A850" w14:textId="77777777" w:rsidTr="009130F7">
        <w:tc>
          <w:tcPr>
            <w:tcW w:w="2381" w:type="dxa"/>
          </w:tcPr>
          <w:p w14:paraId="5AE2E0C5" w14:textId="77777777" w:rsidR="00B73DFC" w:rsidRPr="00264705" w:rsidRDefault="00B73DFC" w:rsidP="009130F7">
            <w:r w:rsidRPr="00264705">
              <w:t>C3–C4–C15–C16B</w:t>
            </w:r>
          </w:p>
        </w:tc>
        <w:tc>
          <w:tcPr>
            <w:tcW w:w="1701" w:type="dxa"/>
          </w:tcPr>
          <w:p w14:paraId="4CD5D330" w14:textId="77777777" w:rsidR="00B73DFC" w:rsidRPr="00264705" w:rsidRDefault="00B73DFC" w:rsidP="009130F7">
            <w:r w:rsidRPr="00264705">
              <w:t>−39.5(4)</w:t>
            </w:r>
          </w:p>
        </w:tc>
      </w:tr>
      <w:tr w:rsidR="00B73DFC" w:rsidRPr="00264705" w14:paraId="11B68406" w14:textId="77777777" w:rsidTr="009130F7">
        <w:tc>
          <w:tcPr>
            <w:tcW w:w="2381" w:type="dxa"/>
          </w:tcPr>
          <w:p w14:paraId="072CD0AB" w14:textId="77777777" w:rsidR="00B73DFC" w:rsidRPr="00264705" w:rsidRDefault="00B73DFC" w:rsidP="009130F7">
            <w:r w:rsidRPr="00264705">
              <w:t>C8</w:t>
            </w:r>
            <w:r w:rsidRPr="00264705">
              <w:rPr>
                <w:vertAlign w:val="superscript"/>
              </w:rPr>
              <w:t>#1</w:t>
            </w:r>
            <w:r w:rsidRPr="00264705">
              <w:t>–C7–C17–C8</w:t>
            </w:r>
          </w:p>
        </w:tc>
        <w:tc>
          <w:tcPr>
            <w:tcW w:w="1701" w:type="dxa"/>
          </w:tcPr>
          <w:p w14:paraId="5D4DEE29" w14:textId="77777777" w:rsidR="00B73DFC" w:rsidRPr="00264705" w:rsidRDefault="00B73DFC" w:rsidP="009130F7">
            <w:r w:rsidRPr="00264705">
              <w:t>0.5(3)</w:t>
            </w:r>
          </w:p>
        </w:tc>
      </w:tr>
      <w:tr w:rsidR="00B73DFC" w:rsidRPr="00264705" w14:paraId="61B44CA2" w14:textId="77777777" w:rsidTr="009130F7">
        <w:tc>
          <w:tcPr>
            <w:tcW w:w="2381" w:type="dxa"/>
          </w:tcPr>
          <w:p w14:paraId="21F38797" w14:textId="77777777" w:rsidR="00B73DFC" w:rsidRPr="00264705" w:rsidRDefault="00B73DFC" w:rsidP="009130F7">
            <w:r w:rsidRPr="00264705">
              <w:t>C1–C7–C17–C8</w:t>
            </w:r>
          </w:p>
        </w:tc>
        <w:tc>
          <w:tcPr>
            <w:tcW w:w="1701" w:type="dxa"/>
          </w:tcPr>
          <w:p w14:paraId="16A5622E" w14:textId="77777777" w:rsidR="00B73DFC" w:rsidRPr="00264705" w:rsidRDefault="00B73DFC" w:rsidP="009130F7">
            <w:r w:rsidRPr="00264705">
              <w:t>179.65(17)</w:t>
            </w:r>
          </w:p>
        </w:tc>
      </w:tr>
      <w:tr w:rsidR="00B73DFC" w:rsidRPr="00264705" w14:paraId="2FB24E1E" w14:textId="77777777" w:rsidTr="009130F7">
        <w:tc>
          <w:tcPr>
            <w:tcW w:w="2381" w:type="dxa"/>
          </w:tcPr>
          <w:p w14:paraId="5CECDF75" w14:textId="77777777" w:rsidR="00B73DFC" w:rsidRPr="00264705" w:rsidRDefault="00B73DFC" w:rsidP="009130F7">
            <w:r w:rsidRPr="00264705">
              <w:t>C7</w:t>
            </w:r>
            <w:r w:rsidRPr="00264705">
              <w:rPr>
                <w:vertAlign w:val="superscript"/>
              </w:rPr>
              <w:t>#1</w:t>
            </w:r>
            <w:r w:rsidRPr="00264705">
              <w:t>–C8–C17–C7</w:t>
            </w:r>
          </w:p>
        </w:tc>
        <w:tc>
          <w:tcPr>
            <w:tcW w:w="1701" w:type="dxa"/>
          </w:tcPr>
          <w:p w14:paraId="064567F8" w14:textId="77777777" w:rsidR="00B73DFC" w:rsidRPr="00264705" w:rsidRDefault="00B73DFC" w:rsidP="009130F7">
            <w:r w:rsidRPr="00264705">
              <w:t>−0.5(3)</w:t>
            </w:r>
          </w:p>
        </w:tc>
      </w:tr>
      <w:tr w:rsidR="00B73DFC" w:rsidRPr="00264705" w14:paraId="29BFE575" w14:textId="77777777" w:rsidTr="009130F7">
        <w:tc>
          <w:tcPr>
            <w:tcW w:w="2381" w:type="dxa"/>
          </w:tcPr>
          <w:p w14:paraId="666B9124" w14:textId="77777777" w:rsidR="00B73DFC" w:rsidRPr="00264705" w:rsidRDefault="00B73DFC" w:rsidP="009130F7">
            <w:r w:rsidRPr="00264705">
              <w:t>C9–C8–C17–C7</w:t>
            </w:r>
          </w:p>
        </w:tc>
        <w:tc>
          <w:tcPr>
            <w:tcW w:w="1701" w:type="dxa"/>
          </w:tcPr>
          <w:p w14:paraId="47ABED6A" w14:textId="77777777" w:rsidR="00B73DFC" w:rsidRPr="00264705" w:rsidRDefault="00B73DFC" w:rsidP="009130F7">
            <w:r w:rsidRPr="00264705">
              <w:t>177.58(17)</w:t>
            </w:r>
          </w:p>
        </w:tc>
      </w:tr>
      <w:tr w:rsidR="00B73DFC" w:rsidRPr="00264705" w14:paraId="4F0C49EF" w14:textId="77777777" w:rsidTr="009130F7">
        <w:tc>
          <w:tcPr>
            <w:tcW w:w="2381" w:type="dxa"/>
          </w:tcPr>
          <w:p w14:paraId="41D28D33" w14:textId="77777777" w:rsidR="00B73DFC" w:rsidRPr="00264705" w:rsidRDefault="00B73DFC" w:rsidP="009130F7">
            <w:r w:rsidRPr="00264705">
              <w:t>C19–Si2–C20–C21</w:t>
            </w:r>
          </w:p>
        </w:tc>
        <w:tc>
          <w:tcPr>
            <w:tcW w:w="1701" w:type="dxa"/>
          </w:tcPr>
          <w:p w14:paraId="457FB33F" w14:textId="77777777" w:rsidR="00B73DFC" w:rsidRPr="00264705" w:rsidRDefault="00B73DFC" w:rsidP="009130F7">
            <w:r w:rsidRPr="00264705">
              <w:t>61.4(2)</w:t>
            </w:r>
          </w:p>
        </w:tc>
      </w:tr>
      <w:tr w:rsidR="00B73DFC" w:rsidRPr="00264705" w14:paraId="3E918F25" w14:textId="77777777" w:rsidTr="009130F7">
        <w:tc>
          <w:tcPr>
            <w:tcW w:w="2381" w:type="dxa"/>
          </w:tcPr>
          <w:p w14:paraId="257D2BB2" w14:textId="77777777" w:rsidR="00B73DFC" w:rsidRPr="00264705" w:rsidRDefault="00B73DFC" w:rsidP="009130F7">
            <w:r w:rsidRPr="00264705">
              <w:t>C29–Si2–C20–C21</w:t>
            </w:r>
          </w:p>
        </w:tc>
        <w:tc>
          <w:tcPr>
            <w:tcW w:w="1701" w:type="dxa"/>
          </w:tcPr>
          <w:p w14:paraId="4E020549" w14:textId="77777777" w:rsidR="00B73DFC" w:rsidRPr="00264705" w:rsidRDefault="00B73DFC" w:rsidP="009130F7">
            <w:r w:rsidRPr="00264705">
              <w:t>−179.11(17)</w:t>
            </w:r>
          </w:p>
        </w:tc>
      </w:tr>
      <w:tr w:rsidR="00B73DFC" w:rsidRPr="00264705" w14:paraId="13A21380" w14:textId="77777777" w:rsidTr="009130F7">
        <w:tc>
          <w:tcPr>
            <w:tcW w:w="2381" w:type="dxa"/>
          </w:tcPr>
          <w:p w14:paraId="712D5F2C" w14:textId="77777777" w:rsidR="00B73DFC" w:rsidRPr="00264705" w:rsidRDefault="00B73DFC" w:rsidP="009130F7">
            <w:r w:rsidRPr="00264705">
              <w:t>C31–Si2–C20–C21</w:t>
            </w:r>
          </w:p>
        </w:tc>
        <w:tc>
          <w:tcPr>
            <w:tcW w:w="1701" w:type="dxa"/>
          </w:tcPr>
          <w:p w14:paraId="74A907ED" w14:textId="77777777" w:rsidR="00B73DFC" w:rsidRPr="00264705" w:rsidRDefault="00B73DFC" w:rsidP="009130F7">
            <w:r w:rsidRPr="00264705">
              <w:t>−52.4(2)</w:t>
            </w:r>
          </w:p>
        </w:tc>
      </w:tr>
      <w:tr w:rsidR="00B73DFC" w:rsidRPr="00264705" w14:paraId="33BAA55A" w14:textId="77777777" w:rsidTr="009130F7">
        <w:tc>
          <w:tcPr>
            <w:tcW w:w="2381" w:type="dxa"/>
          </w:tcPr>
          <w:p w14:paraId="4BD2C77A" w14:textId="77777777" w:rsidR="00B73DFC" w:rsidRPr="00264705" w:rsidRDefault="00B73DFC" w:rsidP="009130F7">
            <w:r w:rsidRPr="00264705">
              <w:t>C19–Si2–C20–C33</w:t>
            </w:r>
          </w:p>
        </w:tc>
        <w:tc>
          <w:tcPr>
            <w:tcW w:w="1701" w:type="dxa"/>
          </w:tcPr>
          <w:p w14:paraId="703B7313" w14:textId="77777777" w:rsidR="00B73DFC" w:rsidRPr="00264705" w:rsidRDefault="00B73DFC" w:rsidP="009130F7">
            <w:r w:rsidRPr="00264705">
              <w:t>−62.5(2)</w:t>
            </w:r>
          </w:p>
        </w:tc>
      </w:tr>
      <w:tr w:rsidR="00B73DFC" w:rsidRPr="00264705" w14:paraId="354CCC36" w14:textId="77777777" w:rsidTr="009130F7">
        <w:tc>
          <w:tcPr>
            <w:tcW w:w="2381" w:type="dxa"/>
          </w:tcPr>
          <w:p w14:paraId="1A663481" w14:textId="77777777" w:rsidR="00B73DFC" w:rsidRPr="00264705" w:rsidRDefault="00B73DFC" w:rsidP="009130F7">
            <w:r w:rsidRPr="00264705">
              <w:lastRenderedPageBreak/>
              <w:t>C29–Si2–C20–C33</w:t>
            </w:r>
          </w:p>
        </w:tc>
        <w:tc>
          <w:tcPr>
            <w:tcW w:w="1701" w:type="dxa"/>
          </w:tcPr>
          <w:p w14:paraId="5DF9054A" w14:textId="77777777" w:rsidR="00B73DFC" w:rsidRPr="00264705" w:rsidRDefault="00B73DFC" w:rsidP="009130F7">
            <w:r w:rsidRPr="00264705">
              <w:t>57.0(2)</w:t>
            </w:r>
          </w:p>
        </w:tc>
      </w:tr>
      <w:tr w:rsidR="00B73DFC" w:rsidRPr="00264705" w14:paraId="7D3C6899" w14:textId="77777777" w:rsidTr="009130F7">
        <w:tc>
          <w:tcPr>
            <w:tcW w:w="2381" w:type="dxa"/>
          </w:tcPr>
          <w:p w14:paraId="5E4315C6" w14:textId="77777777" w:rsidR="00B73DFC" w:rsidRPr="00264705" w:rsidRDefault="00B73DFC" w:rsidP="009130F7">
            <w:r w:rsidRPr="00264705">
              <w:t>C31–Si2–C20–C33</w:t>
            </w:r>
          </w:p>
        </w:tc>
        <w:tc>
          <w:tcPr>
            <w:tcW w:w="1701" w:type="dxa"/>
          </w:tcPr>
          <w:p w14:paraId="4EA724D2" w14:textId="77777777" w:rsidR="00B73DFC" w:rsidRPr="00264705" w:rsidRDefault="00B73DFC" w:rsidP="009130F7">
            <w:r w:rsidRPr="00264705">
              <w:t>−176.32(18)</w:t>
            </w:r>
          </w:p>
        </w:tc>
      </w:tr>
      <w:tr w:rsidR="00B73DFC" w:rsidRPr="00264705" w14:paraId="1E3138CF" w14:textId="77777777" w:rsidTr="009130F7">
        <w:tc>
          <w:tcPr>
            <w:tcW w:w="2381" w:type="dxa"/>
          </w:tcPr>
          <w:p w14:paraId="1185AD65" w14:textId="77777777" w:rsidR="00B73DFC" w:rsidRPr="00264705" w:rsidRDefault="00B73DFC" w:rsidP="009130F7">
            <w:r w:rsidRPr="00264705">
              <w:t>C19–Si2–C29–C36</w:t>
            </w:r>
          </w:p>
        </w:tc>
        <w:tc>
          <w:tcPr>
            <w:tcW w:w="1701" w:type="dxa"/>
          </w:tcPr>
          <w:p w14:paraId="5059C040" w14:textId="77777777" w:rsidR="00B73DFC" w:rsidRPr="00264705" w:rsidRDefault="00B73DFC" w:rsidP="009130F7">
            <w:r w:rsidRPr="00264705">
              <w:t>172.53(18)</w:t>
            </w:r>
          </w:p>
        </w:tc>
      </w:tr>
      <w:tr w:rsidR="00B73DFC" w:rsidRPr="00264705" w14:paraId="39266DEF" w14:textId="77777777" w:rsidTr="009130F7">
        <w:tc>
          <w:tcPr>
            <w:tcW w:w="2381" w:type="dxa"/>
          </w:tcPr>
          <w:p w14:paraId="615D23B4" w14:textId="77777777" w:rsidR="00B73DFC" w:rsidRPr="00264705" w:rsidRDefault="00B73DFC" w:rsidP="009130F7">
            <w:r w:rsidRPr="00264705">
              <w:t>C20–Si2–C29–C36</w:t>
            </w:r>
          </w:p>
        </w:tc>
        <w:tc>
          <w:tcPr>
            <w:tcW w:w="1701" w:type="dxa"/>
          </w:tcPr>
          <w:p w14:paraId="4D2FADAC" w14:textId="77777777" w:rsidR="00B73DFC" w:rsidRPr="00264705" w:rsidRDefault="00B73DFC" w:rsidP="009130F7">
            <w:r w:rsidRPr="00264705">
              <w:t>52.7(2)</w:t>
            </w:r>
          </w:p>
        </w:tc>
      </w:tr>
      <w:tr w:rsidR="00B73DFC" w:rsidRPr="00264705" w14:paraId="70CFD366" w14:textId="77777777" w:rsidTr="009130F7">
        <w:tc>
          <w:tcPr>
            <w:tcW w:w="2381" w:type="dxa"/>
          </w:tcPr>
          <w:p w14:paraId="12544A7C" w14:textId="77777777" w:rsidR="00B73DFC" w:rsidRPr="00264705" w:rsidRDefault="00B73DFC" w:rsidP="009130F7">
            <w:r w:rsidRPr="00264705">
              <w:t>C31–Si2–C29–C36</w:t>
            </w:r>
          </w:p>
        </w:tc>
        <w:tc>
          <w:tcPr>
            <w:tcW w:w="1701" w:type="dxa"/>
          </w:tcPr>
          <w:p w14:paraId="46BA36A9" w14:textId="77777777" w:rsidR="00B73DFC" w:rsidRPr="00264705" w:rsidRDefault="00B73DFC" w:rsidP="009130F7">
            <w:r w:rsidRPr="00264705">
              <w:t>−73.6(2)</w:t>
            </w:r>
          </w:p>
        </w:tc>
      </w:tr>
      <w:tr w:rsidR="00B73DFC" w:rsidRPr="00264705" w14:paraId="1AF819D2" w14:textId="77777777" w:rsidTr="009130F7">
        <w:tc>
          <w:tcPr>
            <w:tcW w:w="2381" w:type="dxa"/>
          </w:tcPr>
          <w:p w14:paraId="6FEDE05F" w14:textId="77777777" w:rsidR="00B73DFC" w:rsidRPr="00264705" w:rsidRDefault="00B73DFC" w:rsidP="009130F7">
            <w:r w:rsidRPr="00264705">
              <w:t>C19–Si2–C29–C30</w:t>
            </w:r>
          </w:p>
        </w:tc>
        <w:tc>
          <w:tcPr>
            <w:tcW w:w="1701" w:type="dxa"/>
          </w:tcPr>
          <w:p w14:paraId="13C58125" w14:textId="77777777" w:rsidR="00B73DFC" w:rsidRPr="00264705" w:rsidRDefault="00B73DFC" w:rsidP="009130F7">
            <w:r w:rsidRPr="00264705">
              <w:t>45.0(2)</w:t>
            </w:r>
          </w:p>
        </w:tc>
      </w:tr>
      <w:tr w:rsidR="00B73DFC" w:rsidRPr="00264705" w14:paraId="5D2D9983" w14:textId="77777777" w:rsidTr="009130F7">
        <w:tc>
          <w:tcPr>
            <w:tcW w:w="2381" w:type="dxa"/>
          </w:tcPr>
          <w:p w14:paraId="3B035BAA" w14:textId="77777777" w:rsidR="00B73DFC" w:rsidRPr="00264705" w:rsidRDefault="00B73DFC" w:rsidP="009130F7">
            <w:r w:rsidRPr="00264705">
              <w:t>C20–Si2–C29–C30</w:t>
            </w:r>
          </w:p>
        </w:tc>
        <w:tc>
          <w:tcPr>
            <w:tcW w:w="1701" w:type="dxa"/>
          </w:tcPr>
          <w:p w14:paraId="0AE06273" w14:textId="77777777" w:rsidR="00B73DFC" w:rsidRPr="00264705" w:rsidRDefault="00B73DFC" w:rsidP="009130F7">
            <w:r w:rsidRPr="00264705">
              <w:t>−74.8(2)</w:t>
            </w:r>
          </w:p>
        </w:tc>
      </w:tr>
      <w:tr w:rsidR="00B73DFC" w:rsidRPr="00264705" w14:paraId="338EADDF" w14:textId="77777777" w:rsidTr="009130F7">
        <w:tc>
          <w:tcPr>
            <w:tcW w:w="2381" w:type="dxa"/>
          </w:tcPr>
          <w:p w14:paraId="39671839" w14:textId="77777777" w:rsidR="00B73DFC" w:rsidRPr="00264705" w:rsidRDefault="00B73DFC" w:rsidP="009130F7">
            <w:r w:rsidRPr="00264705">
              <w:t>C31–Si2–C29–C30</w:t>
            </w:r>
          </w:p>
        </w:tc>
        <w:tc>
          <w:tcPr>
            <w:tcW w:w="1701" w:type="dxa"/>
          </w:tcPr>
          <w:p w14:paraId="4319102F" w14:textId="77777777" w:rsidR="00B73DFC" w:rsidRPr="00264705" w:rsidRDefault="00B73DFC" w:rsidP="009130F7">
            <w:r w:rsidRPr="00264705">
              <w:t>158.84(18)</w:t>
            </w:r>
          </w:p>
        </w:tc>
      </w:tr>
      <w:tr w:rsidR="00B73DFC" w:rsidRPr="00264705" w14:paraId="3426211D" w14:textId="77777777" w:rsidTr="009130F7">
        <w:tc>
          <w:tcPr>
            <w:tcW w:w="2381" w:type="dxa"/>
          </w:tcPr>
          <w:p w14:paraId="03B112D7" w14:textId="77777777" w:rsidR="00B73DFC" w:rsidRPr="00264705" w:rsidRDefault="00B73DFC" w:rsidP="009130F7">
            <w:r w:rsidRPr="00264705">
              <w:t>C19–Si2–C31–C32</w:t>
            </w:r>
          </w:p>
        </w:tc>
        <w:tc>
          <w:tcPr>
            <w:tcW w:w="1701" w:type="dxa"/>
          </w:tcPr>
          <w:p w14:paraId="3B2C78E1" w14:textId="77777777" w:rsidR="00B73DFC" w:rsidRPr="00264705" w:rsidRDefault="00B73DFC" w:rsidP="009130F7">
            <w:r w:rsidRPr="00264705">
              <w:t>65.06(19)</w:t>
            </w:r>
          </w:p>
        </w:tc>
      </w:tr>
      <w:tr w:rsidR="00B73DFC" w:rsidRPr="00264705" w14:paraId="6BB44493" w14:textId="77777777" w:rsidTr="009130F7">
        <w:tc>
          <w:tcPr>
            <w:tcW w:w="2381" w:type="dxa"/>
          </w:tcPr>
          <w:p w14:paraId="35D1130D" w14:textId="77777777" w:rsidR="00B73DFC" w:rsidRPr="00264705" w:rsidRDefault="00B73DFC" w:rsidP="009130F7">
            <w:r w:rsidRPr="00264705">
              <w:t>C20–Si2–C31–C32</w:t>
            </w:r>
          </w:p>
        </w:tc>
        <w:tc>
          <w:tcPr>
            <w:tcW w:w="1701" w:type="dxa"/>
          </w:tcPr>
          <w:p w14:paraId="30D4B86F" w14:textId="77777777" w:rsidR="00B73DFC" w:rsidRPr="00264705" w:rsidRDefault="00B73DFC" w:rsidP="009130F7">
            <w:r w:rsidRPr="00264705">
              <w:t>−179.10(17)</w:t>
            </w:r>
          </w:p>
        </w:tc>
      </w:tr>
      <w:tr w:rsidR="00B73DFC" w:rsidRPr="00264705" w14:paraId="7B16460F" w14:textId="77777777" w:rsidTr="009130F7">
        <w:tc>
          <w:tcPr>
            <w:tcW w:w="2381" w:type="dxa"/>
          </w:tcPr>
          <w:p w14:paraId="7DB7BBD3" w14:textId="77777777" w:rsidR="00B73DFC" w:rsidRPr="00264705" w:rsidRDefault="00B73DFC" w:rsidP="009130F7">
            <w:r w:rsidRPr="00264705">
              <w:t>C29–Si2–C31–C32</w:t>
            </w:r>
          </w:p>
        </w:tc>
        <w:tc>
          <w:tcPr>
            <w:tcW w:w="1701" w:type="dxa"/>
          </w:tcPr>
          <w:p w14:paraId="0CAD9ABF" w14:textId="77777777" w:rsidR="00B73DFC" w:rsidRPr="00264705" w:rsidRDefault="00B73DFC" w:rsidP="009130F7">
            <w:r w:rsidRPr="00264705">
              <w:t>−50.5(2)</w:t>
            </w:r>
          </w:p>
        </w:tc>
      </w:tr>
      <w:tr w:rsidR="00B73DFC" w:rsidRPr="00264705" w14:paraId="765AFEE6" w14:textId="77777777" w:rsidTr="009130F7">
        <w:tc>
          <w:tcPr>
            <w:tcW w:w="2381" w:type="dxa"/>
          </w:tcPr>
          <w:p w14:paraId="208AA1E4" w14:textId="77777777" w:rsidR="00B73DFC" w:rsidRPr="00264705" w:rsidRDefault="00B73DFC" w:rsidP="009130F7">
            <w:r w:rsidRPr="00264705">
              <w:t>C19–Si2–C31–C37</w:t>
            </w:r>
          </w:p>
        </w:tc>
        <w:tc>
          <w:tcPr>
            <w:tcW w:w="1701" w:type="dxa"/>
          </w:tcPr>
          <w:p w14:paraId="017165CC" w14:textId="77777777" w:rsidR="00B73DFC" w:rsidRPr="00264705" w:rsidRDefault="00B73DFC" w:rsidP="009130F7">
            <w:r w:rsidRPr="00264705">
              <w:t>−167.4(2)</w:t>
            </w:r>
          </w:p>
        </w:tc>
      </w:tr>
      <w:tr w:rsidR="00B73DFC" w:rsidRPr="00264705" w14:paraId="6C0F8EFD" w14:textId="77777777" w:rsidTr="009130F7">
        <w:tc>
          <w:tcPr>
            <w:tcW w:w="2381" w:type="dxa"/>
          </w:tcPr>
          <w:p w14:paraId="1BF1BBD0" w14:textId="77777777" w:rsidR="00B73DFC" w:rsidRPr="00264705" w:rsidRDefault="00B73DFC" w:rsidP="009130F7">
            <w:r w:rsidRPr="00264705">
              <w:t>C20–Si2–C31–C37</w:t>
            </w:r>
          </w:p>
        </w:tc>
        <w:tc>
          <w:tcPr>
            <w:tcW w:w="1701" w:type="dxa"/>
          </w:tcPr>
          <w:p w14:paraId="23BEDC20" w14:textId="77777777" w:rsidR="00B73DFC" w:rsidRPr="00264705" w:rsidRDefault="00B73DFC" w:rsidP="009130F7">
            <w:r w:rsidRPr="00264705">
              <w:t>−51.5(2)</w:t>
            </w:r>
          </w:p>
        </w:tc>
      </w:tr>
      <w:tr w:rsidR="00B73DFC" w:rsidRPr="00264705" w14:paraId="2861941B" w14:textId="77777777" w:rsidTr="009130F7">
        <w:tc>
          <w:tcPr>
            <w:tcW w:w="2381" w:type="dxa"/>
          </w:tcPr>
          <w:p w14:paraId="2BED782C" w14:textId="77777777" w:rsidR="00B73DFC" w:rsidRPr="00264705" w:rsidRDefault="00B73DFC" w:rsidP="009130F7">
            <w:r w:rsidRPr="00264705">
              <w:t>C29–Si2–C31–C37</w:t>
            </w:r>
          </w:p>
        </w:tc>
        <w:tc>
          <w:tcPr>
            <w:tcW w:w="1701" w:type="dxa"/>
          </w:tcPr>
          <w:p w14:paraId="5027F7FD" w14:textId="77777777" w:rsidR="00B73DFC" w:rsidRPr="00264705" w:rsidRDefault="00B73DFC" w:rsidP="009130F7">
            <w:r w:rsidRPr="00264705">
              <w:t>77.1(2)</w:t>
            </w:r>
          </w:p>
        </w:tc>
      </w:tr>
      <w:tr w:rsidR="00B73DFC" w:rsidRPr="00264705" w14:paraId="6F4FFF23" w14:textId="77777777" w:rsidTr="009130F7">
        <w:tc>
          <w:tcPr>
            <w:tcW w:w="2381" w:type="dxa"/>
          </w:tcPr>
          <w:p w14:paraId="427B9890" w14:textId="77777777" w:rsidR="00B73DFC" w:rsidRPr="00264705" w:rsidRDefault="00B73DFC" w:rsidP="009130F7">
            <w:r w:rsidRPr="00264705">
              <w:t>C14A–C13A–Si1A–C12</w:t>
            </w:r>
          </w:p>
        </w:tc>
        <w:tc>
          <w:tcPr>
            <w:tcW w:w="1701" w:type="dxa"/>
          </w:tcPr>
          <w:p w14:paraId="1A98B477" w14:textId="77777777" w:rsidR="00B73DFC" w:rsidRPr="00264705" w:rsidRDefault="00B73DFC" w:rsidP="009130F7">
            <w:r w:rsidRPr="00264705">
              <w:t>61.0(8)</w:t>
            </w:r>
          </w:p>
        </w:tc>
      </w:tr>
      <w:tr w:rsidR="00B73DFC" w:rsidRPr="00264705" w14:paraId="342E5518" w14:textId="77777777" w:rsidTr="009130F7">
        <w:tc>
          <w:tcPr>
            <w:tcW w:w="2381" w:type="dxa"/>
          </w:tcPr>
          <w:p w14:paraId="6AFBCD9C" w14:textId="77777777" w:rsidR="00B73DFC" w:rsidRPr="00264705" w:rsidRDefault="00B73DFC" w:rsidP="009130F7">
            <w:r w:rsidRPr="00264705">
              <w:t>C26A–C13A–Si1A–C12</w:t>
            </w:r>
          </w:p>
        </w:tc>
        <w:tc>
          <w:tcPr>
            <w:tcW w:w="1701" w:type="dxa"/>
          </w:tcPr>
          <w:p w14:paraId="590BC917" w14:textId="77777777" w:rsidR="00B73DFC" w:rsidRPr="00264705" w:rsidRDefault="00B73DFC" w:rsidP="009130F7">
            <w:r w:rsidRPr="00264705">
              <w:t>−62.4(8)</w:t>
            </w:r>
          </w:p>
        </w:tc>
      </w:tr>
      <w:tr w:rsidR="00B73DFC" w:rsidRPr="00264705" w14:paraId="7A3A2C31" w14:textId="77777777" w:rsidTr="009130F7">
        <w:tc>
          <w:tcPr>
            <w:tcW w:w="2381" w:type="dxa"/>
          </w:tcPr>
          <w:p w14:paraId="7083361C" w14:textId="77777777" w:rsidR="00B73DFC" w:rsidRPr="00264705" w:rsidRDefault="00B73DFC" w:rsidP="009130F7">
            <w:r w:rsidRPr="00264705">
              <w:t>C14A–C13A–Si1A–C22A</w:t>
            </w:r>
          </w:p>
        </w:tc>
        <w:tc>
          <w:tcPr>
            <w:tcW w:w="1701" w:type="dxa"/>
          </w:tcPr>
          <w:p w14:paraId="74BFB971" w14:textId="77777777" w:rsidR="00B73DFC" w:rsidRPr="00264705" w:rsidRDefault="00B73DFC" w:rsidP="009130F7">
            <w:r w:rsidRPr="00264705">
              <w:t>−54.3(11)</w:t>
            </w:r>
          </w:p>
        </w:tc>
      </w:tr>
      <w:tr w:rsidR="00B73DFC" w:rsidRPr="00264705" w14:paraId="5F18381F" w14:textId="77777777" w:rsidTr="009130F7">
        <w:tc>
          <w:tcPr>
            <w:tcW w:w="2381" w:type="dxa"/>
          </w:tcPr>
          <w:p w14:paraId="24BE55A7" w14:textId="77777777" w:rsidR="00B73DFC" w:rsidRPr="00264705" w:rsidRDefault="00B73DFC" w:rsidP="009130F7">
            <w:r w:rsidRPr="00264705">
              <w:t>C26A–C13A–Si1A–C22A</w:t>
            </w:r>
          </w:p>
        </w:tc>
        <w:tc>
          <w:tcPr>
            <w:tcW w:w="1701" w:type="dxa"/>
          </w:tcPr>
          <w:p w14:paraId="34E8B944" w14:textId="77777777" w:rsidR="00B73DFC" w:rsidRPr="00264705" w:rsidRDefault="00B73DFC" w:rsidP="009130F7">
            <w:r w:rsidRPr="00264705">
              <w:t>−177.7(9)</w:t>
            </w:r>
          </w:p>
        </w:tc>
      </w:tr>
      <w:tr w:rsidR="00B73DFC" w:rsidRPr="00264705" w14:paraId="40590D3E" w14:textId="77777777" w:rsidTr="009130F7">
        <w:tc>
          <w:tcPr>
            <w:tcW w:w="2381" w:type="dxa"/>
          </w:tcPr>
          <w:p w14:paraId="3F2DF5F9" w14:textId="77777777" w:rsidR="00B73DFC" w:rsidRPr="00264705" w:rsidRDefault="00B73DFC" w:rsidP="009130F7">
            <w:r w:rsidRPr="00264705">
              <w:t>C14A–C13A–Si1A–C24A</w:t>
            </w:r>
          </w:p>
        </w:tc>
        <w:tc>
          <w:tcPr>
            <w:tcW w:w="1701" w:type="dxa"/>
          </w:tcPr>
          <w:p w14:paraId="61421CD5" w14:textId="77777777" w:rsidR="00B73DFC" w:rsidRPr="00264705" w:rsidRDefault="00B73DFC" w:rsidP="009130F7">
            <w:r w:rsidRPr="00264705">
              <w:t>−172.1(6)</w:t>
            </w:r>
          </w:p>
        </w:tc>
      </w:tr>
      <w:tr w:rsidR="00B73DFC" w:rsidRPr="00264705" w14:paraId="5702DD87" w14:textId="77777777" w:rsidTr="009130F7">
        <w:tc>
          <w:tcPr>
            <w:tcW w:w="2381" w:type="dxa"/>
          </w:tcPr>
          <w:p w14:paraId="335DD2A6" w14:textId="77777777" w:rsidR="00B73DFC" w:rsidRPr="00264705" w:rsidRDefault="00B73DFC" w:rsidP="009130F7">
            <w:r w:rsidRPr="00264705">
              <w:lastRenderedPageBreak/>
              <w:t>C26A–C13A–Si1A–C24A</w:t>
            </w:r>
          </w:p>
        </w:tc>
        <w:tc>
          <w:tcPr>
            <w:tcW w:w="1701" w:type="dxa"/>
          </w:tcPr>
          <w:p w14:paraId="3166FCF4" w14:textId="77777777" w:rsidR="00B73DFC" w:rsidRPr="00264705" w:rsidRDefault="00B73DFC" w:rsidP="009130F7">
            <w:r w:rsidRPr="00264705">
              <w:t>64.5(9)</w:t>
            </w:r>
          </w:p>
        </w:tc>
      </w:tr>
      <w:tr w:rsidR="00B73DFC" w:rsidRPr="00264705" w14:paraId="7AE8D07A" w14:textId="77777777" w:rsidTr="009130F7">
        <w:tc>
          <w:tcPr>
            <w:tcW w:w="2381" w:type="dxa"/>
          </w:tcPr>
          <w:p w14:paraId="23F9696C" w14:textId="77777777" w:rsidR="00B73DFC" w:rsidRPr="00264705" w:rsidRDefault="00B73DFC" w:rsidP="009130F7">
            <w:r w:rsidRPr="00264705">
              <w:t>C34A–C22A–Si1A–C13A</w:t>
            </w:r>
          </w:p>
        </w:tc>
        <w:tc>
          <w:tcPr>
            <w:tcW w:w="1701" w:type="dxa"/>
          </w:tcPr>
          <w:p w14:paraId="324E24DC" w14:textId="77777777" w:rsidR="00B73DFC" w:rsidRPr="00264705" w:rsidRDefault="00B73DFC" w:rsidP="009130F7">
            <w:r w:rsidRPr="00264705">
              <w:t>−60(3)</w:t>
            </w:r>
          </w:p>
        </w:tc>
      </w:tr>
      <w:tr w:rsidR="00B73DFC" w:rsidRPr="00264705" w14:paraId="0B4FD691" w14:textId="77777777" w:rsidTr="009130F7">
        <w:tc>
          <w:tcPr>
            <w:tcW w:w="2381" w:type="dxa"/>
          </w:tcPr>
          <w:p w14:paraId="5092E03D" w14:textId="77777777" w:rsidR="00B73DFC" w:rsidRPr="00264705" w:rsidRDefault="00B73DFC" w:rsidP="009130F7">
            <w:r w:rsidRPr="00264705">
              <w:t>C23A–C22A–Si1A–C13A</w:t>
            </w:r>
          </w:p>
        </w:tc>
        <w:tc>
          <w:tcPr>
            <w:tcW w:w="1701" w:type="dxa"/>
          </w:tcPr>
          <w:p w14:paraId="2DB1712F" w14:textId="77777777" w:rsidR="00B73DFC" w:rsidRPr="00264705" w:rsidRDefault="00B73DFC" w:rsidP="009130F7">
            <w:r w:rsidRPr="00264705">
              <w:t>164(2)</w:t>
            </w:r>
          </w:p>
        </w:tc>
      </w:tr>
      <w:tr w:rsidR="00B73DFC" w:rsidRPr="00264705" w14:paraId="2BCB6B2A" w14:textId="77777777" w:rsidTr="009130F7">
        <w:tc>
          <w:tcPr>
            <w:tcW w:w="2381" w:type="dxa"/>
          </w:tcPr>
          <w:p w14:paraId="10E73EE3" w14:textId="77777777" w:rsidR="00B73DFC" w:rsidRPr="00264705" w:rsidRDefault="00B73DFC" w:rsidP="009130F7">
            <w:r w:rsidRPr="00264705">
              <w:t>C34A–C22A–Si1A–C12</w:t>
            </w:r>
          </w:p>
        </w:tc>
        <w:tc>
          <w:tcPr>
            <w:tcW w:w="1701" w:type="dxa"/>
          </w:tcPr>
          <w:p w14:paraId="12644583" w14:textId="77777777" w:rsidR="00B73DFC" w:rsidRPr="00264705" w:rsidRDefault="00B73DFC" w:rsidP="009130F7">
            <w:r w:rsidRPr="00264705">
              <w:t>−171(2)</w:t>
            </w:r>
          </w:p>
        </w:tc>
      </w:tr>
      <w:tr w:rsidR="00B73DFC" w:rsidRPr="00264705" w14:paraId="652BCFB8" w14:textId="77777777" w:rsidTr="009130F7">
        <w:tc>
          <w:tcPr>
            <w:tcW w:w="2381" w:type="dxa"/>
          </w:tcPr>
          <w:p w14:paraId="35DAE30E" w14:textId="77777777" w:rsidR="00B73DFC" w:rsidRPr="00264705" w:rsidRDefault="00B73DFC" w:rsidP="009130F7">
            <w:r w:rsidRPr="00264705">
              <w:t>C23A–C22A–Si1A–C12</w:t>
            </w:r>
          </w:p>
        </w:tc>
        <w:tc>
          <w:tcPr>
            <w:tcW w:w="1701" w:type="dxa"/>
          </w:tcPr>
          <w:p w14:paraId="29455DCA" w14:textId="77777777" w:rsidR="00B73DFC" w:rsidRPr="00264705" w:rsidRDefault="00B73DFC" w:rsidP="009130F7">
            <w:r w:rsidRPr="00264705">
              <w:t>53(2)</w:t>
            </w:r>
          </w:p>
        </w:tc>
      </w:tr>
      <w:tr w:rsidR="00B73DFC" w:rsidRPr="00264705" w14:paraId="79F5DA68" w14:textId="77777777" w:rsidTr="009130F7">
        <w:tc>
          <w:tcPr>
            <w:tcW w:w="2381" w:type="dxa"/>
          </w:tcPr>
          <w:p w14:paraId="5CCCAEAB" w14:textId="77777777" w:rsidR="00B73DFC" w:rsidRPr="00264705" w:rsidRDefault="00B73DFC" w:rsidP="009130F7">
            <w:r w:rsidRPr="00264705">
              <w:t>C34A–C22A–Si1A–C24A</w:t>
            </w:r>
          </w:p>
        </w:tc>
        <w:tc>
          <w:tcPr>
            <w:tcW w:w="1701" w:type="dxa"/>
          </w:tcPr>
          <w:p w14:paraId="3355B462" w14:textId="77777777" w:rsidR="00B73DFC" w:rsidRPr="00264705" w:rsidRDefault="00B73DFC" w:rsidP="009130F7">
            <w:r w:rsidRPr="00264705">
              <w:t>66(3)</w:t>
            </w:r>
          </w:p>
        </w:tc>
      </w:tr>
      <w:tr w:rsidR="00B73DFC" w:rsidRPr="00264705" w14:paraId="13E6934F" w14:textId="77777777" w:rsidTr="009130F7">
        <w:tc>
          <w:tcPr>
            <w:tcW w:w="2381" w:type="dxa"/>
          </w:tcPr>
          <w:p w14:paraId="67C8BA92" w14:textId="77777777" w:rsidR="00B73DFC" w:rsidRPr="00264705" w:rsidRDefault="00B73DFC" w:rsidP="009130F7">
            <w:r w:rsidRPr="00264705">
              <w:t>C23A–C22A–Si1A–C24A</w:t>
            </w:r>
          </w:p>
        </w:tc>
        <w:tc>
          <w:tcPr>
            <w:tcW w:w="1701" w:type="dxa"/>
          </w:tcPr>
          <w:p w14:paraId="1AAA575F" w14:textId="77777777" w:rsidR="00B73DFC" w:rsidRPr="00264705" w:rsidRDefault="00B73DFC" w:rsidP="009130F7">
            <w:r w:rsidRPr="00264705">
              <w:t>−70(2)</w:t>
            </w:r>
          </w:p>
        </w:tc>
      </w:tr>
      <w:tr w:rsidR="00B73DFC" w:rsidRPr="00264705" w14:paraId="2EE1610D" w14:textId="77777777" w:rsidTr="009130F7">
        <w:tc>
          <w:tcPr>
            <w:tcW w:w="2381" w:type="dxa"/>
          </w:tcPr>
          <w:p w14:paraId="0FADEF3B" w14:textId="77777777" w:rsidR="00B73DFC" w:rsidRPr="00264705" w:rsidRDefault="00B73DFC" w:rsidP="009130F7">
            <w:r w:rsidRPr="00264705">
              <w:t>C25A–C24A–Si1A–C13A</w:t>
            </w:r>
          </w:p>
        </w:tc>
        <w:tc>
          <w:tcPr>
            <w:tcW w:w="1701" w:type="dxa"/>
          </w:tcPr>
          <w:p w14:paraId="1EBF6062" w14:textId="77777777" w:rsidR="00B73DFC" w:rsidRPr="00264705" w:rsidRDefault="00B73DFC" w:rsidP="009130F7">
            <w:r w:rsidRPr="00264705">
              <w:t>−93.0(7)</w:t>
            </w:r>
          </w:p>
        </w:tc>
      </w:tr>
      <w:tr w:rsidR="00B73DFC" w:rsidRPr="00264705" w14:paraId="1DB47C1A" w14:textId="77777777" w:rsidTr="009130F7">
        <w:tc>
          <w:tcPr>
            <w:tcW w:w="2381" w:type="dxa"/>
          </w:tcPr>
          <w:p w14:paraId="1754F436" w14:textId="77777777" w:rsidR="00B73DFC" w:rsidRPr="00264705" w:rsidRDefault="00B73DFC" w:rsidP="009130F7">
            <w:r w:rsidRPr="00264705">
              <w:t>C35A–C24A–Si1A–C13A</w:t>
            </w:r>
          </w:p>
        </w:tc>
        <w:tc>
          <w:tcPr>
            <w:tcW w:w="1701" w:type="dxa"/>
          </w:tcPr>
          <w:p w14:paraId="31296FD8" w14:textId="77777777" w:rsidR="00B73DFC" w:rsidRPr="00264705" w:rsidRDefault="00B73DFC" w:rsidP="009130F7">
            <w:r w:rsidRPr="00264705">
              <w:t>30.8(7)</w:t>
            </w:r>
          </w:p>
        </w:tc>
      </w:tr>
      <w:tr w:rsidR="00B73DFC" w:rsidRPr="00264705" w14:paraId="602312FB" w14:textId="77777777" w:rsidTr="009130F7">
        <w:tc>
          <w:tcPr>
            <w:tcW w:w="2381" w:type="dxa"/>
          </w:tcPr>
          <w:p w14:paraId="3009A1A0" w14:textId="77777777" w:rsidR="00B73DFC" w:rsidRPr="00264705" w:rsidRDefault="00B73DFC" w:rsidP="009130F7">
            <w:r w:rsidRPr="00264705">
              <w:t>C25A–C24A–Si1A–C12</w:t>
            </w:r>
          </w:p>
        </w:tc>
        <w:tc>
          <w:tcPr>
            <w:tcW w:w="1701" w:type="dxa"/>
          </w:tcPr>
          <w:p w14:paraId="7C8A4918" w14:textId="77777777" w:rsidR="00B73DFC" w:rsidRPr="00264705" w:rsidRDefault="00B73DFC" w:rsidP="009130F7">
            <w:r w:rsidRPr="00264705">
              <w:t>27.4(6)</w:t>
            </w:r>
          </w:p>
        </w:tc>
      </w:tr>
      <w:tr w:rsidR="00B73DFC" w:rsidRPr="00264705" w14:paraId="6C81DD7E" w14:textId="77777777" w:rsidTr="009130F7">
        <w:tc>
          <w:tcPr>
            <w:tcW w:w="2381" w:type="dxa"/>
          </w:tcPr>
          <w:p w14:paraId="3C9C0B5D" w14:textId="77777777" w:rsidR="00B73DFC" w:rsidRPr="00264705" w:rsidRDefault="00B73DFC" w:rsidP="009130F7">
            <w:r w:rsidRPr="00264705">
              <w:t>C35A–C24A–Si1A–C12</w:t>
            </w:r>
          </w:p>
        </w:tc>
        <w:tc>
          <w:tcPr>
            <w:tcW w:w="1701" w:type="dxa"/>
          </w:tcPr>
          <w:p w14:paraId="496CC301" w14:textId="77777777" w:rsidR="00B73DFC" w:rsidRPr="00264705" w:rsidRDefault="00B73DFC" w:rsidP="009130F7">
            <w:r w:rsidRPr="00264705">
              <w:t>151.2(4)</w:t>
            </w:r>
          </w:p>
        </w:tc>
      </w:tr>
      <w:tr w:rsidR="00B73DFC" w:rsidRPr="00264705" w14:paraId="49C32064" w14:textId="77777777" w:rsidTr="009130F7">
        <w:tc>
          <w:tcPr>
            <w:tcW w:w="2381" w:type="dxa"/>
          </w:tcPr>
          <w:p w14:paraId="4D1B2CB3" w14:textId="77777777" w:rsidR="00B73DFC" w:rsidRPr="00264705" w:rsidRDefault="00B73DFC" w:rsidP="009130F7">
            <w:r w:rsidRPr="00264705">
              <w:t>C25A–C24A–Si1A–C22A</w:t>
            </w:r>
          </w:p>
        </w:tc>
        <w:tc>
          <w:tcPr>
            <w:tcW w:w="1701" w:type="dxa"/>
          </w:tcPr>
          <w:p w14:paraId="268EA7AB" w14:textId="77777777" w:rsidR="00B73DFC" w:rsidRPr="00264705" w:rsidRDefault="00B73DFC" w:rsidP="009130F7">
            <w:r w:rsidRPr="00264705">
              <w:t>144.8(8)</w:t>
            </w:r>
          </w:p>
        </w:tc>
      </w:tr>
      <w:tr w:rsidR="00B73DFC" w:rsidRPr="00264705" w14:paraId="71700809" w14:textId="77777777" w:rsidTr="009130F7">
        <w:tc>
          <w:tcPr>
            <w:tcW w:w="2381" w:type="dxa"/>
          </w:tcPr>
          <w:p w14:paraId="5DBE6AED" w14:textId="77777777" w:rsidR="00B73DFC" w:rsidRPr="00264705" w:rsidRDefault="00B73DFC" w:rsidP="009130F7">
            <w:r w:rsidRPr="00264705">
              <w:lastRenderedPageBreak/>
              <w:t>C35A–C24A–Si1A–C22A</w:t>
            </w:r>
          </w:p>
        </w:tc>
        <w:tc>
          <w:tcPr>
            <w:tcW w:w="1701" w:type="dxa"/>
          </w:tcPr>
          <w:p w14:paraId="6D18F4B0" w14:textId="77777777" w:rsidR="00B73DFC" w:rsidRPr="00264705" w:rsidRDefault="00B73DFC" w:rsidP="009130F7">
            <w:r w:rsidRPr="00264705">
              <w:t>−91.3(8)</w:t>
            </w:r>
          </w:p>
        </w:tc>
      </w:tr>
      <w:tr w:rsidR="00B73DFC" w:rsidRPr="00264705" w14:paraId="440F04AF" w14:textId="77777777" w:rsidTr="009130F7">
        <w:tc>
          <w:tcPr>
            <w:tcW w:w="2381" w:type="dxa"/>
          </w:tcPr>
          <w:p w14:paraId="71F12419" w14:textId="77777777" w:rsidR="00B73DFC" w:rsidRPr="00264705" w:rsidRDefault="00B73DFC" w:rsidP="009130F7">
            <w:r w:rsidRPr="00264705">
              <w:t>C11–C12–Si1B–C24B</w:t>
            </w:r>
          </w:p>
        </w:tc>
        <w:tc>
          <w:tcPr>
            <w:tcW w:w="1701" w:type="dxa"/>
          </w:tcPr>
          <w:p w14:paraId="4B02C366" w14:textId="77777777" w:rsidR="00B73DFC" w:rsidRPr="00264705" w:rsidRDefault="00B73DFC" w:rsidP="009130F7">
            <w:r w:rsidRPr="00264705">
              <w:t>−150.6(13)</w:t>
            </w:r>
          </w:p>
        </w:tc>
      </w:tr>
      <w:tr w:rsidR="00B73DFC" w:rsidRPr="00264705" w14:paraId="6C5F2245" w14:textId="77777777" w:rsidTr="009130F7">
        <w:tc>
          <w:tcPr>
            <w:tcW w:w="2381" w:type="dxa"/>
          </w:tcPr>
          <w:p w14:paraId="0F33853E" w14:textId="77777777" w:rsidR="00B73DFC" w:rsidRPr="00264705" w:rsidRDefault="00B73DFC" w:rsidP="009130F7">
            <w:r w:rsidRPr="00264705">
              <w:t>C11–C12–Si1B–C22B</w:t>
            </w:r>
          </w:p>
        </w:tc>
        <w:tc>
          <w:tcPr>
            <w:tcW w:w="1701" w:type="dxa"/>
          </w:tcPr>
          <w:p w14:paraId="468B62EE" w14:textId="77777777" w:rsidR="00B73DFC" w:rsidRPr="00264705" w:rsidRDefault="00B73DFC" w:rsidP="009130F7">
            <w:r w:rsidRPr="00264705">
              <w:t>79.8(16)</w:t>
            </w:r>
          </w:p>
        </w:tc>
      </w:tr>
      <w:tr w:rsidR="00B73DFC" w:rsidRPr="00264705" w14:paraId="07FB75BA" w14:textId="77777777" w:rsidTr="009130F7">
        <w:tc>
          <w:tcPr>
            <w:tcW w:w="2381" w:type="dxa"/>
          </w:tcPr>
          <w:p w14:paraId="18B29ACB" w14:textId="77777777" w:rsidR="00B73DFC" w:rsidRPr="00264705" w:rsidRDefault="00B73DFC" w:rsidP="009130F7">
            <w:r w:rsidRPr="00264705">
              <w:t>C11–C12–Si1B–C13B</w:t>
            </w:r>
          </w:p>
        </w:tc>
        <w:tc>
          <w:tcPr>
            <w:tcW w:w="1701" w:type="dxa"/>
          </w:tcPr>
          <w:p w14:paraId="16E91C9D" w14:textId="77777777" w:rsidR="00B73DFC" w:rsidRPr="00264705" w:rsidRDefault="00B73DFC" w:rsidP="009130F7">
            <w:r w:rsidRPr="00264705">
              <w:t>−37.1(17)</w:t>
            </w:r>
          </w:p>
        </w:tc>
      </w:tr>
      <w:tr w:rsidR="00B73DFC" w:rsidRPr="00264705" w14:paraId="25A92D52" w14:textId="77777777" w:rsidTr="009130F7">
        <w:tc>
          <w:tcPr>
            <w:tcW w:w="2381" w:type="dxa"/>
          </w:tcPr>
          <w:p w14:paraId="54E00702" w14:textId="77777777" w:rsidR="00B73DFC" w:rsidRPr="00264705" w:rsidRDefault="00B73DFC" w:rsidP="009130F7">
            <w:r w:rsidRPr="00264705">
              <w:t>C35B–C24B–Si1B–C12</w:t>
            </w:r>
          </w:p>
        </w:tc>
        <w:tc>
          <w:tcPr>
            <w:tcW w:w="1701" w:type="dxa"/>
          </w:tcPr>
          <w:p w14:paraId="3179B889" w14:textId="77777777" w:rsidR="00B73DFC" w:rsidRPr="00264705" w:rsidRDefault="00B73DFC" w:rsidP="009130F7">
            <w:r w:rsidRPr="00264705">
              <w:t>173.6(7)</w:t>
            </w:r>
          </w:p>
        </w:tc>
      </w:tr>
      <w:tr w:rsidR="00B73DFC" w:rsidRPr="00264705" w14:paraId="762DDA64" w14:textId="77777777" w:rsidTr="009130F7">
        <w:tc>
          <w:tcPr>
            <w:tcW w:w="2381" w:type="dxa"/>
          </w:tcPr>
          <w:p w14:paraId="663C7C8D" w14:textId="77777777" w:rsidR="00B73DFC" w:rsidRPr="00264705" w:rsidRDefault="00B73DFC" w:rsidP="009130F7">
            <w:r w:rsidRPr="00264705">
              <w:t>C25B–C24B–Si1B–C12</w:t>
            </w:r>
          </w:p>
        </w:tc>
        <w:tc>
          <w:tcPr>
            <w:tcW w:w="1701" w:type="dxa"/>
          </w:tcPr>
          <w:p w14:paraId="39831E4A" w14:textId="77777777" w:rsidR="00B73DFC" w:rsidRPr="00264705" w:rsidRDefault="00B73DFC" w:rsidP="009130F7">
            <w:r w:rsidRPr="00264705">
              <w:t>−62.1(7)</w:t>
            </w:r>
          </w:p>
        </w:tc>
      </w:tr>
      <w:tr w:rsidR="00B73DFC" w:rsidRPr="00264705" w14:paraId="3CEC2F05" w14:textId="77777777" w:rsidTr="009130F7">
        <w:tc>
          <w:tcPr>
            <w:tcW w:w="2381" w:type="dxa"/>
          </w:tcPr>
          <w:p w14:paraId="5820228A" w14:textId="77777777" w:rsidR="00B73DFC" w:rsidRPr="00264705" w:rsidRDefault="00B73DFC" w:rsidP="009130F7">
            <w:r w:rsidRPr="00264705">
              <w:t>C35B–C24B–Si1B–C22B</w:t>
            </w:r>
          </w:p>
        </w:tc>
        <w:tc>
          <w:tcPr>
            <w:tcW w:w="1701" w:type="dxa"/>
          </w:tcPr>
          <w:p w14:paraId="63D9FDD8" w14:textId="77777777" w:rsidR="00B73DFC" w:rsidRPr="00264705" w:rsidRDefault="00B73DFC" w:rsidP="009130F7">
            <w:r w:rsidRPr="00264705">
              <w:t>−72.3(11)</w:t>
            </w:r>
          </w:p>
        </w:tc>
      </w:tr>
      <w:tr w:rsidR="00B73DFC" w:rsidRPr="00264705" w14:paraId="0479EF41" w14:textId="77777777" w:rsidTr="009130F7">
        <w:tc>
          <w:tcPr>
            <w:tcW w:w="2381" w:type="dxa"/>
          </w:tcPr>
          <w:p w14:paraId="4BD4ADB4" w14:textId="77777777" w:rsidR="00B73DFC" w:rsidRPr="00264705" w:rsidRDefault="00B73DFC" w:rsidP="009130F7">
            <w:r w:rsidRPr="00264705">
              <w:t>C25B–C24B–Si1B–C22B</w:t>
            </w:r>
          </w:p>
        </w:tc>
        <w:tc>
          <w:tcPr>
            <w:tcW w:w="1701" w:type="dxa"/>
          </w:tcPr>
          <w:p w14:paraId="3918B8E5" w14:textId="77777777" w:rsidR="00B73DFC" w:rsidRPr="00264705" w:rsidRDefault="00B73DFC" w:rsidP="009130F7">
            <w:r w:rsidRPr="00264705">
              <w:t>51.9(10)</w:t>
            </w:r>
          </w:p>
        </w:tc>
      </w:tr>
      <w:tr w:rsidR="00B73DFC" w:rsidRPr="00264705" w14:paraId="37D2D53A" w14:textId="77777777" w:rsidTr="009130F7">
        <w:tc>
          <w:tcPr>
            <w:tcW w:w="2381" w:type="dxa"/>
          </w:tcPr>
          <w:p w14:paraId="54DC3DB8" w14:textId="77777777" w:rsidR="00B73DFC" w:rsidRPr="00264705" w:rsidRDefault="00B73DFC" w:rsidP="009130F7">
            <w:r w:rsidRPr="00264705">
              <w:t>C35B–C24B–Si1B–C13B</w:t>
            </w:r>
          </w:p>
        </w:tc>
        <w:tc>
          <w:tcPr>
            <w:tcW w:w="1701" w:type="dxa"/>
          </w:tcPr>
          <w:p w14:paraId="2038A306" w14:textId="77777777" w:rsidR="00B73DFC" w:rsidRPr="00264705" w:rsidRDefault="00B73DFC" w:rsidP="009130F7">
            <w:r w:rsidRPr="00264705">
              <w:t>59.8(9)</w:t>
            </w:r>
          </w:p>
        </w:tc>
      </w:tr>
      <w:tr w:rsidR="00B73DFC" w:rsidRPr="00264705" w14:paraId="43F5AB40" w14:textId="77777777" w:rsidTr="009130F7">
        <w:tc>
          <w:tcPr>
            <w:tcW w:w="2381" w:type="dxa"/>
          </w:tcPr>
          <w:p w14:paraId="2E4AE6D1" w14:textId="77777777" w:rsidR="00B73DFC" w:rsidRPr="00264705" w:rsidRDefault="00B73DFC" w:rsidP="009130F7">
            <w:r w:rsidRPr="00264705">
              <w:t>C25B–C24B–Si1B–C13B</w:t>
            </w:r>
          </w:p>
        </w:tc>
        <w:tc>
          <w:tcPr>
            <w:tcW w:w="1701" w:type="dxa"/>
          </w:tcPr>
          <w:p w14:paraId="0A85A41D" w14:textId="77777777" w:rsidR="00B73DFC" w:rsidRPr="00264705" w:rsidRDefault="00B73DFC" w:rsidP="009130F7">
            <w:r w:rsidRPr="00264705">
              <w:t>−176.0(6)</w:t>
            </w:r>
          </w:p>
        </w:tc>
      </w:tr>
    </w:tbl>
    <w:p w14:paraId="42B7915D" w14:textId="77777777" w:rsidR="009C66EC" w:rsidRPr="00264705" w:rsidRDefault="00B73DFC" w:rsidP="00B73DFC">
      <w:pPr>
        <w:jc w:val="left"/>
        <w:rPr>
          <w:sz w:val="16"/>
        </w:rPr>
      </w:pPr>
      <w:r w:rsidRPr="00264705">
        <w:rPr>
          <w:sz w:val="16"/>
        </w:rPr>
        <w:t>Symmetry transformations used to generate equivalent atoms:</w:t>
      </w:r>
      <w:r w:rsidRPr="00264705">
        <w:rPr>
          <w:sz w:val="16"/>
        </w:rPr>
        <w:br/>
        <w:t>#1: -X, 1-Y, 1-</w:t>
      </w:r>
      <w:proofErr w:type="gramStart"/>
      <w:r w:rsidRPr="00264705">
        <w:rPr>
          <w:sz w:val="16"/>
        </w:rPr>
        <w:t>Z;</w:t>
      </w:r>
      <w:proofErr w:type="gramEnd"/>
      <w:r w:rsidRPr="00264705">
        <w:rPr>
          <w:sz w:val="16"/>
        </w:rPr>
        <w:t xml:space="preserve"> </w:t>
      </w:r>
    </w:p>
    <w:p w14:paraId="175071D5" w14:textId="77777777" w:rsidR="00B73DFC" w:rsidRPr="00264705" w:rsidRDefault="00B73DFC" w:rsidP="00B73DFC">
      <w:pPr>
        <w:rPr>
          <w:sz w:val="16"/>
        </w:rPr>
      </w:pPr>
    </w:p>
    <w:p w14:paraId="411A588B" w14:textId="77777777" w:rsidR="00016D42" w:rsidRPr="00264705" w:rsidRDefault="00016D42" w:rsidP="00B73DFC">
      <w:pPr>
        <w:rPr>
          <w:b/>
          <w:sz w:val="28"/>
        </w:rPr>
      </w:pPr>
    </w:p>
    <w:p w14:paraId="2FD69726" w14:textId="77777777" w:rsidR="00016D42" w:rsidRPr="00264705" w:rsidRDefault="00016D42" w:rsidP="00B73DFC">
      <w:pPr>
        <w:rPr>
          <w:b/>
          <w:sz w:val="28"/>
        </w:rPr>
      </w:pPr>
    </w:p>
    <w:p w14:paraId="52F52DBB" w14:textId="77777777" w:rsidR="00016D42" w:rsidRPr="00264705" w:rsidRDefault="00016D42" w:rsidP="00B73DFC">
      <w:pPr>
        <w:rPr>
          <w:b/>
          <w:sz w:val="28"/>
        </w:rPr>
      </w:pPr>
    </w:p>
    <w:p w14:paraId="042BB214" w14:textId="1FAEB730" w:rsidR="00B73DFC" w:rsidRPr="00264705" w:rsidRDefault="00B73DFC" w:rsidP="00B73DFC">
      <w:pPr>
        <w:rPr>
          <w:b/>
          <w:sz w:val="28"/>
        </w:rPr>
      </w:pPr>
      <w:r w:rsidRPr="00264705">
        <w:rPr>
          <w:b/>
          <w:sz w:val="28"/>
        </w:rPr>
        <w:lastRenderedPageBreak/>
        <w:t>X-Ray cryst</w:t>
      </w:r>
      <w:r w:rsidR="0079259C">
        <w:rPr>
          <w:b/>
          <w:sz w:val="28"/>
        </w:rPr>
        <w:t>allographic data for compound 29</w:t>
      </w:r>
    </w:p>
    <w:p w14:paraId="1B5B5780" w14:textId="77777777" w:rsidR="00B73DFC" w:rsidRPr="00264705" w:rsidRDefault="00B73DFC" w:rsidP="00B73DFC">
      <w:pPr>
        <w:sectPr w:rsidR="00B73DFC" w:rsidRPr="00264705">
          <w:pgSz w:w="11900" w:h="16840"/>
          <w:pgMar w:top="1418" w:right="1021" w:bottom="1418" w:left="1276" w:header="709" w:footer="709" w:gutter="0"/>
          <w:cols w:space="533"/>
          <w:docGrid w:linePitch="360"/>
        </w:sectPr>
      </w:pPr>
    </w:p>
    <w:p w14:paraId="1A387FC0" w14:textId="77777777" w:rsidR="00B73DFC" w:rsidRPr="00264705" w:rsidRDefault="00B73DFC" w:rsidP="00B73DFC">
      <w:pPr>
        <w:pStyle w:val="fliesstext"/>
        <w:rPr>
          <w:b/>
        </w:rPr>
      </w:pPr>
    </w:p>
    <w:p w14:paraId="0489AFB6" w14:textId="1B6BD74A" w:rsidR="00B73DFC" w:rsidRPr="00264705" w:rsidRDefault="00B73DFC" w:rsidP="00B73DFC">
      <w:pPr>
        <w:pStyle w:val="fliesstext"/>
        <w:rPr>
          <w:rFonts w:ascii="Arial" w:hAnsi="Arial" w:cs="Arial"/>
          <w:sz w:val="24"/>
        </w:rPr>
      </w:pPr>
      <w:r w:rsidRPr="00264705">
        <w:rPr>
          <w:noProof/>
          <w:lang w:eastAsia="ja-JP"/>
        </w:rPr>
        <w:drawing>
          <wp:inline distT="0" distB="0" distL="0" distR="0" wp14:anchorId="556D6112" wp14:editId="6031D72A">
            <wp:extent cx="2879725" cy="2190115"/>
            <wp:effectExtent l="0" t="0" r="0" b="63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9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64705">
        <w:rPr>
          <w:b/>
        </w:rPr>
        <w:t xml:space="preserve"> </w:t>
      </w:r>
      <w:r w:rsidRPr="00264705">
        <w:rPr>
          <w:rFonts w:ascii="Arial" w:hAnsi="Arial" w:cs="Arial"/>
          <w:sz w:val="24"/>
        </w:rPr>
        <w:t xml:space="preserve">A yellow, Prism-shaped crystal of mo_D8V5466_0m-1a was mounted on a </w:t>
      </w:r>
      <w:proofErr w:type="spellStart"/>
      <w:r w:rsidRPr="00264705">
        <w:rPr>
          <w:rFonts w:ascii="Arial" w:hAnsi="Arial" w:cs="Arial"/>
          <w:sz w:val="24"/>
        </w:rPr>
        <w:t>MiTeGen</w:t>
      </w:r>
      <w:proofErr w:type="spellEnd"/>
      <w:r w:rsidRPr="00264705">
        <w:rPr>
          <w:rFonts w:ascii="Arial" w:hAnsi="Arial" w:cs="Arial"/>
          <w:sz w:val="24"/>
        </w:rPr>
        <w:t xml:space="preserve"> </w:t>
      </w:r>
      <w:proofErr w:type="spellStart"/>
      <w:r w:rsidRPr="00264705">
        <w:rPr>
          <w:rFonts w:ascii="Arial" w:hAnsi="Arial" w:cs="Arial"/>
          <w:sz w:val="24"/>
        </w:rPr>
        <w:t>micromount</w:t>
      </w:r>
      <w:proofErr w:type="spellEnd"/>
      <w:r w:rsidRPr="00264705">
        <w:rPr>
          <w:rFonts w:ascii="Arial" w:hAnsi="Arial" w:cs="Arial"/>
          <w:sz w:val="24"/>
        </w:rPr>
        <w:t xml:space="preserve"> with </w:t>
      </w:r>
      <w:proofErr w:type="spellStart"/>
      <w:r w:rsidRPr="00264705">
        <w:rPr>
          <w:rFonts w:ascii="Arial" w:hAnsi="Arial" w:cs="Arial"/>
          <w:sz w:val="24"/>
        </w:rPr>
        <w:t>perfluoroether</w:t>
      </w:r>
      <w:proofErr w:type="spellEnd"/>
      <w:r w:rsidRPr="00264705">
        <w:rPr>
          <w:rFonts w:ascii="Arial" w:hAnsi="Arial" w:cs="Arial"/>
          <w:sz w:val="24"/>
        </w:rPr>
        <w:t xml:space="preserve"> oil. Data were collected from a shock-cooled single crystal at 100(2) K on a Bruker D8 VENTURE dual wavelength Mo/Cu three-circle diffractometer with a microfocus sealed X-ray tube using a mirror optics as monochromator and a Bruker PHOTON II detector. The diffractometer was equipped with an Oxford </w:t>
      </w:r>
      <w:proofErr w:type="spellStart"/>
      <w:r w:rsidRPr="00264705">
        <w:rPr>
          <w:rFonts w:ascii="Arial" w:hAnsi="Arial" w:cs="Arial"/>
          <w:sz w:val="24"/>
        </w:rPr>
        <w:t>Cryostream</w:t>
      </w:r>
      <w:proofErr w:type="spellEnd"/>
      <w:r w:rsidRPr="00264705">
        <w:rPr>
          <w:rFonts w:ascii="Arial" w:hAnsi="Arial" w:cs="Arial"/>
          <w:sz w:val="24"/>
        </w:rPr>
        <w:t xml:space="preserve"> 800 low temperature device and used </w:t>
      </w:r>
      <w:proofErr w:type="spellStart"/>
      <w:r w:rsidRPr="00264705">
        <w:rPr>
          <w:rFonts w:ascii="Arial" w:hAnsi="Arial" w:cs="Arial"/>
          <w:sz w:val="24"/>
        </w:rPr>
        <w:t>Mo</w:t>
      </w:r>
      <w:r w:rsidRPr="00264705">
        <w:rPr>
          <w:rFonts w:ascii="Arial" w:hAnsi="Arial" w:cs="Arial"/>
          <w:i/>
          <w:sz w:val="24"/>
        </w:rPr>
        <w:t>K</w:t>
      </w:r>
      <w:proofErr w:type="spellEnd"/>
      <w:r w:rsidRPr="00264705">
        <w:rPr>
          <w:rFonts w:ascii="Arial" w:hAnsi="Arial" w:cs="Arial"/>
          <w:i/>
          <w:sz w:val="24"/>
          <w:vertAlign w:val="subscript"/>
        </w:rPr>
        <w:t>α</w:t>
      </w:r>
      <w:r w:rsidRPr="00264705">
        <w:rPr>
          <w:rFonts w:ascii="Arial" w:hAnsi="Arial" w:cs="Arial"/>
          <w:sz w:val="24"/>
        </w:rPr>
        <w:t xml:space="preserve"> radiation (λ = 0.71073 Å). All data were integrated with SAINT and a multi-scan absorption correction using SADABS was applied.</w:t>
      </w:r>
      <w:r w:rsidRPr="00264705">
        <w:rPr>
          <w:rFonts w:ascii="Arial" w:hAnsi="Arial" w:cs="Arial"/>
          <w:sz w:val="24"/>
          <w:vertAlign w:val="superscript"/>
        </w:rPr>
        <w:t>[1,2]</w:t>
      </w:r>
      <w:r w:rsidRPr="00264705">
        <w:rPr>
          <w:rFonts w:ascii="Arial" w:hAnsi="Arial" w:cs="Arial"/>
          <w:sz w:val="24"/>
        </w:rPr>
        <w:t xml:space="preserve"> The structure was solved by direct methods using SHELXT and refined by full-matrix least-squares methods against </w:t>
      </w:r>
      <w:r w:rsidRPr="00264705">
        <w:rPr>
          <w:rFonts w:ascii="Arial" w:hAnsi="Arial" w:cs="Arial"/>
          <w:i/>
          <w:sz w:val="24"/>
        </w:rPr>
        <w:t>F</w:t>
      </w:r>
      <w:r w:rsidRPr="00264705">
        <w:rPr>
          <w:rFonts w:ascii="Arial" w:hAnsi="Arial" w:cs="Arial"/>
          <w:sz w:val="24"/>
          <w:vertAlign w:val="superscript"/>
        </w:rPr>
        <w:t>2</w:t>
      </w:r>
      <w:r w:rsidRPr="00264705">
        <w:rPr>
          <w:rFonts w:ascii="Arial" w:hAnsi="Arial" w:cs="Arial"/>
          <w:sz w:val="24"/>
        </w:rPr>
        <w:t xml:space="preserve"> by SHELXL-2019/2.</w:t>
      </w:r>
      <w:r w:rsidRPr="00264705">
        <w:rPr>
          <w:rFonts w:ascii="Arial" w:hAnsi="Arial" w:cs="Arial"/>
          <w:sz w:val="24"/>
          <w:vertAlign w:val="superscript"/>
        </w:rPr>
        <w:t>[3,4]</w:t>
      </w:r>
      <w:r w:rsidRPr="00264705">
        <w:rPr>
          <w:rFonts w:ascii="Arial" w:hAnsi="Arial" w:cs="Arial"/>
          <w:sz w:val="24"/>
        </w:rPr>
        <w:t xml:space="preserve"> All non-hydrogen atoms were refined with anisotropic displacement parameters. All hydrogen atoms were refined isotropic on calculated positions using a riding model with their </w:t>
      </w:r>
      <w:proofErr w:type="spellStart"/>
      <w:r w:rsidRPr="00264705">
        <w:rPr>
          <w:rFonts w:ascii="Arial" w:hAnsi="Arial" w:cs="Arial"/>
          <w:i/>
          <w:sz w:val="24"/>
        </w:rPr>
        <w:t>U</w:t>
      </w:r>
      <w:r w:rsidRPr="00264705">
        <w:rPr>
          <w:rFonts w:ascii="Arial" w:hAnsi="Arial" w:cs="Arial"/>
          <w:sz w:val="24"/>
          <w:vertAlign w:val="subscript"/>
        </w:rPr>
        <w:t>iso</w:t>
      </w:r>
      <w:proofErr w:type="spellEnd"/>
      <w:r w:rsidRPr="00264705">
        <w:rPr>
          <w:rFonts w:ascii="Arial" w:hAnsi="Arial" w:cs="Arial"/>
          <w:sz w:val="24"/>
        </w:rPr>
        <w:t xml:space="preserve"> values constrained to 1.5 times the </w:t>
      </w:r>
      <w:proofErr w:type="spellStart"/>
      <w:r w:rsidRPr="00264705">
        <w:rPr>
          <w:rFonts w:ascii="Arial" w:hAnsi="Arial" w:cs="Arial"/>
          <w:i/>
          <w:sz w:val="24"/>
        </w:rPr>
        <w:t>U</w:t>
      </w:r>
      <w:r w:rsidRPr="00264705">
        <w:rPr>
          <w:rFonts w:ascii="Arial" w:hAnsi="Arial" w:cs="Arial"/>
          <w:sz w:val="24"/>
          <w:vertAlign w:val="subscript"/>
        </w:rPr>
        <w:t>eq</w:t>
      </w:r>
      <w:proofErr w:type="spellEnd"/>
      <w:r w:rsidRPr="00264705">
        <w:rPr>
          <w:rFonts w:ascii="Arial" w:hAnsi="Arial" w:cs="Arial"/>
          <w:sz w:val="24"/>
        </w:rPr>
        <w:t xml:space="preserve"> of their pivot atoms for terminal sp</w:t>
      </w:r>
      <w:r w:rsidRPr="00264705">
        <w:rPr>
          <w:rFonts w:ascii="Arial" w:hAnsi="Arial" w:cs="Arial"/>
          <w:sz w:val="24"/>
          <w:vertAlign w:val="superscript"/>
        </w:rPr>
        <w:t>3</w:t>
      </w:r>
      <w:r w:rsidRPr="00264705">
        <w:rPr>
          <w:rFonts w:ascii="Arial" w:hAnsi="Arial" w:cs="Arial"/>
          <w:sz w:val="24"/>
        </w:rPr>
        <w:t xml:space="preserve"> carbon atoms and 1.2 times for all other carbon atoms. Crystallographic data for the structures reported here have been deposited with the Cambridge Crystallographic Data Centre.</w:t>
      </w:r>
      <w:r w:rsidRPr="00264705">
        <w:rPr>
          <w:rFonts w:ascii="Arial" w:hAnsi="Arial" w:cs="Arial"/>
          <w:sz w:val="24"/>
          <w:vertAlign w:val="superscript"/>
        </w:rPr>
        <w:t>[5]</w:t>
      </w:r>
      <w:r w:rsidRPr="00264705">
        <w:rPr>
          <w:rFonts w:ascii="Arial" w:hAnsi="Arial" w:cs="Arial"/>
          <w:sz w:val="24"/>
        </w:rPr>
        <w:t xml:space="preserve"> CCDC </w:t>
      </w:r>
      <w:r w:rsidR="00016D42" w:rsidRPr="00264705">
        <w:rPr>
          <w:rFonts w:ascii="Arial" w:hAnsi="Arial" w:cs="Arial"/>
          <w:sz w:val="24"/>
        </w:rPr>
        <w:t>2298651</w:t>
      </w:r>
      <w:r w:rsidRPr="00264705">
        <w:rPr>
          <w:rFonts w:ascii="Arial" w:hAnsi="Arial" w:cs="Arial"/>
          <w:sz w:val="24"/>
        </w:rPr>
        <w:t xml:space="preserve"> contain</w:t>
      </w:r>
      <w:r w:rsidR="00016D42" w:rsidRPr="00264705">
        <w:rPr>
          <w:rFonts w:ascii="Arial" w:hAnsi="Arial" w:cs="Arial"/>
          <w:sz w:val="24"/>
        </w:rPr>
        <w:t>s</w:t>
      </w:r>
      <w:r w:rsidRPr="00264705">
        <w:rPr>
          <w:rFonts w:ascii="Arial" w:hAnsi="Arial" w:cs="Arial"/>
          <w:sz w:val="24"/>
        </w:rPr>
        <w:t xml:space="preserve"> the supplementary crystallographic data for this paper. These </w:t>
      </w:r>
      <w:r w:rsidRPr="00264705">
        <w:rPr>
          <w:rFonts w:ascii="Arial" w:hAnsi="Arial" w:cs="Arial"/>
          <w:sz w:val="24"/>
        </w:rPr>
        <w:t xml:space="preserve">data can be obtained free of charge from The Cambridge Crystallographic Data Centre via www.ccdc.cam.ac.uk/​structures. This report and the CIF file were generated using </w:t>
      </w:r>
      <w:proofErr w:type="spellStart"/>
      <w:r w:rsidRPr="00264705">
        <w:rPr>
          <w:rFonts w:ascii="Arial" w:hAnsi="Arial" w:cs="Arial"/>
          <w:sz w:val="24"/>
        </w:rPr>
        <w:t>FinalCif</w:t>
      </w:r>
      <w:proofErr w:type="spellEnd"/>
      <w:r w:rsidRPr="00264705">
        <w:rPr>
          <w:rFonts w:ascii="Arial" w:hAnsi="Arial" w:cs="Arial"/>
          <w:sz w:val="24"/>
        </w:rPr>
        <w:t>.</w:t>
      </w:r>
      <w:r w:rsidRPr="00264705">
        <w:rPr>
          <w:rFonts w:ascii="Arial" w:hAnsi="Arial" w:cs="Arial"/>
          <w:sz w:val="24"/>
          <w:vertAlign w:val="superscript"/>
        </w:rPr>
        <w:t>[6]</w:t>
      </w:r>
    </w:p>
    <w:p w14:paraId="31268D1E" w14:textId="77777777" w:rsidR="00B73DFC" w:rsidRPr="00264705" w:rsidRDefault="00B73DFC" w:rsidP="00B73DFC">
      <w:pPr>
        <w:pStyle w:val="Overskrift2"/>
        <w:spacing w:line="240" w:lineRule="auto"/>
        <w:rPr>
          <w:sz w:val="24"/>
        </w:rPr>
      </w:pPr>
      <w:r w:rsidRPr="00264705">
        <w:rPr>
          <w:sz w:val="24"/>
        </w:rPr>
        <w:t>Table S10. Crystal data and structure refinement for mo_D8V5466_0m-1a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36"/>
        <w:gridCol w:w="2299"/>
      </w:tblGrid>
      <w:tr w:rsidR="00B73DFC" w:rsidRPr="00264705" w14:paraId="0222EBFE" w14:textId="77777777" w:rsidTr="009130F7">
        <w:tc>
          <w:tcPr>
            <w:tcW w:w="2296" w:type="dxa"/>
          </w:tcPr>
          <w:p w14:paraId="2F0093FD" w14:textId="77777777" w:rsidR="00B73DFC" w:rsidRPr="00264705" w:rsidRDefault="00B73DFC" w:rsidP="00B73DFC">
            <w:pPr>
              <w:spacing w:line="240" w:lineRule="auto"/>
            </w:pPr>
            <w:r w:rsidRPr="00264705">
              <w:t>CCDC number</w:t>
            </w:r>
          </w:p>
        </w:tc>
        <w:tc>
          <w:tcPr>
            <w:tcW w:w="2296" w:type="dxa"/>
          </w:tcPr>
          <w:p w14:paraId="443A0D74" w14:textId="77777777" w:rsidR="00B73DFC" w:rsidRPr="00264705" w:rsidRDefault="00B73DFC" w:rsidP="00B73DFC">
            <w:pPr>
              <w:spacing w:line="240" w:lineRule="auto"/>
            </w:pPr>
            <w:r w:rsidRPr="00264705">
              <w:t>2298651</w:t>
            </w:r>
          </w:p>
        </w:tc>
      </w:tr>
      <w:tr w:rsidR="00B73DFC" w:rsidRPr="00264705" w14:paraId="535B9B2C" w14:textId="77777777" w:rsidTr="009130F7">
        <w:tc>
          <w:tcPr>
            <w:tcW w:w="2296" w:type="dxa"/>
          </w:tcPr>
          <w:p w14:paraId="10C42261" w14:textId="77777777" w:rsidR="00B73DFC" w:rsidRPr="00264705" w:rsidRDefault="00B73DFC" w:rsidP="00B73DFC">
            <w:pPr>
              <w:spacing w:line="240" w:lineRule="auto"/>
            </w:pPr>
            <w:r w:rsidRPr="00264705">
              <w:t>Empirical formula</w:t>
            </w:r>
          </w:p>
        </w:tc>
        <w:tc>
          <w:tcPr>
            <w:tcW w:w="2296" w:type="dxa"/>
          </w:tcPr>
          <w:p w14:paraId="4F679212" w14:textId="77777777" w:rsidR="00B73DFC" w:rsidRPr="00264705" w:rsidRDefault="00B73DFC" w:rsidP="00B73DFC">
            <w:pPr>
              <w:spacing w:line="240" w:lineRule="auto"/>
            </w:pPr>
            <w:r w:rsidRPr="00264705">
              <w:t>C</w:t>
            </w:r>
            <w:r w:rsidRPr="00264705">
              <w:rPr>
                <w:vertAlign w:val="subscript"/>
              </w:rPr>
              <w:t>28</w:t>
            </w:r>
            <w:r w:rsidRPr="00264705">
              <w:t>H</w:t>
            </w:r>
            <w:r w:rsidRPr="00264705">
              <w:rPr>
                <w:vertAlign w:val="subscript"/>
              </w:rPr>
              <w:t>30</w:t>
            </w:r>
          </w:p>
        </w:tc>
      </w:tr>
      <w:tr w:rsidR="00B73DFC" w:rsidRPr="00264705" w14:paraId="557A008C" w14:textId="77777777" w:rsidTr="009130F7">
        <w:tc>
          <w:tcPr>
            <w:tcW w:w="2296" w:type="dxa"/>
          </w:tcPr>
          <w:p w14:paraId="7C5CD0A1" w14:textId="77777777" w:rsidR="00B73DFC" w:rsidRPr="00264705" w:rsidRDefault="00B73DFC" w:rsidP="00B73DFC">
            <w:pPr>
              <w:spacing w:line="240" w:lineRule="auto"/>
            </w:pPr>
            <w:r w:rsidRPr="00264705">
              <w:t>Formula weight</w:t>
            </w:r>
          </w:p>
        </w:tc>
        <w:tc>
          <w:tcPr>
            <w:tcW w:w="2296" w:type="dxa"/>
          </w:tcPr>
          <w:p w14:paraId="0FBCB50A" w14:textId="77777777" w:rsidR="00B73DFC" w:rsidRPr="00264705" w:rsidRDefault="00B73DFC" w:rsidP="00B73DFC">
            <w:pPr>
              <w:spacing w:line="240" w:lineRule="auto"/>
            </w:pPr>
            <w:r w:rsidRPr="00264705">
              <w:t>366.52</w:t>
            </w:r>
          </w:p>
        </w:tc>
      </w:tr>
      <w:tr w:rsidR="00B73DFC" w:rsidRPr="00264705" w14:paraId="6ED4E1CE" w14:textId="77777777" w:rsidTr="009130F7">
        <w:tc>
          <w:tcPr>
            <w:tcW w:w="2296" w:type="dxa"/>
          </w:tcPr>
          <w:p w14:paraId="4473D260" w14:textId="77777777" w:rsidR="00B73DFC" w:rsidRPr="00264705" w:rsidRDefault="00B73DFC" w:rsidP="00B73DFC">
            <w:pPr>
              <w:spacing w:line="240" w:lineRule="auto"/>
            </w:pPr>
            <w:r w:rsidRPr="00264705">
              <w:t>Temperature [K]</w:t>
            </w:r>
          </w:p>
        </w:tc>
        <w:tc>
          <w:tcPr>
            <w:tcW w:w="2296" w:type="dxa"/>
          </w:tcPr>
          <w:p w14:paraId="2A5A8CB6" w14:textId="77777777" w:rsidR="00B73DFC" w:rsidRPr="00264705" w:rsidRDefault="00B73DFC" w:rsidP="00B73DFC">
            <w:pPr>
              <w:spacing w:line="240" w:lineRule="auto"/>
            </w:pPr>
            <w:r w:rsidRPr="00264705">
              <w:t>100(2)</w:t>
            </w:r>
          </w:p>
        </w:tc>
      </w:tr>
      <w:tr w:rsidR="00B73DFC" w:rsidRPr="00264705" w14:paraId="0D161892" w14:textId="77777777" w:rsidTr="009130F7">
        <w:tc>
          <w:tcPr>
            <w:tcW w:w="2296" w:type="dxa"/>
          </w:tcPr>
          <w:p w14:paraId="77E784CF" w14:textId="77777777" w:rsidR="00B73DFC" w:rsidRPr="00264705" w:rsidRDefault="00B73DFC" w:rsidP="00B73DFC">
            <w:pPr>
              <w:spacing w:line="240" w:lineRule="auto"/>
            </w:pPr>
            <w:r w:rsidRPr="00264705">
              <w:t>Crystal system</w:t>
            </w:r>
          </w:p>
        </w:tc>
        <w:tc>
          <w:tcPr>
            <w:tcW w:w="2296" w:type="dxa"/>
          </w:tcPr>
          <w:p w14:paraId="07DEE579" w14:textId="77777777" w:rsidR="00B73DFC" w:rsidRPr="00264705" w:rsidRDefault="00B73DFC" w:rsidP="00B73DFC">
            <w:pPr>
              <w:spacing w:line="240" w:lineRule="auto"/>
            </w:pPr>
            <w:r w:rsidRPr="00264705">
              <w:t>monoclinic</w:t>
            </w:r>
          </w:p>
        </w:tc>
      </w:tr>
      <w:tr w:rsidR="00B73DFC" w:rsidRPr="00264705" w14:paraId="6C42E4D6" w14:textId="77777777" w:rsidTr="009130F7">
        <w:tc>
          <w:tcPr>
            <w:tcW w:w="2296" w:type="dxa"/>
          </w:tcPr>
          <w:p w14:paraId="23B942B4" w14:textId="77777777" w:rsidR="00B73DFC" w:rsidRPr="00264705" w:rsidRDefault="00B73DFC" w:rsidP="00B73DFC">
            <w:pPr>
              <w:spacing w:line="240" w:lineRule="auto"/>
            </w:pPr>
            <w:r w:rsidRPr="00264705">
              <w:t>Space group (number)</w:t>
            </w:r>
          </w:p>
        </w:tc>
        <w:tc>
          <w:tcPr>
            <w:tcW w:w="2296" w:type="dxa"/>
          </w:tcPr>
          <w:p w14:paraId="1540A692" w14:textId="77777777" w:rsidR="00B73DFC" w:rsidRPr="00264705" w:rsidRDefault="00B73DFC" w:rsidP="00B73DFC">
            <w:pPr>
              <w:spacing w:line="240" w:lineRule="auto"/>
            </w:pPr>
            <m:oMath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/</m:t>
              </m:r>
              <m:r>
                <w:rPr>
                  <w:rFonts w:ascii="Cambria Math" w:hAnsi="Cambria Math"/>
                </w:rPr>
                <m:t>c</m:t>
              </m:r>
            </m:oMath>
            <w:r w:rsidRPr="00264705">
              <w:t xml:space="preserve"> (14)</w:t>
            </w:r>
          </w:p>
        </w:tc>
      </w:tr>
      <w:tr w:rsidR="00B73DFC" w:rsidRPr="00264705" w14:paraId="7D7F5E55" w14:textId="77777777" w:rsidTr="009130F7">
        <w:tc>
          <w:tcPr>
            <w:tcW w:w="2296" w:type="dxa"/>
          </w:tcPr>
          <w:p w14:paraId="5D51CF9D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a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2696AD34" w14:textId="77777777" w:rsidR="00B73DFC" w:rsidRPr="00264705" w:rsidRDefault="00B73DFC" w:rsidP="00B73DFC">
            <w:pPr>
              <w:spacing w:line="240" w:lineRule="auto"/>
            </w:pPr>
            <w:r w:rsidRPr="00264705">
              <w:t>16.0713(8)</w:t>
            </w:r>
          </w:p>
        </w:tc>
      </w:tr>
      <w:tr w:rsidR="00B73DFC" w:rsidRPr="00264705" w14:paraId="6321632A" w14:textId="77777777" w:rsidTr="009130F7">
        <w:tc>
          <w:tcPr>
            <w:tcW w:w="2296" w:type="dxa"/>
          </w:tcPr>
          <w:p w14:paraId="1A52D6CC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b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77070395" w14:textId="77777777" w:rsidR="00B73DFC" w:rsidRPr="00264705" w:rsidRDefault="00B73DFC" w:rsidP="00B73DFC">
            <w:pPr>
              <w:spacing w:line="240" w:lineRule="auto"/>
            </w:pPr>
            <w:r w:rsidRPr="00264705">
              <w:t>5.9999(3)</w:t>
            </w:r>
          </w:p>
        </w:tc>
      </w:tr>
      <w:tr w:rsidR="00B73DFC" w:rsidRPr="00264705" w14:paraId="49CC69F1" w14:textId="77777777" w:rsidTr="009130F7">
        <w:tc>
          <w:tcPr>
            <w:tcW w:w="2296" w:type="dxa"/>
          </w:tcPr>
          <w:p w14:paraId="12E61BCD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c</w:t>
            </w:r>
            <w:r w:rsidRPr="00264705">
              <w:t xml:space="preserve"> [Å]</w:t>
            </w:r>
          </w:p>
        </w:tc>
        <w:tc>
          <w:tcPr>
            <w:tcW w:w="2296" w:type="dxa"/>
          </w:tcPr>
          <w:p w14:paraId="20C53D46" w14:textId="77777777" w:rsidR="00B73DFC" w:rsidRPr="00264705" w:rsidRDefault="00B73DFC" w:rsidP="00B73DFC">
            <w:pPr>
              <w:spacing w:line="240" w:lineRule="auto"/>
            </w:pPr>
            <w:r w:rsidRPr="00264705">
              <w:t>10.4377(5)</w:t>
            </w:r>
          </w:p>
        </w:tc>
      </w:tr>
      <w:tr w:rsidR="00B73DFC" w:rsidRPr="00264705" w14:paraId="296B4886" w14:textId="77777777" w:rsidTr="009130F7">
        <w:tc>
          <w:tcPr>
            <w:tcW w:w="2296" w:type="dxa"/>
          </w:tcPr>
          <w:p w14:paraId="42090F47" w14:textId="77777777" w:rsidR="00B73DFC" w:rsidRPr="00264705" w:rsidRDefault="00B73DFC" w:rsidP="00B73DFC">
            <w:pPr>
              <w:spacing w:line="240" w:lineRule="auto"/>
            </w:pPr>
            <w:r w:rsidRPr="00264705">
              <w:t>α [°]</w:t>
            </w:r>
          </w:p>
        </w:tc>
        <w:tc>
          <w:tcPr>
            <w:tcW w:w="2296" w:type="dxa"/>
          </w:tcPr>
          <w:p w14:paraId="709BF0A1" w14:textId="77777777" w:rsidR="00B73DFC" w:rsidRPr="00264705" w:rsidRDefault="00B73DFC" w:rsidP="00B73DFC">
            <w:pPr>
              <w:spacing w:line="240" w:lineRule="auto"/>
            </w:pPr>
            <w:r w:rsidRPr="00264705">
              <w:t>90</w:t>
            </w:r>
          </w:p>
        </w:tc>
      </w:tr>
      <w:tr w:rsidR="00B73DFC" w:rsidRPr="00264705" w14:paraId="3F41C4BD" w14:textId="77777777" w:rsidTr="009130F7">
        <w:tc>
          <w:tcPr>
            <w:tcW w:w="2296" w:type="dxa"/>
          </w:tcPr>
          <w:p w14:paraId="13CA1639" w14:textId="77777777" w:rsidR="00B73DFC" w:rsidRPr="00264705" w:rsidRDefault="00B73DFC" w:rsidP="00B73DFC">
            <w:pPr>
              <w:spacing w:line="240" w:lineRule="auto"/>
            </w:pPr>
            <w:r w:rsidRPr="00264705">
              <w:t>β [°]</w:t>
            </w:r>
          </w:p>
        </w:tc>
        <w:tc>
          <w:tcPr>
            <w:tcW w:w="2296" w:type="dxa"/>
          </w:tcPr>
          <w:p w14:paraId="4AC33E81" w14:textId="77777777" w:rsidR="00B73DFC" w:rsidRPr="00264705" w:rsidRDefault="00B73DFC" w:rsidP="00B73DFC">
            <w:pPr>
              <w:spacing w:line="240" w:lineRule="auto"/>
            </w:pPr>
            <w:r w:rsidRPr="00264705">
              <w:t>92.484(2)</w:t>
            </w:r>
          </w:p>
        </w:tc>
      </w:tr>
      <w:tr w:rsidR="00B73DFC" w:rsidRPr="00264705" w14:paraId="09C96E83" w14:textId="77777777" w:rsidTr="009130F7">
        <w:tc>
          <w:tcPr>
            <w:tcW w:w="2296" w:type="dxa"/>
          </w:tcPr>
          <w:p w14:paraId="59255363" w14:textId="77777777" w:rsidR="00B73DFC" w:rsidRPr="00264705" w:rsidRDefault="00B73DFC" w:rsidP="00B73DFC">
            <w:pPr>
              <w:spacing w:line="240" w:lineRule="auto"/>
            </w:pPr>
            <w:r w:rsidRPr="00264705">
              <w:t>γ [°]</w:t>
            </w:r>
          </w:p>
        </w:tc>
        <w:tc>
          <w:tcPr>
            <w:tcW w:w="2296" w:type="dxa"/>
          </w:tcPr>
          <w:p w14:paraId="07FCD6CF" w14:textId="77777777" w:rsidR="00B73DFC" w:rsidRPr="00264705" w:rsidRDefault="00B73DFC" w:rsidP="00B73DFC">
            <w:pPr>
              <w:spacing w:line="240" w:lineRule="auto"/>
            </w:pPr>
            <w:r w:rsidRPr="00264705">
              <w:t>90</w:t>
            </w:r>
          </w:p>
        </w:tc>
      </w:tr>
      <w:tr w:rsidR="00B73DFC" w:rsidRPr="00264705" w14:paraId="70EC8EE0" w14:textId="77777777" w:rsidTr="009130F7">
        <w:tc>
          <w:tcPr>
            <w:tcW w:w="2296" w:type="dxa"/>
          </w:tcPr>
          <w:p w14:paraId="0FA14A9F" w14:textId="77777777" w:rsidR="00B73DFC" w:rsidRPr="00264705" w:rsidRDefault="00B73DFC" w:rsidP="00B73DFC">
            <w:pPr>
              <w:spacing w:line="240" w:lineRule="auto"/>
            </w:pPr>
            <w:r w:rsidRPr="00264705">
              <w:t>Volume [Å</w:t>
            </w:r>
            <w:r w:rsidRPr="00264705">
              <w:rPr>
                <w:vertAlign w:val="superscript"/>
              </w:rPr>
              <w:t>3</w:t>
            </w:r>
            <w:r w:rsidRPr="00264705">
              <w:t>]</w:t>
            </w:r>
          </w:p>
        </w:tc>
        <w:tc>
          <w:tcPr>
            <w:tcW w:w="2296" w:type="dxa"/>
          </w:tcPr>
          <w:p w14:paraId="39B85DA0" w14:textId="77777777" w:rsidR="00B73DFC" w:rsidRPr="00264705" w:rsidRDefault="00B73DFC" w:rsidP="00B73DFC">
            <w:pPr>
              <w:spacing w:line="240" w:lineRule="auto"/>
            </w:pPr>
            <w:r w:rsidRPr="00264705">
              <w:t>1005.52(9)</w:t>
            </w:r>
          </w:p>
        </w:tc>
      </w:tr>
      <w:tr w:rsidR="00B73DFC" w:rsidRPr="00264705" w14:paraId="6CFD1E0B" w14:textId="77777777" w:rsidTr="009130F7">
        <w:tc>
          <w:tcPr>
            <w:tcW w:w="2296" w:type="dxa"/>
          </w:tcPr>
          <w:p w14:paraId="3E3219B7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Z</w:t>
            </w:r>
          </w:p>
        </w:tc>
        <w:tc>
          <w:tcPr>
            <w:tcW w:w="2296" w:type="dxa"/>
          </w:tcPr>
          <w:p w14:paraId="23116284" w14:textId="77777777" w:rsidR="00B73DFC" w:rsidRPr="00264705" w:rsidRDefault="00B73DFC" w:rsidP="00B73DFC">
            <w:pPr>
              <w:spacing w:line="240" w:lineRule="auto"/>
            </w:pPr>
            <w:r w:rsidRPr="00264705">
              <w:t>2</w:t>
            </w:r>
          </w:p>
        </w:tc>
      </w:tr>
      <w:tr w:rsidR="00B73DFC" w:rsidRPr="00264705" w14:paraId="7CD17DEF" w14:textId="77777777" w:rsidTr="009130F7">
        <w:tc>
          <w:tcPr>
            <w:tcW w:w="2296" w:type="dxa"/>
          </w:tcPr>
          <w:p w14:paraId="45767FC3" w14:textId="77777777" w:rsidR="00B73DFC" w:rsidRPr="00264705" w:rsidRDefault="00B73DFC" w:rsidP="00B73DFC">
            <w:pPr>
              <w:spacing w:line="240" w:lineRule="auto"/>
            </w:pPr>
            <w:proofErr w:type="spellStart"/>
            <w:r w:rsidRPr="00264705">
              <w:rPr>
                <w:i/>
              </w:rPr>
              <w:t>ρ</w:t>
            </w:r>
            <w:r w:rsidRPr="00264705">
              <w:rPr>
                <w:vertAlign w:val="subscript"/>
              </w:rPr>
              <w:t>calc</w:t>
            </w:r>
            <w:proofErr w:type="spellEnd"/>
            <w:r w:rsidRPr="00264705">
              <w:t xml:space="preserve"> [gcm</w:t>
            </w:r>
            <w:r w:rsidRPr="00264705">
              <w:rPr>
                <w:vertAlign w:val="superscript"/>
              </w:rPr>
              <w:t>−3</w:t>
            </w:r>
            <w:r w:rsidRPr="00264705">
              <w:t>]</w:t>
            </w:r>
          </w:p>
        </w:tc>
        <w:tc>
          <w:tcPr>
            <w:tcW w:w="2296" w:type="dxa"/>
          </w:tcPr>
          <w:p w14:paraId="6E1027BD" w14:textId="77777777" w:rsidR="00B73DFC" w:rsidRPr="00264705" w:rsidRDefault="00B73DFC" w:rsidP="00B73DFC">
            <w:pPr>
              <w:spacing w:line="240" w:lineRule="auto"/>
            </w:pPr>
            <w:r w:rsidRPr="00264705">
              <w:t>1.211</w:t>
            </w:r>
          </w:p>
        </w:tc>
      </w:tr>
      <w:tr w:rsidR="00B73DFC" w:rsidRPr="00264705" w14:paraId="0D0F88FE" w14:textId="77777777" w:rsidTr="009130F7">
        <w:tc>
          <w:tcPr>
            <w:tcW w:w="2296" w:type="dxa"/>
          </w:tcPr>
          <w:p w14:paraId="0BD938D5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μ</w:t>
            </w:r>
            <w:r w:rsidRPr="00264705">
              <w:t xml:space="preserve"> [mm</w:t>
            </w:r>
            <w:r w:rsidRPr="00264705">
              <w:rPr>
                <w:vertAlign w:val="superscript"/>
              </w:rPr>
              <w:t>−1</w:t>
            </w:r>
            <w:r w:rsidRPr="00264705">
              <w:t>]</w:t>
            </w:r>
          </w:p>
        </w:tc>
        <w:tc>
          <w:tcPr>
            <w:tcW w:w="2296" w:type="dxa"/>
          </w:tcPr>
          <w:p w14:paraId="2765F25C" w14:textId="77777777" w:rsidR="00B73DFC" w:rsidRPr="00264705" w:rsidRDefault="00B73DFC" w:rsidP="00B73DFC">
            <w:pPr>
              <w:spacing w:line="240" w:lineRule="auto"/>
            </w:pPr>
            <w:r w:rsidRPr="00264705">
              <w:t>0.068</w:t>
            </w:r>
          </w:p>
        </w:tc>
      </w:tr>
      <w:tr w:rsidR="00B73DFC" w:rsidRPr="00264705" w14:paraId="14127A5B" w14:textId="77777777" w:rsidTr="009130F7">
        <w:tc>
          <w:tcPr>
            <w:tcW w:w="2296" w:type="dxa"/>
          </w:tcPr>
          <w:p w14:paraId="28073C63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F</w:t>
            </w:r>
            <w:r w:rsidRPr="00264705">
              <w:t>(000)</w:t>
            </w:r>
          </w:p>
        </w:tc>
        <w:tc>
          <w:tcPr>
            <w:tcW w:w="2296" w:type="dxa"/>
          </w:tcPr>
          <w:p w14:paraId="38A459B6" w14:textId="77777777" w:rsidR="00B73DFC" w:rsidRPr="00264705" w:rsidRDefault="00B73DFC" w:rsidP="00B73DFC">
            <w:pPr>
              <w:spacing w:line="240" w:lineRule="auto"/>
            </w:pPr>
            <w:r w:rsidRPr="00264705">
              <w:t>396</w:t>
            </w:r>
          </w:p>
        </w:tc>
      </w:tr>
      <w:tr w:rsidR="00B73DFC" w:rsidRPr="00264705" w14:paraId="754E7AFB" w14:textId="77777777" w:rsidTr="009130F7">
        <w:tc>
          <w:tcPr>
            <w:tcW w:w="2296" w:type="dxa"/>
          </w:tcPr>
          <w:p w14:paraId="23ECA35E" w14:textId="77777777" w:rsidR="00B73DFC" w:rsidRPr="00264705" w:rsidRDefault="00B73DFC" w:rsidP="00B73DFC">
            <w:pPr>
              <w:spacing w:line="240" w:lineRule="auto"/>
            </w:pPr>
            <w:r w:rsidRPr="00264705">
              <w:t>Crystal size [mm</w:t>
            </w:r>
            <w:r w:rsidRPr="00264705">
              <w:rPr>
                <w:vertAlign w:val="superscript"/>
              </w:rPr>
              <w:t>3</w:t>
            </w:r>
            <w:r w:rsidRPr="00264705">
              <w:t>]</w:t>
            </w:r>
          </w:p>
        </w:tc>
        <w:tc>
          <w:tcPr>
            <w:tcW w:w="2296" w:type="dxa"/>
          </w:tcPr>
          <w:p w14:paraId="48440A5D" w14:textId="77777777" w:rsidR="00B73DFC" w:rsidRPr="00264705" w:rsidRDefault="00B73DFC" w:rsidP="00B73DFC">
            <w:pPr>
              <w:spacing w:line="240" w:lineRule="auto"/>
            </w:pPr>
            <w:r w:rsidRPr="00264705">
              <w:t>0.219×0.177×0.173</w:t>
            </w:r>
          </w:p>
        </w:tc>
      </w:tr>
      <w:tr w:rsidR="00B73DFC" w:rsidRPr="00264705" w14:paraId="3DC96F2A" w14:textId="77777777" w:rsidTr="009130F7">
        <w:tc>
          <w:tcPr>
            <w:tcW w:w="2296" w:type="dxa"/>
          </w:tcPr>
          <w:p w14:paraId="5ED0F049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Crystal </w:t>
            </w:r>
            <w:proofErr w:type="spellStart"/>
            <w:r w:rsidRPr="00264705">
              <w:t>colour</w:t>
            </w:r>
            <w:proofErr w:type="spellEnd"/>
          </w:p>
        </w:tc>
        <w:tc>
          <w:tcPr>
            <w:tcW w:w="2296" w:type="dxa"/>
          </w:tcPr>
          <w:p w14:paraId="109EF92A" w14:textId="77777777" w:rsidR="00B73DFC" w:rsidRPr="00264705" w:rsidRDefault="00B73DFC" w:rsidP="00B73DFC">
            <w:pPr>
              <w:spacing w:line="240" w:lineRule="auto"/>
            </w:pPr>
            <w:r w:rsidRPr="00264705">
              <w:t>yellow</w:t>
            </w:r>
          </w:p>
        </w:tc>
      </w:tr>
      <w:tr w:rsidR="00B73DFC" w:rsidRPr="00264705" w14:paraId="584C41E7" w14:textId="77777777" w:rsidTr="009130F7">
        <w:tc>
          <w:tcPr>
            <w:tcW w:w="2296" w:type="dxa"/>
          </w:tcPr>
          <w:p w14:paraId="73BA6CDB" w14:textId="77777777" w:rsidR="00B73DFC" w:rsidRPr="00264705" w:rsidRDefault="00B73DFC" w:rsidP="00B73DFC">
            <w:pPr>
              <w:spacing w:line="240" w:lineRule="auto"/>
            </w:pPr>
            <w:r w:rsidRPr="00264705">
              <w:t>Crystal shape</w:t>
            </w:r>
          </w:p>
        </w:tc>
        <w:tc>
          <w:tcPr>
            <w:tcW w:w="2296" w:type="dxa"/>
          </w:tcPr>
          <w:p w14:paraId="51EEFC27" w14:textId="77777777" w:rsidR="00B73DFC" w:rsidRPr="00264705" w:rsidRDefault="00B73DFC" w:rsidP="00B73DFC">
            <w:pPr>
              <w:spacing w:line="240" w:lineRule="auto"/>
            </w:pPr>
            <w:r w:rsidRPr="00264705">
              <w:t>Prism</w:t>
            </w:r>
          </w:p>
        </w:tc>
      </w:tr>
      <w:tr w:rsidR="00B73DFC" w:rsidRPr="00264705" w14:paraId="7F424C2E" w14:textId="77777777" w:rsidTr="009130F7">
        <w:tc>
          <w:tcPr>
            <w:tcW w:w="2296" w:type="dxa"/>
          </w:tcPr>
          <w:p w14:paraId="00891DAD" w14:textId="77777777" w:rsidR="00B73DFC" w:rsidRPr="00264705" w:rsidRDefault="00B73DFC" w:rsidP="00B73DFC">
            <w:pPr>
              <w:spacing w:line="240" w:lineRule="auto"/>
            </w:pPr>
            <w:r w:rsidRPr="00264705">
              <w:t>Radiation</w:t>
            </w:r>
          </w:p>
        </w:tc>
        <w:tc>
          <w:tcPr>
            <w:tcW w:w="2296" w:type="dxa"/>
          </w:tcPr>
          <w:p w14:paraId="274438C3" w14:textId="77777777" w:rsidR="00B73DFC" w:rsidRPr="00264705" w:rsidRDefault="00B73DFC" w:rsidP="00B73DFC">
            <w:pPr>
              <w:spacing w:line="240" w:lineRule="auto"/>
            </w:pPr>
            <w:proofErr w:type="spellStart"/>
            <w:r w:rsidRPr="00264705">
              <w:t>Mo</w:t>
            </w:r>
            <w:r w:rsidRPr="00264705">
              <w:rPr>
                <w:i/>
              </w:rPr>
              <w:t>K</w:t>
            </w:r>
            <w:proofErr w:type="spellEnd"/>
            <w:r w:rsidRPr="00264705">
              <w:rPr>
                <w:i/>
                <w:vertAlign w:val="subscript"/>
              </w:rPr>
              <w:t>α</w:t>
            </w:r>
            <w:r w:rsidRPr="00264705">
              <w:t xml:space="preserve"> (λ=0.71073 Å)</w:t>
            </w:r>
          </w:p>
        </w:tc>
      </w:tr>
      <w:tr w:rsidR="00B73DFC" w:rsidRPr="00264705" w14:paraId="2C248C7F" w14:textId="77777777" w:rsidTr="009130F7">
        <w:tc>
          <w:tcPr>
            <w:tcW w:w="2296" w:type="dxa"/>
          </w:tcPr>
          <w:p w14:paraId="2D718705" w14:textId="77777777" w:rsidR="00B73DFC" w:rsidRPr="00264705" w:rsidRDefault="00B73DFC" w:rsidP="00B73DFC">
            <w:pPr>
              <w:spacing w:line="240" w:lineRule="auto"/>
            </w:pPr>
            <w:r w:rsidRPr="00264705">
              <w:t>2θ range [°]</w:t>
            </w:r>
          </w:p>
        </w:tc>
        <w:tc>
          <w:tcPr>
            <w:tcW w:w="2296" w:type="dxa"/>
          </w:tcPr>
          <w:p w14:paraId="7755A840" w14:textId="77777777" w:rsidR="00B73DFC" w:rsidRPr="00264705" w:rsidRDefault="00B73DFC" w:rsidP="00B73DFC">
            <w:pPr>
              <w:spacing w:line="240" w:lineRule="auto"/>
            </w:pPr>
            <w:r w:rsidRPr="00264705">
              <w:t>5.07 to 60.02 (0.71 Å)</w:t>
            </w:r>
          </w:p>
        </w:tc>
      </w:tr>
      <w:tr w:rsidR="00B73DFC" w:rsidRPr="00264705" w14:paraId="46348959" w14:textId="77777777" w:rsidTr="009130F7">
        <w:tc>
          <w:tcPr>
            <w:tcW w:w="2296" w:type="dxa"/>
          </w:tcPr>
          <w:p w14:paraId="112EB7AF" w14:textId="77777777" w:rsidR="00B73DFC" w:rsidRPr="00264705" w:rsidRDefault="00B73DFC" w:rsidP="00B73DFC">
            <w:pPr>
              <w:spacing w:line="240" w:lineRule="auto"/>
            </w:pPr>
            <w:r w:rsidRPr="00264705">
              <w:t>Index ranges</w:t>
            </w:r>
          </w:p>
        </w:tc>
        <w:tc>
          <w:tcPr>
            <w:tcW w:w="2296" w:type="dxa"/>
          </w:tcPr>
          <w:p w14:paraId="48497C5B" w14:textId="77777777" w:rsidR="00B73DFC" w:rsidRPr="00264705" w:rsidRDefault="00B73DFC" w:rsidP="00B73DFC">
            <w:pPr>
              <w:spacing w:line="240" w:lineRule="auto"/>
            </w:pPr>
            <w:r w:rsidRPr="00264705">
              <w:t>−22 ≤ h ≤ 22</w:t>
            </w:r>
            <w:r w:rsidRPr="00264705">
              <w:br/>
              <w:t>−8 ≤ k ≤ 8</w:t>
            </w:r>
            <w:r w:rsidRPr="00264705">
              <w:br/>
              <w:t>−14 ≤ l ≤ 14</w:t>
            </w:r>
          </w:p>
        </w:tc>
      </w:tr>
      <w:tr w:rsidR="00B73DFC" w:rsidRPr="00264705" w14:paraId="7183794E" w14:textId="77777777" w:rsidTr="009130F7">
        <w:tc>
          <w:tcPr>
            <w:tcW w:w="2296" w:type="dxa"/>
          </w:tcPr>
          <w:p w14:paraId="6885F073" w14:textId="77777777" w:rsidR="00B73DFC" w:rsidRPr="00264705" w:rsidRDefault="00B73DFC" w:rsidP="00B73DFC">
            <w:pPr>
              <w:spacing w:line="240" w:lineRule="auto"/>
            </w:pPr>
            <w:r w:rsidRPr="00264705">
              <w:t>Reflections collected</w:t>
            </w:r>
          </w:p>
        </w:tc>
        <w:tc>
          <w:tcPr>
            <w:tcW w:w="2296" w:type="dxa"/>
          </w:tcPr>
          <w:p w14:paraId="756652CD" w14:textId="77777777" w:rsidR="00B73DFC" w:rsidRPr="00264705" w:rsidRDefault="00B73DFC" w:rsidP="00B73DFC">
            <w:pPr>
              <w:spacing w:line="240" w:lineRule="auto"/>
            </w:pPr>
            <w:r w:rsidRPr="00264705">
              <w:t>26009</w:t>
            </w:r>
          </w:p>
        </w:tc>
      </w:tr>
      <w:tr w:rsidR="00B73DFC" w:rsidRPr="00264705" w14:paraId="5CB97B49" w14:textId="77777777" w:rsidTr="009130F7">
        <w:tc>
          <w:tcPr>
            <w:tcW w:w="2296" w:type="dxa"/>
          </w:tcPr>
          <w:p w14:paraId="5BD1A8D5" w14:textId="77777777" w:rsidR="00B73DFC" w:rsidRPr="00264705" w:rsidRDefault="00B73DFC" w:rsidP="00B73DFC">
            <w:pPr>
              <w:spacing w:line="240" w:lineRule="auto"/>
            </w:pPr>
            <w:r w:rsidRPr="00264705">
              <w:t>Independent reflections</w:t>
            </w:r>
          </w:p>
        </w:tc>
        <w:tc>
          <w:tcPr>
            <w:tcW w:w="2296" w:type="dxa"/>
          </w:tcPr>
          <w:p w14:paraId="1546EB31" w14:textId="77777777" w:rsidR="00B73DFC" w:rsidRPr="00264705" w:rsidRDefault="00B73DFC" w:rsidP="00B73DFC">
            <w:pPr>
              <w:spacing w:line="240" w:lineRule="auto"/>
            </w:pPr>
            <w:r w:rsidRPr="00264705">
              <w:t>2946</w:t>
            </w:r>
            <w:r w:rsidRPr="00264705">
              <w:br/>
            </w:r>
            <w:proofErr w:type="spellStart"/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int</w:t>
            </w:r>
            <w:proofErr w:type="spellEnd"/>
            <w:r w:rsidRPr="00264705">
              <w:t xml:space="preserve"> = 0.0642</w:t>
            </w:r>
            <w:r w:rsidRPr="00264705">
              <w:br/>
            </w:r>
            <w:proofErr w:type="spellStart"/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sigma</w:t>
            </w:r>
            <w:proofErr w:type="spellEnd"/>
            <w:r w:rsidRPr="00264705">
              <w:t xml:space="preserve"> = 0.0365</w:t>
            </w:r>
          </w:p>
        </w:tc>
      </w:tr>
      <w:tr w:rsidR="00B73DFC" w:rsidRPr="00264705" w14:paraId="5A03E503" w14:textId="77777777" w:rsidTr="009130F7">
        <w:tc>
          <w:tcPr>
            <w:tcW w:w="2296" w:type="dxa"/>
          </w:tcPr>
          <w:p w14:paraId="52BB7A1B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Completeness to </w:t>
            </w:r>
            <w:r w:rsidRPr="00264705">
              <w:br/>
              <w:t>θ = 25.242°</w:t>
            </w:r>
          </w:p>
        </w:tc>
        <w:tc>
          <w:tcPr>
            <w:tcW w:w="2296" w:type="dxa"/>
          </w:tcPr>
          <w:p w14:paraId="7D484ECC" w14:textId="77777777" w:rsidR="00B73DFC" w:rsidRPr="00264705" w:rsidRDefault="00B73DFC" w:rsidP="00B73DFC">
            <w:pPr>
              <w:spacing w:line="240" w:lineRule="auto"/>
            </w:pPr>
            <w:r w:rsidRPr="00264705">
              <w:t>99.7 %</w:t>
            </w:r>
          </w:p>
        </w:tc>
      </w:tr>
      <w:tr w:rsidR="00B73DFC" w:rsidRPr="00264705" w14:paraId="3CD7E622" w14:textId="77777777" w:rsidTr="009130F7">
        <w:tc>
          <w:tcPr>
            <w:tcW w:w="2296" w:type="dxa"/>
          </w:tcPr>
          <w:p w14:paraId="62759C7F" w14:textId="77777777" w:rsidR="00B73DFC" w:rsidRPr="00264705" w:rsidRDefault="00B73DFC" w:rsidP="00B73DFC">
            <w:pPr>
              <w:spacing w:line="240" w:lineRule="auto"/>
            </w:pPr>
            <w:r w:rsidRPr="00264705">
              <w:t>Data / Restraints / Parameters</w:t>
            </w:r>
          </w:p>
        </w:tc>
        <w:tc>
          <w:tcPr>
            <w:tcW w:w="2296" w:type="dxa"/>
          </w:tcPr>
          <w:p w14:paraId="5501B05E" w14:textId="77777777" w:rsidR="00B73DFC" w:rsidRPr="00264705" w:rsidRDefault="00B73DFC" w:rsidP="00B73DFC">
            <w:pPr>
              <w:spacing w:line="240" w:lineRule="auto"/>
            </w:pPr>
            <w:r w:rsidRPr="00264705">
              <w:t>2946/0/130</w:t>
            </w:r>
          </w:p>
        </w:tc>
      </w:tr>
      <w:tr w:rsidR="00B73DFC" w:rsidRPr="00264705" w14:paraId="355AF42B" w14:textId="77777777" w:rsidTr="009130F7">
        <w:tc>
          <w:tcPr>
            <w:tcW w:w="2296" w:type="dxa"/>
          </w:tcPr>
          <w:p w14:paraId="41A473FA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Goodness-of-fit on </w:t>
            </w:r>
            <w:r w:rsidRPr="00264705">
              <w:rPr>
                <w:i/>
              </w:rPr>
              <w:t>F</w:t>
            </w:r>
            <w:r w:rsidRPr="00264705">
              <w:rPr>
                <w:vertAlign w:val="superscript"/>
              </w:rPr>
              <w:t>2</w:t>
            </w:r>
          </w:p>
        </w:tc>
        <w:tc>
          <w:tcPr>
            <w:tcW w:w="2296" w:type="dxa"/>
          </w:tcPr>
          <w:p w14:paraId="5D021E8D" w14:textId="77777777" w:rsidR="00B73DFC" w:rsidRPr="00264705" w:rsidRDefault="00B73DFC" w:rsidP="00B73DFC">
            <w:pPr>
              <w:spacing w:line="240" w:lineRule="auto"/>
            </w:pPr>
            <w:r w:rsidRPr="00264705">
              <w:t>1.038</w:t>
            </w:r>
          </w:p>
        </w:tc>
      </w:tr>
      <w:tr w:rsidR="00B73DFC" w:rsidRPr="00264705" w14:paraId="69FC049E" w14:textId="77777777" w:rsidTr="009130F7">
        <w:tc>
          <w:tcPr>
            <w:tcW w:w="2296" w:type="dxa"/>
          </w:tcPr>
          <w:p w14:paraId="7D55F381" w14:textId="77777777" w:rsidR="00B73DFC" w:rsidRPr="00264705" w:rsidRDefault="00B73DFC" w:rsidP="00B73DFC">
            <w:pPr>
              <w:spacing w:line="240" w:lineRule="auto"/>
            </w:pPr>
            <w:r w:rsidRPr="00264705">
              <w:lastRenderedPageBreak/>
              <w:t xml:space="preserve">Final </w:t>
            </w:r>
            <w:r w:rsidRPr="00264705">
              <w:rPr>
                <w:i/>
              </w:rPr>
              <w:t>R</w:t>
            </w:r>
            <w:r w:rsidRPr="00264705">
              <w:t xml:space="preserve"> indexes </w:t>
            </w:r>
            <w:r w:rsidRPr="00264705">
              <w:br/>
              <w:t>[</w:t>
            </w:r>
            <w:r w:rsidRPr="00264705">
              <w:rPr>
                <w:i/>
              </w:rPr>
              <w:t>I</w:t>
            </w:r>
            <w:r w:rsidRPr="00264705">
              <w:t>≥2σ(</w:t>
            </w:r>
            <w:r w:rsidRPr="00264705">
              <w:rPr>
                <w:i/>
              </w:rPr>
              <w:t>I</w:t>
            </w:r>
            <w:r w:rsidRPr="00264705">
              <w:t>)]</w:t>
            </w:r>
          </w:p>
        </w:tc>
        <w:tc>
          <w:tcPr>
            <w:tcW w:w="2296" w:type="dxa"/>
          </w:tcPr>
          <w:p w14:paraId="656B8C8E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1</w:t>
            </w:r>
            <w:r w:rsidRPr="00264705">
              <w:t xml:space="preserve"> = 0.0477</w:t>
            </w:r>
            <w:r w:rsidRPr="00264705">
              <w:br/>
              <w:t>w</w:t>
            </w: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2</w:t>
            </w:r>
            <w:r w:rsidRPr="00264705">
              <w:t xml:space="preserve"> = 0.1152</w:t>
            </w:r>
          </w:p>
        </w:tc>
      </w:tr>
      <w:tr w:rsidR="00B73DFC" w:rsidRPr="00264705" w14:paraId="7F8B6A31" w14:textId="77777777" w:rsidTr="009130F7">
        <w:tc>
          <w:tcPr>
            <w:tcW w:w="2296" w:type="dxa"/>
          </w:tcPr>
          <w:p w14:paraId="044A03DC" w14:textId="77777777" w:rsidR="00B73DFC" w:rsidRPr="00264705" w:rsidRDefault="00B73DFC" w:rsidP="00B73DFC">
            <w:pPr>
              <w:spacing w:line="240" w:lineRule="auto"/>
            </w:pPr>
            <w:r w:rsidRPr="00264705">
              <w:t xml:space="preserve">Final </w:t>
            </w:r>
            <w:r w:rsidRPr="00264705">
              <w:rPr>
                <w:i/>
              </w:rPr>
              <w:t>R</w:t>
            </w:r>
            <w:r w:rsidRPr="00264705">
              <w:t xml:space="preserve"> indexes </w:t>
            </w:r>
            <w:r w:rsidRPr="00264705">
              <w:br/>
              <w:t>[all data]</w:t>
            </w:r>
          </w:p>
        </w:tc>
        <w:tc>
          <w:tcPr>
            <w:tcW w:w="2296" w:type="dxa"/>
          </w:tcPr>
          <w:p w14:paraId="2682B5F6" w14:textId="77777777" w:rsidR="00B73DFC" w:rsidRPr="00264705" w:rsidRDefault="00B73DFC" w:rsidP="00B73DFC">
            <w:pPr>
              <w:spacing w:line="240" w:lineRule="auto"/>
            </w:pP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1</w:t>
            </w:r>
            <w:r w:rsidRPr="00264705">
              <w:t xml:space="preserve"> = 0.0670</w:t>
            </w:r>
            <w:r w:rsidRPr="00264705">
              <w:br/>
              <w:t>w</w:t>
            </w:r>
            <w:r w:rsidRPr="00264705">
              <w:rPr>
                <w:i/>
              </w:rPr>
              <w:t>R</w:t>
            </w:r>
            <w:r w:rsidRPr="00264705">
              <w:rPr>
                <w:vertAlign w:val="subscript"/>
              </w:rPr>
              <w:t>2</w:t>
            </w:r>
            <w:r w:rsidRPr="00264705">
              <w:t xml:space="preserve"> = 0.1250</w:t>
            </w:r>
          </w:p>
        </w:tc>
      </w:tr>
      <w:tr w:rsidR="00B73DFC" w:rsidRPr="00264705" w14:paraId="70C34696" w14:textId="77777777" w:rsidTr="009130F7">
        <w:tc>
          <w:tcPr>
            <w:tcW w:w="2296" w:type="dxa"/>
          </w:tcPr>
          <w:p w14:paraId="2275D31D" w14:textId="77777777" w:rsidR="00B73DFC" w:rsidRPr="00264705" w:rsidRDefault="00B73DFC" w:rsidP="00B73DFC">
            <w:pPr>
              <w:spacing w:line="240" w:lineRule="auto"/>
            </w:pPr>
            <w:r w:rsidRPr="00264705">
              <w:t>Largest peak/hole [eÅ</w:t>
            </w:r>
            <w:r w:rsidRPr="00264705">
              <w:rPr>
                <w:vertAlign w:val="superscript"/>
              </w:rPr>
              <w:t>−3</w:t>
            </w:r>
            <w:r w:rsidRPr="00264705">
              <w:t>]</w:t>
            </w:r>
          </w:p>
        </w:tc>
        <w:tc>
          <w:tcPr>
            <w:tcW w:w="2296" w:type="dxa"/>
          </w:tcPr>
          <w:p w14:paraId="1D30B603" w14:textId="77777777" w:rsidR="00B73DFC" w:rsidRPr="00264705" w:rsidRDefault="00B73DFC" w:rsidP="00B73DFC">
            <w:pPr>
              <w:spacing w:line="240" w:lineRule="auto"/>
            </w:pPr>
            <w:r w:rsidRPr="00264705">
              <w:t>0.40/-0.24</w:t>
            </w:r>
          </w:p>
        </w:tc>
      </w:tr>
    </w:tbl>
    <w:p w14:paraId="0E77DCDC" w14:textId="77777777" w:rsidR="00B73DFC" w:rsidRPr="00264705" w:rsidRDefault="00B73DFC" w:rsidP="00B73DFC">
      <w:pPr>
        <w:spacing w:line="240" w:lineRule="auto"/>
        <w:sectPr w:rsidR="00B73DFC" w:rsidRPr="00264705">
          <w:type w:val="continuous"/>
          <w:pgSz w:w="11900" w:h="16840"/>
          <w:pgMar w:top="1418" w:right="1021" w:bottom="1418" w:left="1276" w:header="709" w:footer="709" w:gutter="0"/>
          <w:cols w:num="2" w:space="533"/>
          <w:docGrid w:linePitch="360"/>
        </w:sectPr>
      </w:pPr>
    </w:p>
    <w:p w14:paraId="27609AD9" w14:textId="77777777" w:rsidR="00B73DFC" w:rsidRPr="00264705" w:rsidRDefault="00B73DFC" w:rsidP="00B73DFC">
      <w:pPr>
        <w:pStyle w:val="Overskrift2"/>
        <w:rPr>
          <w:sz w:val="24"/>
        </w:rPr>
      </w:pPr>
      <w:r w:rsidRPr="00264705">
        <w:rPr>
          <w:sz w:val="24"/>
        </w:rPr>
        <w:t xml:space="preserve">Table S12. Atomic coordinates and </w:t>
      </w:r>
      <w:proofErr w:type="spellStart"/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eq</w:t>
      </w:r>
      <w:proofErr w:type="spellEnd"/>
      <w:r w:rsidRPr="00264705">
        <w:rPr>
          <w:sz w:val="24"/>
        </w:rPr>
        <w:t> [Å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] for mo_D8V5466_0m-1a</w:t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1304"/>
        <w:gridCol w:w="1587"/>
        <w:gridCol w:w="1587"/>
        <w:gridCol w:w="1587"/>
        <w:gridCol w:w="1587"/>
      </w:tblGrid>
      <w:tr w:rsidR="00B73DFC" w:rsidRPr="00264705" w14:paraId="0CFD3851" w14:textId="77777777" w:rsidTr="009130F7">
        <w:tc>
          <w:tcPr>
            <w:tcW w:w="1304" w:type="dxa"/>
          </w:tcPr>
          <w:p w14:paraId="40212FC7" w14:textId="77777777" w:rsidR="00B73DFC" w:rsidRPr="00264705" w:rsidRDefault="00B73DFC" w:rsidP="009130F7">
            <w:r w:rsidRPr="00264705">
              <w:rPr>
                <w:b/>
              </w:rPr>
              <w:t>Atom</w:t>
            </w:r>
          </w:p>
        </w:tc>
        <w:tc>
          <w:tcPr>
            <w:tcW w:w="1587" w:type="dxa"/>
          </w:tcPr>
          <w:p w14:paraId="5432C0EE" w14:textId="77777777" w:rsidR="00B73DFC" w:rsidRPr="00264705" w:rsidRDefault="00B73DFC" w:rsidP="009130F7">
            <w:r w:rsidRPr="00264705">
              <w:rPr>
                <w:b/>
                <w:i/>
              </w:rPr>
              <w:t>x</w:t>
            </w:r>
          </w:p>
        </w:tc>
        <w:tc>
          <w:tcPr>
            <w:tcW w:w="1587" w:type="dxa"/>
          </w:tcPr>
          <w:p w14:paraId="3A2049EC" w14:textId="77777777" w:rsidR="00B73DFC" w:rsidRPr="00264705" w:rsidRDefault="00B73DFC" w:rsidP="009130F7">
            <w:r w:rsidRPr="00264705">
              <w:rPr>
                <w:b/>
                <w:i/>
              </w:rPr>
              <w:t>y</w:t>
            </w:r>
          </w:p>
        </w:tc>
        <w:tc>
          <w:tcPr>
            <w:tcW w:w="1587" w:type="dxa"/>
          </w:tcPr>
          <w:p w14:paraId="03C0A5F3" w14:textId="77777777" w:rsidR="00B73DFC" w:rsidRPr="00264705" w:rsidRDefault="00B73DFC" w:rsidP="009130F7">
            <w:r w:rsidRPr="00264705">
              <w:rPr>
                <w:b/>
                <w:i/>
              </w:rPr>
              <w:t>z</w:t>
            </w:r>
          </w:p>
        </w:tc>
        <w:tc>
          <w:tcPr>
            <w:tcW w:w="1587" w:type="dxa"/>
          </w:tcPr>
          <w:p w14:paraId="10AB0C22" w14:textId="77777777" w:rsidR="00B73DFC" w:rsidRPr="00264705" w:rsidRDefault="00B73DFC" w:rsidP="009130F7">
            <w:proofErr w:type="spellStart"/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eq</w:t>
            </w:r>
            <w:proofErr w:type="spellEnd"/>
          </w:p>
        </w:tc>
      </w:tr>
      <w:tr w:rsidR="00B73DFC" w:rsidRPr="00264705" w14:paraId="07E42DCE" w14:textId="77777777" w:rsidTr="009130F7">
        <w:tc>
          <w:tcPr>
            <w:tcW w:w="1304" w:type="dxa"/>
          </w:tcPr>
          <w:p w14:paraId="6966253C" w14:textId="77777777" w:rsidR="00B73DFC" w:rsidRPr="00264705" w:rsidRDefault="00B73DFC" w:rsidP="009130F7">
            <w:r w:rsidRPr="00264705">
              <w:t>C1_1</w:t>
            </w:r>
          </w:p>
        </w:tc>
        <w:tc>
          <w:tcPr>
            <w:tcW w:w="1587" w:type="dxa"/>
          </w:tcPr>
          <w:p w14:paraId="0EAF5647" w14:textId="77777777" w:rsidR="00B73DFC" w:rsidRPr="00264705" w:rsidRDefault="00B73DFC" w:rsidP="009130F7">
            <w:r w:rsidRPr="00264705">
              <w:t>0.37323(7)</w:t>
            </w:r>
          </w:p>
        </w:tc>
        <w:tc>
          <w:tcPr>
            <w:tcW w:w="1587" w:type="dxa"/>
          </w:tcPr>
          <w:p w14:paraId="778D8F59" w14:textId="77777777" w:rsidR="00B73DFC" w:rsidRPr="00264705" w:rsidRDefault="00B73DFC" w:rsidP="009130F7">
            <w:r w:rsidRPr="00264705">
              <w:t>0.42327(18)</w:t>
            </w:r>
          </w:p>
        </w:tc>
        <w:tc>
          <w:tcPr>
            <w:tcW w:w="1587" w:type="dxa"/>
          </w:tcPr>
          <w:p w14:paraId="0CC133F5" w14:textId="77777777" w:rsidR="00B73DFC" w:rsidRPr="00264705" w:rsidRDefault="00B73DFC" w:rsidP="009130F7">
            <w:r w:rsidRPr="00264705">
              <w:t>0.67566(10)</w:t>
            </w:r>
          </w:p>
        </w:tc>
        <w:tc>
          <w:tcPr>
            <w:tcW w:w="1587" w:type="dxa"/>
          </w:tcPr>
          <w:p w14:paraId="6AF303C3" w14:textId="77777777" w:rsidR="00B73DFC" w:rsidRPr="00264705" w:rsidRDefault="00B73DFC" w:rsidP="009130F7">
            <w:r w:rsidRPr="00264705">
              <w:t>0.0123(2)</w:t>
            </w:r>
          </w:p>
        </w:tc>
      </w:tr>
      <w:tr w:rsidR="00B73DFC" w:rsidRPr="00264705" w14:paraId="24A0488C" w14:textId="77777777" w:rsidTr="009130F7">
        <w:tc>
          <w:tcPr>
            <w:tcW w:w="1304" w:type="dxa"/>
          </w:tcPr>
          <w:p w14:paraId="57BDE2EB" w14:textId="77777777" w:rsidR="00B73DFC" w:rsidRPr="00264705" w:rsidRDefault="00B73DFC" w:rsidP="009130F7">
            <w:r w:rsidRPr="00264705">
              <w:t>C2_1</w:t>
            </w:r>
          </w:p>
        </w:tc>
        <w:tc>
          <w:tcPr>
            <w:tcW w:w="1587" w:type="dxa"/>
          </w:tcPr>
          <w:p w14:paraId="2AB73C38" w14:textId="77777777" w:rsidR="00B73DFC" w:rsidRPr="00264705" w:rsidRDefault="00B73DFC" w:rsidP="009130F7">
            <w:r w:rsidRPr="00264705">
              <w:t>0.35447(7)</w:t>
            </w:r>
          </w:p>
        </w:tc>
        <w:tc>
          <w:tcPr>
            <w:tcW w:w="1587" w:type="dxa"/>
          </w:tcPr>
          <w:p w14:paraId="528E0AEE" w14:textId="77777777" w:rsidR="00B73DFC" w:rsidRPr="00264705" w:rsidRDefault="00B73DFC" w:rsidP="009130F7">
            <w:r w:rsidRPr="00264705">
              <w:t>0.26514(19)</w:t>
            </w:r>
          </w:p>
        </w:tc>
        <w:tc>
          <w:tcPr>
            <w:tcW w:w="1587" w:type="dxa"/>
          </w:tcPr>
          <w:p w14:paraId="2E463D74" w14:textId="77777777" w:rsidR="00B73DFC" w:rsidRPr="00264705" w:rsidRDefault="00B73DFC" w:rsidP="009130F7">
            <w:r w:rsidRPr="00264705">
              <w:t>0.76761(11)</w:t>
            </w:r>
          </w:p>
        </w:tc>
        <w:tc>
          <w:tcPr>
            <w:tcW w:w="1587" w:type="dxa"/>
          </w:tcPr>
          <w:p w14:paraId="57B061AF" w14:textId="77777777" w:rsidR="00B73DFC" w:rsidRPr="00264705" w:rsidRDefault="00B73DFC" w:rsidP="009130F7">
            <w:r w:rsidRPr="00264705">
              <w:t>0.0145(2)</w:t>
            </w:r>
          </w:p>
        </w:tc>
      </w:tr>
      <w:tr w:rsidR="00B73DFC" w:rsidRPr="00264705" w14:paraId="44603262" w14:textId="77777777" w:rsidTr="009130F7">
        <w:tc>
          <w:tcPr>
            <w:tcW w:w="1304" w:type="dxa"/>
          </w:tcPr>
          <w:p w14:paraId="340BF1C3" w14:textId="77777777" w:rsidR="00B73DFC" w:rsidRPr="00264705" w:rsidRDefault="00B73DFC" w:rsidP="009130F7">
            <w:r w:rsidRPr="00264705">
              <w:t>H2_1</w:t>
            </w:r>
          </w:p>
        </w:tc>
        <w:tc>
          <w:tcPr>
            <w:tcW w:w="1587" w:type="dxa"/>
          </w:tcPr>
          <w:p w14:paraId="49468395" w14:textId="77777777" w:rsidR="00B73DFC" w:rsidRPr="00264705" w:rsidRDefault="00B73DFC" w:rsidP="009130F7">
            <w:r w:rsidRPr="00264705">
              <w:t>0.390867</w:t>
            </w:r>
          </w:p>
        </w:tc>
        <w:tc>
          <w:tcPr>
            <w:tcW w:w="1587" w:type="dxa"/>
          </w:tcPr>
          <w:p w14:paraId="3132B862" w14:textId="77777777" w:rsidR="00B73DFC" w:rsidRPr="00264705" w:rsidRDefault="00B73DFC" w:rsidP="009130F7">
            <w:r w:rsidRPr="00264705">
              <w:t>0.142983</w:t>
            </w:r>
          </w:p>
        </w:tc>
        <w:tc>
          <w:tcPr>
            <w:tcW w:w="1587" w:type="dxa"/>
          </w:tcPr>
          <w:p w14:paraId="01D8457F" w14:textId="77777777" w:rsidR="00B73DFC" w:rsidRPr="00264705" w:rsidRDefault="00B73DFC" w:rsidP="009130F7">
            <w:r w:rsidRPr="00264705">
              <w:t>0.784831</w:t>
            </w:r>
          </w:p>
        </w:tc>
        <w:tc>
          <w:tcPr>
            <w:tcW w:w="1587" w:type="dxa"/>
          </w:tcPr>
          <w:p w14:paraId="60EECDF6" w14:textId="77777777" w:rsidR="00B73DFC" w:rsidRPr="00264705" w:rsidRDefault="00B73DFC" w:rsidP="009130F7">
            <w:r w:rsidRPr="00264705">
              <w:t>0.017</w:t>
            </w:r>
          </w:p>
        </w:tc>
      </w:tr>
      <w:tr w:rsidR="00B73DFC" w:rsidRPr="00264705" w14:paraId="0BE7CE55" w14:textId="77777777" w:rsidTr="009130F7">
        <w:tc>
          <w:tcPr>
            <w:tcW w:w="1304" w:type="dxa"/>
          </w:tcPr>
          <w:p w14:paraId="3979A62E" w14:textId="77777777" w:rsidR="00B73DFC" w:rsidRPr="00264705" w:rsidRDefault="00B73DFC" w:rsidP="009130F7">
            <w:r w:rsidRPr="00264705">
              <w:t>C3_1</w:t>
            </w:r>
          </w:p>
        </w:tc>
        <w:tc>
          <w:tcPr>
            <w:tcW w:w="1587" w:type="dxa"/>
          </w:tcPr>
          <w:p w14:paraId="0AE8FE9E" w14:textId="77777777" w:rsidR="00B73DFC" w:rsidRPr="00264705" w:rsidRDefault="00B73DFC" w:rsidP="009130F7">
            <w:r w:rsidRPr="00264705">
              <w:t>0.28160(7)</w:t>
            </w:r>
          </w:p>
        </w:tc>
        <w:tc>
          <w:tcPr>
            <w:tcW w:w="1587" w:type="dxa"/>
          </w:tcPr>
          <w:p w14:paraId="277CA6F3" w14:textId="77777777" w:rsidR="00B73DFC" w:rsidRPr="00264705" w:rsidRDefault="00B73DFC" w:rsidP="009130F7">
            <w:r w:rsidRPr="00264705">
              <w:t>0.28830(19)</w:t>
            </w:r>
          </w:p>
        </w:tc>
        <w:tc>
          <w:tcPr>
            <w:tcW w:w="1587" w:type="dxa"/>
          </w:tcPr>
          <w:p w14:paraId="741D90EA" w14:textId="77777777" w:rsidR="00B73DFC" w:rsidRPr="00264705" w:rsidRDefault="00B73DFC" w:rsidP="009130F7">
            <w:r w:rsidRPr="00264705">
              <w:t>0.83411(10)</w:t>
            </w:r>
          </w:p>
        </w:tc>
        <w:tc>
          <w:tcPr>
            <w:tcW w:w="1587" w:type="dxa"/>
          </w:tcPr>
          <w:p w14:paraId="2D4D5CA4" w14:textId="77777777" w:rsidR="00B73DFC" w:rsidRPr="00264705" w:rsidRDefault="00B73DFC" w:rsidP="009130F7">
            <w:r w:rsidRPr="00264705">
              <w:t>0.0143(2)</w:t>
            </w:r>
          </w:p>
        </w:tc>
      </w:tr>
      <w:tr w:rsidR="00B73DFC" w:rsidRPr="00264705" w14:paraId="46B633D7" w14:textId="77777777" w:rsidTr="009130F7">
        <w:tc>
          <w:tcPr>
            <w:tcW w:w="1304" w:type="dxa"/>
          </w:tcPr>
          <w:p w14:paraId="56E342AF" w14:textId="77777777" w:rsidR="00B73DFC" w:rsidRPr="00264705" w:rsidRDefault="00B73DFC" w:rsidP="009130F7">
            <w:r w:rsidRPr="00264705">
              <w:t>H3_1</w:t>
            </w:r>
          </w:p>
        </w:tc>
        <w:tc>
          <w:tcPr>
            <w:tcW w:w="1587" w:type="dxa"/>
          </w:tcPr>
          <w:p w14:paraId="67820911" w14:textId="77777777" w:rsidR="00B73DFC" w:rsidRPr="00264705" w:rsidRDefault="00B73DFC" w:rsidP="009130F7">
            <w:r w:rsidRPr="00264705">
              <w:t>0.268773</w:t>
            </w:r>
          </w:p>
        </w:tc>
        <w:tc>
          <w:tcPr>
            <w:tcW w:w="1587" w:type="dxa"/>
          </w:tcPr>
          <w:p w14:paraId="02A2B4AF" w14:textId="77777777" w:rsidR="00B73DFC" w:rsidRPr="00264705" w:rsidRDefault="00B73DFC" w:rsidP="009130F7">
            <w:r w:rsidRPr="00264705">
              <w:t>0.179677</w:t>
            </w:r>
          </w:p>
        </w:tc>
        <w:tc>
          <w:tcPr>
            <w:tcW w:w="1587" w:type="dxa"/>
          </w:tcPr>
          <w:p w14:paraId="36FA5971" w14:textId="77777777" w:rsidR="00B73DFC" w:rsidRPr="00264705" w:rsidRDefault="00B73DFC" w:rsidP="009130F7">
            <w:r w:rsidRPr="00264705">
              <w:t>0.896469</w:t>
            </w:r>
          </w:p>
        </w:tc>
        <w:tc>
          <w:tcPr>
            <w:tcW w:w="1587" w:type="dxa"/>
          </w:tcPr>
          <w:p w14:paraId="3D4622EA" w14:textId="77777777" w:rsidR="00B73DFC" w:rsidRPr="00264705" w:rsidRDefault="00B73DFC" w:rsidP="009130F7">
            <w:r w:rsidRPr="00264705">
              <w:t>0.017</w:t>
            </w:r>
          </w:p>
        </w:tc>
      </w:tr>
      <w:tr w:rsidR="00B73DFC" w:rsidRPr="00264705" w14:paraId="38E6AE60" w14:textId="77777777" w:rsidTr="009130F7">
        <w:tc>
          <w:tcPr>
            <w:tcW w:w="1304" w:type="dxa"/>
          </w:tcPr>
          <w:p w14:paraId="56EF87DC" w14:textId="77777777" w:rsidR="00B73DFC" w:rsidRPr="00264705" w:rsidRDefault="00B73DFC" w:rsidP="009130F7">
            <w:r w:rsidRPr="00264705">
              <w:t>C4_1</w:t>
            </w:r>
          </w:p>
        </w:tc>
        <w:tc>
          <w:tcPr>
            <w:tcW w:w="1587" w:type="dxa"/>
          </w:tcPr>
          <w:p w14:paraId="3E3BEB13" w14:textId="77777777" w:rsidR="00B73DFC" w:rsidRPr="00264705" w:rsidRDefault="00B73DFC" w:rsidP="009130F7">
            <w:r w:rsidRPr="00264705">
              <w:t>0.22656(7)</w:t>
            </w:r>
          </w:p>
        </w:tc>
        <w:tc>
          <w:tcPr>
            <w:tcW w:w="1587" w:type="dxa"/>
          </w:tcPr>
          <w:p w14:paraId="1BB5FDD0" w14:textId="77777777" w:rsidR="00B73DFC" w:rsidRPr="00264705" w:rsidRDefault="00B73DFC" w:rsidP="009130F7">
            <w:r w:rsidRPr="00264705">
              <w:t>0.46733(18)</w:t>
            </w:r>
          </w:p>
        </w:tc>
        <w:tc>
          <w:tcPr>
            <w:tcW w:w="1587" w:type="dxa"/>
          </w:tcPr>
          <w:p w14:paraId="2FD6DA19" w14:textId="77777777" w:rsidR="00B73DFC" w:rsidRPr="00264705" w:rsidRDefault="00B73DFC" w:rsidP="009130F7">
            <w:r w:rsidRPr="00264705">
              <w:t>0.81174(10)</w:t>
            </w:r>
          </w:p>
        </w:tc>
        <w:tc>
          <w:tcPr>
            <w:tcW w:w="1587" w:type="dxa"/>
          </w:tcPr>
          <w:p w14:paraId="6079BA23" w14:textId="77777777" w:rsidR="00B73DFC" w:rsidRPr="00264705" w:rsidRDefault="00B73DFC" w:rsidP="009130F7">
            <w:r w:rsidRPr="00264705">
              <w:t>0.0120(2)</w:t>
            </w:r>
          </w:p>
        </w:tc>
      </w:tr>
      <w:tr w:rsidR="00B73DFC" w:rsidRPr="00264705" w14:paraId="6DD557FD" w14:textId="77777777" w:rsidTr="009130F7">
        <w:tc>
          <w:tcPr>
            <w:tcW w:w="1304" w:type="dxa"/>
          </w:tcPr>
          <w:p w14:paraId="04BC74AB" w14:textId="77777777" w:rsidR="00B73DFC" w:rsidRPr="00264705" w:rsidRDefault="00B73DFC" w:rsidP="009130F7">
            <w:r w:rsidRPr="00264705">
              <w:t>C5_1</w:t>
            </w:r>
          </w:p>
        </w:tc>
        <w:tc>
          <w:tcPr>
            <w:tcW w:w="1587" w:type="dxa"/>
          </w:tcPr>
          <w:p w14:paraId="4CD464CA" w14:textId="77777777" w:rsidR="00B73DFC" w:rsidRPr="00264705" w:rsidRDefault="00B73DFC" w:rsidP="009130F7">
            <w:r w:rsidRPr="00264705">
              <w:t>0.24746(7)</w:t>
            </w:r>
          </w:p>
        </w:tc>
        <w:tc>
          <w:tcPr>
            <w:tcW w:w="1587" w:type="dxa"/>
          </w:tcPr>
          <w:p w14:paraId="0B2B7AB8" w14:textId="77777777" w:rsidR="00B73DFC" w:rsidRPr="00264705" w:rsidRDefault="00B73DFC" w:rsidP="009130F7">
            <w:r w:rsidRPr="00264705">
              <w:t>0.62659(19)</w:t>
            </w:r>
          </w:p>
        </w:tc>
        <w:tc>
          <w:tcPr>
            <w:tcW w:w="1587" w:type="dxa"/>
          </w:tcPr>
          <w:p w14:paraId="1E0F9673" w14:textId="77777777" w:rsidR="00B73DFC" w:rsidRPr="00264705" w:rsidRDefault="00B73DFC" w:rsidP="009130F7">
            <w:r w:rsidRPr="00264705">
              <w:t>0.72008(10)</w:t>
            </w:r>
          </w:p>
        </w:tc>
        <w:tc>
          <w:tcPr>
            <w:tcW w:w="1587" w:type="dxa"/>
          </w:tcPr>
          <w:p w14:paraId="570B76B1" w14:textId="77777777" w:rsidR="00B73DFC" w:rsidRPr="00264705" w:rsidRDefault="00B73DFC" w:rsidP="009130F7">
            <w:r w:rsidRPr="00264705">
              <w:t>0.0135(2)</w:t>
            </w:r>
          </w:p>
        </w:tc>
      </w:tr>
      <w:tr w:rsidR="00B73DFC" w:rsidRPr="00264705" w14:paraId="0672064B" w14:textId="77777777" w:rsidTr="009130F7">
        <w:tc>
          <w:tcPr>
            <w:tcW w:w="1304" w:type="dxa"/>
          </w:tcPr>
          <w:p w14:paraId="2C9D7022" w14:textId="77777777" w:rsidR="00B73DFC" w:rsidRPr="00264705" w:rsidRDefault="00B73DFC" w:rsidP="009130F7">
            <w:r w:rsidRPr="00264705">
              <w:t>H5_1</w:t>
            </w:r>
          </w:p>
        </w:tc>
        <w:tc>
          <w:tcPr>
            <w:tcW w:w="1587" w:type="dxa"/>
          </w:tcPr>
          <w:p w14:paraId="2EE39F7F" w14:textId="77777777" w:rsidR="00B73DFC" w:rsidRPr="00264705" w:rsidRDefault="00B73DFC" w:rsidP="009130F7">
            <w:r w:rsidRPr="00264705">
              <w:t>0.211718</w:t>
            </w:r>
          </w:p>
        </w:tc>
        <w:tc>
          <w:tcPr>
            <w:tcW w:w="1587" w:type="dxa"/>
          </w:tcPr>
          <w:p w14:paraId="6D6A8820" w14:textId="77777777" w:rsidR="00B73DFC" w:rsidRPr="00264705" w:rsidRDefault="00B73DFC" w:rsidP="009130F7">
            <w:r w:rsidRPr="00264705">
              <w:t>0.750362</w:t>
            </w:r>
          </w:p>
        </w:tc>
        <w:tc>
          <w:tcPr>
            <w:tcW w:w="1587" w:type="dxa"/>
          </w:tcPr>
          <w:p w14:paraId="2AF52E49" w14:textId="77777777" w:rsidR="00B73DFC" w:rsidRPr="00264705" w:rsidRDefault="00B73DFC" w:rsidP="009130F7">
            <w:r w:rsidRPr="00264705">
              <w:t>0.703608</w:t>
            </w:r>
          </w:p>
        </w:tc>
        <w:tc>
          <w:tcPr>
            <w:tcW w:w="1587" w:type="dxa"/>
          </w:tcPr>
          <w:p w14:paraId="1AFD6756" w14:textId="77777777" w:rsidR="00B73DFC" w:rsidRPr="00264705" w:rsidRDefault="00B73DFC" w:rsidP="009130F7">
            <w:r w:rsidRPr="00264705">
              <w:t>0.016</w:t>
            </w:r>
          </w:p>
        </w:tc>
      </w:tr>
      <w:tr w:rsidR="00B73DFC" w:rsidRPr="00264705" w14:paraId="46E47CA3" w14:textId="77777777" w:rsidTr="009130F7">
        <w:tc>
          <w:tcPr>
            <w:tcW w:w="1304" w:type="dxa"/>
          </w:tcPr>
          <w:p w14:paraId="5F6819A0" w14:textId="77777777" w:rsidR="00B73DFC" w:rsidRPr="00264705" w:rsidRDefault="00B73DFC" w:rsidP="009130F7">
            <w:r w:rsidRPr="00264705">
              <w:t>C6_1</w:t>
            </w:r>
          </w:p>
        </w:tc>
        <w:tc>
          <w:tcPr>
            <w:tcW w:w="1587" w:type="dxa"/>
          </w:tcPr>
          <w:p w14:paraId="37ABF9AD" w14:textId="77777777" w:rsidR="00B73DFC" w:rsidRPr="00264705" w:rsidRDefault="00B73DFC" w:rsidP="009130F7">
            <w:r w:rsidRPr="00264705">
              <w:t>0.31967(7)</w:t>
            </w:r>
          </w:p>
        </w:tc>
        <w:tc>
          <w:tcPr>
            <w:tcW w:w="1587" w:type="dxa"/>
          </w:tcPr>
          <w:p w14:paraId="5B962090" w14:textId="77777777" w:rsidR="00B73DFC" w:rsidRPr="00264705" w:rsidRDefault="00B73DFC" w:rsidP="009130F7">
            <w:r w:rsidRPr="00264705">
              <w:t>0.60515(18)</w:t>
            </w:r>
          </w:p>
        </w:tc>
        <w:tc>
          <w:tcPr>
            <w:tcW w:w="1587" w:type="dxa"/>
          </w:tcPr>
          <w:p w14:paraId="296C0F6D" w14:textId="77777777" w:rsidR="00B73DFC" w:rsidRPr="00264705" w:rsidRDefault="00B73DFC" w:rsidP="009130F7">
            <w:r w:rsidRPr="00264705">
              <w:t>0.65340(10)</w:t>
            </w:r>
          </w:p>
        </w:tc>
        <w:tc>
          <w:tcPr>
            <w:tcW w:w="1587" w:type="dxa"/>
          </w:tcPr>
          <w:p w14:paraId="31989DA4" w14:textId="77777777" w:rsidR="00B73DFC" w:rsidRPr="00264705" w:rsidRDefault="00B73DFC" w:rsidP="009130F7">
            <w:r w:rsidRPr="00264705">
              <w:t>0.0129(2)</w:t>
            </w:r>
          </w:p>
        </w:tc>
      </w:tr>
      <w:tr w:rsidR="00B73DFC" w:rsidRPr="00264705" w14:paraId="69AAD583" w14:textId="77777777" w:rsidTr="009130F7">
        <w:tc>
          <w:tcPr>
            <w:tcW w:w="1304" w:type="dxa"/>
          </w:tcPr>
          <w:p w14:paraId="468E4DCF" w14:textId="77777777" w:rsidR="00B73DFC" w:rsidRPr="00264705" w:rsidRDefault="00B73DFC" w:rsidP="009130F7">
            <w:r w:rsidRPr="00264705">
              <w:t>C7_1</w:t>
            </w:r>
          </w:p>
        </w:tc>
        <w:tc>
          <w:tcPr>
            <w:tcW w:w="1587" w:type="dxa"/>
          </w:tcPr>
          <w:p w14:paraId="5C4BDACF" w14:textId="77777777" w:rsidR="00B73DFC" w:rsidRPr="00264705" w:rsidRDefault="00B73DFC" w:rsidP="009130F7">
            <w:r w:rsidRPr="00264705">
              <w:t>0.44327(7)</w:t>
            </w:r>
          </w:p>
        </w:tc>
        <w:tc>
          <w:tcPr>
            <w:tcW w:w="1587" w:type="dxa"/>
          </w:tcPr>
          <w:p w14:paraId="65162485" w14:textId="77777777" w:rsidR="00B73DFC" w:rsidRPr="00264705" w:rsidRDefault="00B73DFC" w:rsidP="009130F7">
            <w:r w:rsidRPr="00264705">
              <w:t>0.44208(18)</w:t>
            </w:r>
          </w:p>
        </w:tc>
        <w:tc>
          <w:tcPr>
            <w:tcW w:w="1587" w:type="dxa"/>
          </w:tcPr>
          <w:p w14:paraId="1D83DCAF" w14:textId="77777777" w:rsidR="00B73DFC" w:rsidRPr="00264705" w:rsidRDefault="00B73DFC" w:rsidP="009130F7">
            <w:r w:rsidRPr="00264705">
              <w:t>0.59044(10)</w:t>
            </w:r>
          </w:p>
        </w:tc>
        <w:tc>
          <w:tcPr>
            <w:tcW w:w="1587" w:type="dxa"/>
          </w:tcPr>
          <w:p w14:paraId="66B5DB4C" w14:textId="77777777" w:rsidR="00B73DFC" w:rsidRPr="00264705" w:rsidRDefault="00B73DFC" w:rsidP="009130F7">
            <w:r w:rsidRPr="00264705">
              <w:t>0.0123(2)</w:t>
            </w:r>
          </w:p>
        </w:tc>
      </w:tr>
      <w:tr w:rsidR="00B73DFC" w:rsidRPr="00264705" w14:paraId="4C2C422A" w14:textId="77777777" w:rsidTr="009130F7">
        <w:tc>
          <w:tcPr>
            <w:tcW w:w="1304" w:type="dxa"/>
          </w:tcPr>
          <w:p w14:paraId="59CDF9CD" w14:textId="77777777" w:rsidR="00B73DFC" w:rsidRPr="00264705" w:rsidRDefault="00B73DFC" w:rsidP="009130F7">
            <w:r w:rsidRPr="00264705">
              <w:t>C8_1</w:t>
            </w:r>
          </w:p>
        </w:tc>
        <w:tc>
          <w:tcPr>
            <w:tcW w:w="1587" w:type="dxa"/>
          </w:tcPr>
          <w:p w14:paraId="4DF506F0" w14:textId="77777777" w:rsidR="00B73DFC" w:rsidRPr="00264705" w:rsidRDefault="00B73DFC" w:rsidP="009130F7">
            <w:r w:rsidRPr="00264705">
              <w:t>0.56725(7)</w:t>
            </w:r>
          </w:p>
        </w:tc>
        <w:tc>
          <w:tcPr>
            <w:tcW w:w="1587" w:type="dxa"/>
          </w:tcPr>
          <w:p w14:paraId="4C17FA61" w14:textId="77777777" w:rsidR="00B73DFC" w:rsidRPr="00264705" w:rsidRDefault="00B73DFC" w:rsidP="009130F7">
            <w:r w:rsidRPr="00264705">
              <w:t>0.36132(19)</w:t>
            </w:r>
          </w:p>
        </w:tc>
        <w:tc>
          <w:tcPr>
            <w:tcW w:w="1587" w:type="dxa"/>
          </w:tcPr>
          <w:p w14:paraId="4EED493C" w14:textId="77777777" w:rsidR="00B73DFC" w:rsidRPr="00264705" w:rsidRDefault="00B73DFC" w:rsidP="009130F7">
            <w:r w:rsidRPr="00264705">
              <w:t>0.48252(10)</w:t>
            </w:r>
          </w:p>
        </w:tc>
        <w:tc>
          <w:tcPr>
            <w:tcW w:w="1587" w:type="dxa"/>
          </w:tcPr>
          <w:p w14:paraId="001F4F27" w14:textId="77777777" w:rsidR="00B73DFC" w:rsidRPr="00264705" w:rsidRDefault="00B73DFC" w:rsidP="009130F7">
            <w:r w:rsidRPr="00264705">
              <w:t>0.0125(2)</w:t>
            </w:r>
          </w:p>
        </w:tc>
      </w:tr>
      <w:tr w:rsidR="00B73DFC" w:rsidRPr="00264705" w14:paraId="28350478" w14:textId="77777777" w:rsidTr="009130F7">
        <w:tc>
          <w:tcPr>
            <w:tcW w:w="1304" w:type="dxa"/>
          </w:tcPr>
          <w:p w14:paraId="58F32B89" w14:textId="77777777" w:rsidR="00B73DFC" w:rsidRPr="00264705" w:rsidRDefault="00B73DFC" w:rsidP="009130F7">
            <w:r w:rsidRPr="00264705">
              <w:t>C9_1</w:t>
            </w:r>
          </w:p>
        </w:tc>
        <w:tc>
          <w:tcPr>
            <w:tcW w:w="1587" w:type="dxa"/>
          </w:tcPr>
          <w:p w14:paraId="03DA0CAD" w14:textId="77777777" w:rsidR="00B73DFC" w:rsidRPr="00264705" w:rsidRDefault="00B73DFC" w:rsidP="009130F7">
            <w:r w:rsidRPr="00264705">
              <w:t>0.51099(7)</w:t>
            </w:r>
          </w:p>
        </w:tc>
        <w:tc>
          <w:tcPr>
            <w:tcW w:w="1587" w:type="dxa"/>
          </w:tcPr>
          <w:p w14:paraId="5F24FD85" w14:textId="77777777" w:rsidR="00B73DFC" w:rsidRPr="00264705" w:rsidRDefault="00B73DFC" w:rsidP="009130F7">
            <w:r w:rsidRPr="00264705">
              <w:t>0.30090(19)</w:t>
            </w:r>
          </w:p>
        </w:tc>
        <w:tc>
          <w:tcPr>
            <w:tcW w:w="1587" w:type="dxa"/>
          </w:tcPr>
          <w:p w14:paraId="291ECBC2" w14:textId="77777777" w:rsidR="00B73DFC" w:rsidRPr="00264705" w:rsidRDefault="00B73DFC" w:rsidP="009130F7">
            <w:r w:rsidRPr="00264705">
              <w:t>0.57375(10)</w:t>
            </w:r>
          </w:p>
        </w:tc>
        <w:tc>
          <w:tcPr>
            <w:tcW w:w="1587" w:type="dxa"/>
          </w:tcPr>
          <w:p w14:paraId="1D7B8F4B" w14:textId="77777777" w:rsidR="00B73DFC" w:rsidRPr="00264705" w:rsidRDefault="00B73DFC" w:rsidP="009130F7">
            <w:r w:rsidRPr="00264705">
              <w:t>0.0136(2)</w:t>
            </w:r>
          </w:p>
        </w:tc>
      </w:tr>
      <w:tr w:rsidR="00B73DFC" w:rsidRPr="00264705" w14:paraId="678C98CF" w14:textId="77777777" w:rsidTr="009130F7">
        <w:tc>
          <w:tcPr>
            <w:tcW w:w="1304" w:type="dxa"/>
          </w:tcPr>
          <w:p w14:paraId="14F9295E" w14:textId="77777777" w:rsidR="00B73DFC" w:rsidRPr="00264705" w:rsidRDefault="00B73DFC" w:rsidP="009130F7">
            <w:r w:rsidRPr="00264705">
              <w:t>H9_1</w:t>
            </w:r>
          </w:p>
        </w:tc>
        <w:tc>
          <w:tcPr>
            <w:tcW w:w="1587" w:type="dxa"/>
          </w:tcPr>
          <w:p w14:paraId="35B4B059" w14:textId="77777777" w:rsidR="00B73DFC" w:rsidRPr="00264705" w:rsidRDefault="00B73DFC" w:rsidP="009130F7">
            <w:r w:rsidRPr="00264705">
              <w:t>0.518328</w:t>
            </w:r>
          </w:p>
        </w:tc>
        <w:tc>
          <w:tcPr>
            <w:tcW w:w="1587" w:type="dxa"/>
          </w:tcPr>
          <w:p w14:paraId="6FDE1ED2" w14:textId="77777777" w:rsidR="00B73DFC" w:rsidRPr="00264705" w:rsidRDefault="00B73DFC" w:rsidP="009130F7">
            <w:r w:rsidRPr="00264705">
              <w:t>0.168547</w:t>
            </w:r>
          </w:p>
        </w:tc>
        <w:tc>
          <w:tcPr>
            <w:tcW w:w="1587" w:type="dxa"/>
          </w:tcPr>
          <w:p w14:paraId="37514BFC" w14:textId="77777777" w:rsidR="00B73DFC" w:rsidRPr="00264705" w:rsidRDefault="00B73DFC" w:rsidP="009130F7">
            <w:r w:rsidRPr="00264705">
              <w:t>0.622910</w:t>
            </w:r>
          </w:p>
        </w:tc>
        <w:tc>
          <w:tcPr>
            <w:tcW w:w="1587" w:type="dxa"/>
          </w:tcPr>
          <w:p w14:paraId="44DCD964" w14:textId="77777777" w:rsidR="00B73DFC" w:rsidRPr="00264705" w:rsidRDefault="00B73DFC" w:rsidP="009130F7">
            <w:r w:rsidRPr="00264705">
              <w:t>0.016</w:t>
            </w:r>
          </w:p>
        </w:tc>
      </w:tr>
      <w:tr w:rsidR="00B73DFC" w:rsidRPr="00264705" w14:paraId="7C45B0D8" w14:textId="77777777" w:rsidTr="009130F7">
        <w:tc>
          <w:tcPr>
            <w:tcW w:w="1304" w:type="dxa"/>
          </w:tcPr>
          <w:p w14:paraId="17CF21FB" w14:textId="77777777" w:rsidR="00B73DFC" w:rsidRPr="00264705" w:rsidRDefault="00B73DFC" w:rsidP="009130F7">
            <w:r w:rsidRPr="00264705">
              <w:t>C10_1</w:t>
            </w:r>
          </w:p>
        </w:tc>
        <w:tc>
          <w:tcPr>
            <w:tcW w:w="1587" w:type="dxa"/>
          </w:tcPr>
          <w:p w14:paraId="0057596D" w14:textId="77777777" w:rsidR="00B73DFC" w:rsidRPr="00264705" w:rsidRDefault="00B73DFC" w:rsidP="009130F7">
            <w:r w:rsidRPr="00264705">
              <w:t>0.14528(7)</w:t>
            </w:r>
          </w:p>
        </w:tc>
        <w:tc>
          <w:tcPr>
            <w:tcW w:w="1587" w:type="dxa"/>
          </w:tcPr>
          <w:p w14:paraId="320E69C3" w14:textId="77777777" w:rsidR="00B73DFC" w:rsidRPr="00264705" w:rsidRDefault="00B73DFC" w:rsidP="009130F7">
            <w:r w:rsidRPr="00264705">
              <w:t>0.48775(19)</w:t>
            </w:r>
          </w:p>
        </w:tc>
        <w:tc>
          <w:tcPr>
            <w:tcW w:w="1587" w:type="dxa"/>
          </w:tcPr>
          <w:p w14:paraId="6DFC3C66" w14:textId="77777777" w:rsidR="00B73DFC" w:rsidRPr="00264705" w:rsidRDefault="00B73DFC" w:rsidP="009130F7">
            <w:r w:rsidRPr="00264705">
              <w:t>0.88233(10)</w:t>
            </w:r>
          </w:p>
        </w:tc>
        <w:tc>
          <w:tcPr>
            <w:tcW w:w="1587" w:type="dxa"/>
          </w:tcPr>
          <w:p w14:paraId="00A60620" w14:textId="77777777" w:rsidR="00B73DFC" w:rsidRPr="00264705" w:rsidRDefault="00B73DFC" w:rsidP="009130F7">
            <w:r w:rsidRPr="00264705">
              <w:t>0.0129(2)</w:t>
            </w:r>
          </w:p>
        </w:tc>
      </w:tr>
      <w:tr w:rsidR="00B73DFC" w:rsidRPr="00264705" w14:paraId="18972656" w14:textId="77777777" w:rsidTr="009130F7">
        <w:tc>
          <w:tcPr>
            <w:tcW w:w="1304" w:type="dxa"/>
          </w:tcPr>
          <w:p w14:paraId="189E49A8" w14:textId="77777777" w:rsidR="00B73DFC" w:rsidRPr="00264705" w:rsidRDefault="00B73DFC" w:rsidP="009130F7">
            <w:r w:rsidRPr="00264705">
              <w:t>C11_1</w:t>
            </w:r>
          </w:p>
        </w:tc>
        <w:tc>
          <w:tcPr>
            <w:tcW w:w="1587" w:type="dxa"/>
          </w:tcPr>
          <w:p w14:paraId="0B7C625D" w14:textId="77777777" w:rsidR="00B73DFC" w:rsidRPr="00264705" w:rsidRDefault="00B73DFC" w:rsidP="009130F7">
            <w:r w:rsidRPr="00264705">
              <w:t>0.15002(8)</w:t>
            </w:r>
          </w:p>
        </w:tc>
        <w:tc>
          <w:tcPr>
            <w:tcW w:w="1587" w:type="dxa"/>
          </w:tcPr>
          <w:p w14:paraId="3DD64355" w14:textId="77777777" w:rsidR="00B73DFC" w:rsidRPr="00264705" w:rsidRDefault="00B73DFC" w:rsidP="009130F7">
            <w:r w:rsidRPr="00264705">
              <w:t>0.3645(2)</w:t>
            </w:r>
          </w:p>
        </w:tc>
        <w:tc>
          <w:tcPr>
            <w:tcW w:w="1587" w:type="dxa"/>
          </w:tcPr>
          <w:p w14:paraId="5FE1DA89" w14:textId="77777777" w:rsidR="00B73DFC" w:rsidRPr="00264705" w:rsidRDefault="00B73DFC" w:rsidP="009130F7">
            <w:r w:rsidRPr="00264705">
              <w:t>1.01127(11)</w:t>
            </w:r>
          </w:p>
        </w:tc>
        <w:tc>
          <w:tcPr>
            <w:tcW w:w="1587" w:type="dxa"/>
          </w:tcPr>
          <w:p w14:paraId="76899E9F" w14:textId="77777777" w:rsidR="00B73DFC" w:rsidRPr="00264705" w:rsidRDefault="00B73DFC" w:rsidP="009130F7">
            <w:r w:rsidRPr="00264705">
              <w:t>0.0184(3)</w:t>
            </w:r>
          </w:p>
        </w:tc>
      </w:tr>
      <w:tr w:rsidR="00B73DFC" w:rsidRPr="00264705" w14:paraId="35E4C805" w14:textId="77777777" w:rsidTr="009130F7">
        <w:tc>
          <w:tcPr>
            <w:tcW w:w="1304" w:type="dxa"/>
          </w:tcPr>
          <w:p w14:paraId="79A66C5B" w14:textId="77777777" w:rsidR="00B73DFC" w:rsidRPr="00264705" w:rsidRDefault="00B73DFC" w:rsidP="009130F7">
            <w:r w:rsidRPr="00264705">
              <w:t>H11A_1</w:t>
            </w:r>
          </w:p>
        </w:tc>
        <w:tc>
          <w:tcPr>
            <w:tcW w:w="1587" w:type="dxa"/>
          </w:tcPr>
          <w:p w14:paraId="0097EB54" w14:textId="77777777" w:rsidR="00B73DFC" w:rsidRPr="00264705" w:rsidRDefault="00B73DFC" w:rsidP="009130F7">
            <w:r w:rsidRPr="00264705">
              <w:t>0.099596</w:t>
            </w:r>
          </w:p>
        </w:tc>
        <w:tc>
          <w:tcPr>
            <w:tcW w:w="1587" w:type="dxa"/>
          </w:tcPr>
          <w:p w14:paraId="5F2BAA30" w14:textId="77777777" w:rsidR="00B73DFC" w:rsidRPr="00264705" w:rsidRDefault="00B73DFC" w:rsidP="009130F7">
            <w:r w:rsidRPr="00264705">
              <w:t>0.395180</w:t>
            </w:r>
          </w:p>
        </w:tc>
        <w:tc>
          <w:tcPr>
            <w:tcW w:w="1587" w:type="dxa"/>
          </w:tcPr>
          <w:p w14:paraId="292CE7E1" w14:textId="77777777" w:rsidR="00B73DFC" w:rsidRPr="00264705" w:rsidRDefault="00B73DFC" w:rsidP="009130F7">
            <w:r w:rsidRPr="00264705">
              <w:t>1.057781</w:t>
            </w:r>
          </w:p>
        </w:tc>
        <w:tc>
          <w:tcPr>
            <w:tcW w:w="1587" w:type="dxa"/>
          </w:tcPr>
          <w:p w14:paraId="3AC86C05" w14:textId="77777777" w:rsidR="00B73DFC" w:rsidRPr="00264705" w:rsidRDefault="00B73DFC" w:rsidP="009130F7">
            <w:r w:rsidRPr="00264705">
              <w:t>0.028</w:t>
            </w:r>
          </w:p>
        </w:tc>
      </w:tr>
      <w:tr w:rsidR="00B73DFC" w:rsidRPr="00264705" w14:paraId="3C4BC98B" w14:textId="77777777" w:rsidTr="009130F7">
        <w:tc>
          <w:tcPr>
            <w:tcW w:w="1304" w:type="dxa"/>
          </w:tcPr>
          <w:p w14:paraId="24DA373E" w14:textId="77777777" w:rsidR="00B73DFC" w:rsidRPr="00264705" w:rsidRDefault="00B73DFC" w:rsidP="009130F7">
            <w:r w:rsidRPr="00264705">
              <w:t>H11B_1</w:t>
            </w:r>
          </w:p>
        </w:tc>
        <w:tc>
          <w:tcPr>
            <w:tcW w:w="1587" w:type="dxa"/>
          </w:tcPr>
          <w:p w14:paraId="62860DAD" w14:textId="77777777" w:rsidR="00B73DFC" w:rsidRPr="00264705" w:rsidRDefault="00B73DFC" w:rsidP="009130F7">
            <w:r w:rsidRPr="00264705">
              <w:t>0.198958</w:t>
            </w:r>
          </w:p>
        </w:tc>
        <w:tc>
          <w:tcPr>
            <w:tcW w:w="1587" w:type="dxa"/>
          </w:tcPr>
          <w:p w14:paraId="4BC7A2FA" w14:textId="77777777" w:rsidR="00B73DFC" w:rsidRPr="00264705" w:rsidRDefault="00B73DFC" w:rsidP="009130F7">
            <w:r w:rsidRPr="00264705">
              <w:t>0.415824</w:t>
            </w:r>
          </w:p>
        </w:tc>
        <w:tc>
          <w:tcPr>
            <w:tcW w:w="1587" w:type="dxa"/>
          </w:tcPr>
          <w:p w14:paraId="44C437B2" w14:textId="77777777" w:rsidR="00B73DFC" w:rsidRPr="00264705" w:rsidRDefault="00B73DFC" w:rsidP="009130F7">
            <w:r w:rsidRPr="00264705">
              <w:t>1.062280</w:t>
            </w:r>
          </w:p>
        </w:tc>
        <w:tc>
          <w:tcPr>
            <w:tcW w:w="1587" w:type="dxa"/>
          </w:tcPr>
          <w:p w14:paraId="36999091" w14:textId="77777777" w:rsidR="00B73DFC" w:rsidRPr="00264705" w:rsidRDefault="00B73DFC" w:rsidP="009130F7">
            <w:r w:rsidRPr="00264705">
              <w:t>0.028</w:t>
            </w:r>
          </w:p>
        </w:tc>
      </w:tr>
      <w:tr w:rsidR="00B73DFC" w:rsidRPr="00264705" w14:paraId="0C4D6189" w14:textId="77777777" w:rsidTr="009130F7">
        <w:tc>
          <w:tcPr>
            <w:tcW w:w="1304" w:type="dxa"/>
          </w:tcPr>
          <w:p w14:paraId="427F9C2F" w14:textId="77777777" w:rsidR="00B73DFC" w:rsidRPr="00264705" w:rsidRDefault="00B73DFC" w:rsidP="009130F7">
            <w:r w:rsidRPr="00264705">
              <w:t>H11C_1</w:t>
            </w:r>
          </w:p>
        </w:tc>
        <w:tc>
          <w:tcPr>
            <w:tcW w:w="1587" w:type="dxa"/>
          </w:tcPr>
          <w:p w14:paraId="349783E0" w14:textId="77777777" w:rsidR="00B73DFC" w:rsidRPr="00264705" w:rsidRDefault="00B73DFC" w:rsidP="009130F7">
            <w:r w:rsidRPr="00264705">
              <w:t>0.154544</w:t>
            </w:r>
          </w:p>
        </w:tc>
        <w:tc>
          <w:tcPr>
            <w:tcW w:w="1587" w:type="dxa"/>
          </w:tcPr>
          <w:p w14:paraId="33AB092F" w14:textId="77777777" w:rsidR="00B73DFC" w:rsidRPr="00264705" w:rsidRDefault="00B73DFC" w:rsidP="009130F7">
            <w:r w:rsidRPr="00264705">
              <w:t>0.203879</w:t>
            </w:r>
          </w:p>
        </w:tc>
        <w:tc>
          <w:tcPr>
            <w:tcW w:w="1587" w:type="dxa"/>
          </w:tcPr>
          <w:p w14:paraId="438C1DA0" w14:textId="77777777" w:rsidR="00B73DFC" w:rsidRPr="00264705" w:rsidRDefault="00B73DFC" w:rsidP="009130F7">
            <w:r w:rsidRPr="00264705">
              <w:t>0.996096</w:t>
            </w:r>
          </w:p>
        </w:tc>
        <w:tc>
          <w:tcPr>
            <w:tcW w:w="1587" w:type="dxa"/>
          </w:tcPr>
          <w:p w14:paraId="71595CE3" w14:textId="77777777" w:rsidR="00B73DFC" w:rsidRPr="00264705" w:rsidRDefault="00B73DFC" w:rsidP="009130F7">
            <w:r w:rsidRPr="00264705">
              <w:t>0.028</w:t>
            </w:r>
          </w:p>
        </w:tc>
      </w:tr>
      <w:tr w:rsidR="00B73DFC" w:rsidRPr="00264705" w14:paraId="41CB9CA7" w14:textId="77777777" w:rsidTr="009130F7">
        <w:tc>
          <w:tcPr>
            <w:tcW w:w="1304" w:type="dxa"/>
          </w:tcPr>
          <w:p w14:paraId="0FA37BFF" w14:textId="77777777" w:rsidR="00B73DFC" w:rsidRPr="00264705" w:rsidRDefault="00B73DFC" w:rsidP="009130F7">
            <w:r w:rsidRPr="00264705">
              <w:t>C12_1</w:t>
            </w:r>
          </w:p>
        </w:tc>
        <w:tc>
          <w:tcPr>
            <w:tcW w:w="1587" w:type="dxa"/>
          </w:tcPr>
          <w:p w14:paraId="0DD89418" w14:textId="77777777" w:rsidR="00B73DFC" w:rsidRPr="00264705" w:rsidRDefault="00B73DFC" w:rsidP="009130F7">
            <w:r w:rsidRPr="00264705">
              <w:t>0.64618(7)</w:t>
            </w:r>
          </w:p>
        </w:tc>
        <w:tc>
          <w:tcPr>
            <w:tcW w:w="1587" w:type="dxa"/>
          </w:tcPr>
          <w:p w14:paraId="48B627DF" w14:textId="77777777" w:rsidR="00B73DFC" w:rsidRPr="00264705" w:rsidRDefault="00B73DFC" w:rsidP="009130F7">
            <w:r w:rsidRPr="00264705">
              <w:t>0.24406(19)</w:t>
            </w:r>
          </w:p>
        </w:tc>
        <w:tc>
          <w:tcPr>
            <w:tcW w:w="1587" w:type="dxa"/>
          </w:tcPr>
          <w:p w14:paraId="0F2476F9" w14:textId="77777777" w:rsidR="00B73DFC" w:rsidRPr="00264705" w:rsidRDefault="00B73DFC" w:rsidP="009130F7">
            <w:r w:rsidRPr="00264705">
              <w:t>0.44759(11)</w:t>
            </w:r>
          </w:p>
        </w:tc>
        <w:tc>
          <w:tcPr>
            <w:tcW w:w="1587" w:type="dxa"/>
          </w:tcPr>
          <w:p w14:paraId="04F4E396" w14:textId="77777777" w:rsidR="00B73DFC" w:rsidRPr="00264705" w:rsidRDefault="00B73DFC" w:rsidP="009130F7">
            <w:r w:rsidRPr="00264705">
              <w:t>0.0153(2)</w:t>
            </w:r>
          </w:p>
        </w:tc>
      </w:tr>
      <w:tr w:rsidR="00B73DFC" w:rsidRPr="00264705" w14:paraId="73DEBD35" w14:textId="77777777" w:rsidTr="009130F7">
        <w:tc>
          <w:tcPr>
            <w:tcW w:w="1304" w:type="dxa"/>
          </w:tcPr>
          <w:p w14:paraId="3B457E1F" w14:textId="77777777" w:rsidR="00B73DFC" w:rsidRPr="00264705" w:rsidRDefault="00B73DFC" w:rsidP="009130F7">
            <w:r w:rsidRPr="00264705">
              <w:t>H12A_1</w:t>
            </w:r>
          </w:p>
        </w:tc>
        <w:tc>
          <w:tcPr>
            <w:tcW w:w="1587" w:type="dxa"/>
          </w:tcPr>
          <w:p w14:paraId="740441BA" w14:textId="77777777" w:rsidR="00B73DFC" w:rsidRPr="00264705" w:rsidRDefault="00B73DFC" w:rsidP="009130F7">
            <w:r w:rsidRPr="00264705">
              <w:t>0.634131</w:t>
            </w:r>
          </w:p>
        </w:tc>
        <w:tc>
          <w:tcPr>
            <w:tcW w:w="1587" w:type="dxa"/>
          </w:tcPr>
          <w:p w14:paraId="625A6DEF" w14:textId="77777777" w:rsidR="00B73DFC" w:rsidRPr="00264705" w:rsidRDefault="00B73DFC" w:rsidP="009130F7">
            <w:r w:rsidRPr="00264705">
              <w:t>0.093489</w:t>
            </w:r>
          </w:p>
        </w:tc>
        <w:tc>
          <w:tcPr>
            <w:tcW w:w="1587" w:type="dxa"/>
          </w:tcPr>
          <w:p w14:paraId="42386348" w14:textId="77777777" w:rsidR="00B73DFC" w:rsidRPr="00264705" w:rsidRDefault="00B73DFC" w:rsidP="009130F7">
            <w:r w:rsidRPr="00264705">
              <w:t>0.412712</w:t>
            </w:r>
          </w:p>
        </w:tc>
        <w:tc>
          <w:tcPr>
            <w:tcW w:w="1587" w:type="dxa"/>
          </w:tcPr>
          <w:p w14:paraId="0845ABDC" w14:textId="77777777" w:rsidR="00B73DFC" w:rsidRPr="00264705" w:rsidRDefault="00B73DFC" w:rsidP="009130F7">
            <w:r w:rsidRPr="00264705">
              <w:t>0.018</w:t>
            </w:r>
          </w:p>
        </w:tc>
      </w:tr>
      <w:tr w:rsidR="00B73DFC" w:rsidRPr="00264705" w14:paraId="3B92F36A" w14:textId="77777777" w:rsidTr="009130F7">
        <w:tc>
          <w:tcPr>
            <w:tcW w:w="1304" w:type="dxa"/>
          </w:tcPr>
          <w:p w14:paraId="430D937D" w14:textId="77777777" w:rsidR="00B73DFC" w:rsidRPr="00264705" w:rsidRDefault="00B73DFC" w:rsidP="009130F7">
            <w:r w:rsidRPr="00264705">
              <w:lastRenderedPageBreak/>
              <w:t>H12B_1</w:t>
            </w:r>
          </w:p>
        </w:tc>
        <w:tc>
          <w:tcPr>
            <w:tcW w:w="1587" w:type="dxa"/>
          </w:tcPr>
          <w:p w14:paraId="7ADFF85A" w14:textId="77777777" w:rsidR="00B73DFC" w:rsidRPr="00264705" w:rsidRDefault="00B73DFC" w:rsidP="009130F7">
            <w:r w:rsidRPr="00264705">
              <w:t>0.685600</w:t>
            </w:r>
          </w:p>
        </w:tc>
        <w:tc>
          <w:tcPr>
            <w:tcW w:w="1587" w:type="dxa"/>
          </w:tcPr>
          <w:p w14:paraId="7D477BA5" w14:textId="77777777" w:rsidR="00B73DFC" w:rsidRPr="00264705" w:rsidRDefault="00B73DFC" w:rsidP="009130F7">
            <w:r w:rsidRPr="00264705">
              <w:t>0.230986</w:t>
            </w:r>
          </w:p>
        </w:tc>
        <w:tc>
          <w:tcPr>
            <w:tcW w:w="1587" w:type="dxa"/>
          </w:tcPr>
          <w:p w14:paraId="3A5F58F6" w14:textId="77777777" w:rsidR="00B73DFC" w:rsidRPr="00264705" w:rsidRDefault="00B73DFC" w:rsidP="009130F7">
            <w:r w:rsidRPr="00264705">
              <w:t>0.522764</w:t>
            </w:r>
          </w:p>
        </w:tc>
        <w:tc>
          <w:tcPr>
            <w:tcW w:w="1587" w:type="dxa"/>
          </w:tcPr>
          <w:p w14:paraId="76E49E1F" w14:textId="77777777" w:rsidR="00B73DFC" w:rsidRPr="00264705" w:rsidRDefault="00B73DFC" w:rsidP="009130F7">
            <w:r w:rsidRPr="00264705">
              <w:t>0.018</w:t>
            </w:r>
          </w:p>
        </w:tc>
      </w:tr>
      <w:tr w:rsidR="00B73DFC" w:rsidRPr="00264705" w14:paraId="7B1A6B2C" w14:textId="77777777" w:rsidTr="009130F7">
        <w:tc>
          <w:tcPr>
            <w:tcW w:w="1304" w:type="dxa"/>
          </w:tcPr>
          <w:p w14:paraId="0F90EF92" w14:textId="77777777" w:rsidR="00B73DFC" w:rsidRPr="00264705" w:rsidRDefault="00B73DFC" w:rsidP="009130F7">
            <w:r w:rsidRPr="00264705">
              <w:t>C13_1</w:t>
            </w:r>
          </w:p>
        </w:tc>
        <w:tc>
          <w:tcPr>
            <w:tcW w:w="1587" w:type="dxa"/>
          </w:tcPr>
          <w:p w14:paraId="46436125" w14:textId="77777777" w:rsidR="00B73DFC" w:rsidRPr="00264705" w:rsidRDefault="00B73DFC" w:rsidP="009130F7">
            <w:r w:rsidRPr="00264705">
              <w:t>0.07415(7)</w:t>
            </w:r>
          </w:p>
        </w:tc>
        <w:tc>
          <w:tcPr>
            <w:tcW w:w="1587" w:type="dxa"/>
          </w:tcPr>
          <w:p w14:paraId="21F2AF9F" w14:textId="77777777" w:rsidR="00B73DFC" w:rsidRPr="00264705" w:rsidRDefault="00B73DFC" w:rsidP="009130F7">
            <w:r w:rsidRPr="00264705">
              <w:t>0.3858(2)</w:t>
            </w:r>
          </w:p>
        </w:tc>
        <w:tc>
          <w:tcPr>
            <w:tcW w:w="1587" w:type="dxa"/>
          </w:tcPr>
          <w:p w14:paraId="76481ECE" w14:textId="77777777" w:rsidR="00B73DFC" w:rsidRPr="00264705" w:rsidRDefault="00B73DFC" w:rsidP="009130F7">
            <w:r w:rsidRPr="00264705">
              <w:t>0.79820(12)</w:t>
            </w:r>
          </w:p>
        </w:tc>
        <w:tc>
          <w:tcPr>
            <w:tcW w:w="1587" w:type="dxa"/>
          </w:tcPr>
          <w:p w14:paraId="47D2BFF1" w14:textId="77777777" w:rsidR="00B73DFC" w:rsidRPr="00264705" w:rsidRDefault="00B73DFC" w:rsidP="009130F7">
            <w:r w:rsidRPr="00264705">
              <w:t>0.0201(3)</w:t>
            </w:r>
          </w:p>
        </w:tc>
      </w:tr>
      <w:tr w:rsidR="00B73DFC" w:rsidRPr="00264705" w14:paraId="0034ED5A" w14:textId="77777777" w:rsidTr="009130F7">
        <w:tc>
          <w:tcPr>
            <w:tcW w:w="1304" w:type="dxa"/>
          </w:tcPr>
          <w:p w14:paraId="3F8E6308" w14:textId="77777777" w:rsidR="00B73DFC" w:rsidRPr="00264705" w:rsidRDefault="00B73DFC" w:rsidP="009130F7">
            <w:r w:rsidRPr="00264705">
              <w:t>H13A_1</w:t>
            </w:r>
          </w:p>
        </w:tc>
        <w:tc>
          <w:tcPr>
            <w:tcW w:w="1587" w:type="dxa"/>
          </w:tcPr>
          <w:p w14:paraId="547A010C" w14:textId="77777777" w:rsidR="00B73DFC" w:rsidRPr="00264705" w:rsidRDefault="00B73DFC" w:rsidP="009130F7">
            <w:r w:rsidRPr="00264705">
              <w:t>0.021736</w:t>
            </w:r>
          </w:p>
        </w:tc>
        <w:tc>
          <w:tcPr>
            <w:tcW w:w="1587" w:type="dxa"/>
          </w:tcPr>
          <w:p w14:paraId="67870CB6" w14:textId="77777777" w:rsidR="00B73DFC" w:rsidRPr="00264705" w:rsidRDefault="00B73DFC" w:rsidP="009130F7">
            <w:r w:rsidRPr="00264705">
              <w:t>0.398780</w:t>
            </w:r>
          </w:p>
        </w:tc>
        <w:tc>
          <w:tcPr>
            <w:tcW w:w="1587" w:type="dxa"/>
          </w:tcPr>
          <w:p w14:paraId="42FF9CC6" w14:textId="77777777" w:rsidR="00B73DFC" w:rsidRPr="00264705" w:rsidRDefault="00B73DFC" w:rsidP="009130F7">
            <w:r w:rsidRPr="00264705">
              <w:t>0.842224</w:t>
            </w:r>
          </w:p>
        </w:tc>
        <w:tc>
          <w:tcPr>
            <w:tcW w:w="1587" w:type="dxa"/>
          </w:tcPr>
          <w:p w14:paraId="632E3F07" w14:textId="77777777" w:rsidR="00B73DFC" w:rsidRPr="00264705" w:rsidRDefault="00B73DFC" w:rsidP="009130F7">
            <w:r w:rsidRPr="00264705">
              <w:t>0.030</w:t>
            </w:r>
          </w:p>
        </w:tc>
      </w:tr>
      <w:tr w:rsidR="00B73DFC" w:rsidRPr="00264705" w14:paraId="12E4D228" w14:textId="77777777" w:rsidTr="009130F7">
        <w:tc>
          <w:tcPr>
            <w:tcW w:w="1304" w:type="dxa"/>
          </w:tcPr>
          <w:p w14:paraId="09824833" w14:textId="77777777" w:rsidR="00B73DFC" w:rsidRPr="00264705" w:rsidRDefault="00B73DFC" w:rsidP="009130F7">
            <w:r w:rsidRPr="00264705">
              <w:t>H13B_1</w:t>
            </w:r>
          </w:p>
        </w:tc>
        <w:tc>
          <w:tcPr>
            <w:tcW w:w="1587" w:type="dxa"/>
          </w:tcPr>
          <w:p w14:paraId="66189056" w14:textId="77777777" w:rsidR="00B73DFC" w:rsidRPr="00264705" w:rsidRDefault="00B73DFC" w:rsidP="009130F7">
            <w:r w:rsidRPr="00264705">
              <w:t>0.086071</w:t>
            </w:r>
          </w:p>
        </w:tc>
        <w:tc>
          <w:tcPr>
            <w:tcW w:w="1587" w:type="dxa"/>
          </w:tcPr>
          <w:p w14:paraId="57662A38" w14:textId="77777777" w:rsidR="00B73DFC" w:rsidRPr="00264705" w:rsidRDefault="00B73DFC" w:rsidP="009130F7">
            <w:r w:rsidRPr="00264705">
              <w:t>0.228181</w:t>
            </w:r>
          </w:p>
        </w:tc>
        <w:tc>
          <w:tcPr>
            <w:tcW w:w="1587" w:type="dxa"/>
          </w:tcPr>
          <w:p w14:paraId="056E81FC" w14:textId="77777777" w:rsidR="00B73DFC" w:rsidRPr="00264705" w:rsidRDefault="00B73DFC" w:rsidP="009130F7">
            <w:r w:rsidRPr="00264705">
              <w:t>0.782513</w:t>
            </w:r>
          </w:p>
        </w:tc>
        <w:tc>
          <w:tcPr>
            <w:tcW w:w="1587" w:type="dxa"/>
          </w:tcPr>
          <w:p w14:paraId="7B7D59A4" w14:textId="77777777" w:rsidR="00B73DFC" w:rsidRPr="00264705" w:rsidRDefault="00B73DFC" w:rsidP="009130F7">
            <w:r w:rsidRPr="00264705">
              <w:t>0.030</w:t>
            </w:r>
          </w:p>
        </w:tc>
      </w:tr>
      <w:tr w:rsidR="00B73DFC" w:rsidRPr="00264705" w14:paraId="6723D809" w14:textId="77777777" w:rsidTr="009130F7">
        <w:tc>
          <w:tcPr>
            <w:tcW w:w="1304" w:type="dxa"/>
          </w:tcPr>
          <w:p w14:paraId="6F5EF975" w14:textId="77777777" w:rsidR="00B73DFC" w:rsidRPr="00264705" w:rsidRDefault="00B73DFC" w:rsidP="009130F7">
            <w:r w:rsidRPr="00264705">
              <w:t>H13C_1</w:t>
            </w:r>
          </w:p>
        </w:tc>
        <w:tc>
          <w:tcPr>
            <w:tcW w:w="1587" w:type="dxa"/>
          </w:tcPr>
          <w:p w14:paraId="2994EECC" w14:textId="77777777" w:rsidR="00B73DFC" w:rsidRPr="00264705" w:rsidRDefault="00B73DFC" w:rsidP="009130F7">
            <w:r w:rsidRPr="00264705">
              <w:t>0.069317</w:t>
            </w:r>
          </w:p>
        </w:tc>
        <w:tc>
          <w:tcPr>
            <w:tcW w:w="1587" w:type="dxa"/>
          </w:tcPr>
          <w:p w14:paraId="5199D429" w14:textId="77777777" w:rsidR="00B73DFC" w:rsidRPr="00264705" w:rsidRDefault="00B73DFC" w:rsidP="009130F7">
            <w:r w:rsidRPr="00264705">
              <w:t>0.465424</w:t>
            </w:r>
          </w:p>
        </w:tc>
        <w:tc>
          <w:tcPr>
            <w:tcW w:w="1587" w:type="dxa"/>
          </w:tcPr>
          <w:p w14:paraId="156D10C0" w14:textId="77777777" w:rsidR="00B73DFC" w:rsidRPr="00264705" w:rsidRDefault="00B73DFC" w:rsidP="009130F7">
            <w:r w:rsidRPr="00264705">
              <w:t>0.716238</w:t>
            </w:r>
          </w:p>
        </w:tc>
        <w:tc>
          <w:tcPr>
            <w:tcW w:w="1587" w:type="dxa"/>
          </w:tcPr>
          <w:p w14:paraId="14283FCA" w14:textId="77777777" w:rsidR="00B73DFC" w:rsidRPr="00264705" w:rsidRDefault="00B73DFC" w:rsidP="009130F7">
            <w:r w:rsidRPr="00264705">
              <w:t>0.030</w:t>
            </w:r>
          </w:p>
        </w:tc>
      </w:tr>
      <w:tr w:rsidR="00B73DFC" w:rsidRPr="00264705" w14:paraId="651FF8ED" w14:textId="77777777" w:rsidTr="009130F7">
        <w:tc>
          <w:tcPr>
            <w:tcW w:w="1304" w:type="dxa"/>
          </w:tcPr>
          <w:p w14:paraId="6523BF30" w14:textId="77777777" w:rsidR="00B73DFC" w:rsidRPr="00264705" w:rsidRDefault="00B73DFC" w:rsidP="009130F7">
            <w:r w:rsidRPr="00264705">
              <w:t>C14_1</w:t>
            </w:r>
          </w:p>
        </w:tc>
        <w:tc>
          <w:tcPr>
            <w:tcW w:w="1587" w:type="dxa"/>
          </w:tcPr>
          <w:p w14:paraId="276A8030" w14:textId="77777777" w:rsidR="00B73DFC" w:rsidRPr="00264705" w:rsidRDefault="00B73DFC" w:rsidP="009130F7">
            <w:r w:rsidRPr="00264705">
              <w:t>0.12359(7)</w:t>
            </w:r>
          </w:p>
        </w:tc>
        <w:tc>
          <w:tcPr>
            <w:tcW w:w="1587" w:type="dxa"/>
          </w:tcPr>
          <w:p w14:paraId="3BC46C8E" w14:textId="77777777" w:rsidR="00B73DFC" w:rsidRPr="00264705" w:rsidRDefault="00B73DFC" w:rsidP="009130F7">
            <w:r w:rsidRPr="00264705">
              <w:t>0.7330(2)</w:t>
            </w:r>
          </w:p>
        </w:tc>
        <w:tc>
          <w:tcPr>
            <w:tcW w:w="1587" w:type="dxa"/>
          </w:tcPr>
          <w:p w14:paraId="7985697C" w14:textId="77777777" w:rsidR="00B73DFC" w:rsidRPr="00264705" w:rsidRDefault="00B73DFC" w:rsidP="009130F7">
            <w:r w:rsidRPr="00264705">
              <w:t>0.90859(11)</w:t>
            </w:r>
          </w:p>
        </w:tc>
        <w:tc>
          <w:tcPr>
            <w:tcW w:w="1587" w:type="dxa"/>
          </w:tcPr>
          <w:p w14:paraId="0E2CBB74" w14:textId="77777777" w:rsidR="00B73DFC" w:rsidRPr="00264705" w:rsidRDefault="00B73DFC" w:rsidP="009130F7">
            <w:r w:rsidRPr="00264705">
              <w:t>0.0168(2)</w:t>
            </w:r>
          </w:p>
        </w:tc>
      </w:tr>
      <w:tr w:rsidR="00B73DFC" w:rsidRPr="00264705" w14:paraId="5D24C394" w14:textId="77777777" w:rsidTr="009130F7">
        <w:tc>
          <w:tcPr>
            <w:tcW w:w="1304" w:type="dxa"/>
          </w:tcPr>
          <w:p w14:paraId="169D873F" w14:textId="77777777" w:rsidR="00B73DFC" w:rsidRPr="00264705" w:rsidRDefault="00B73DFC" w:rsidP="009130F7">
            <w:r w:rsidRPr="00264705">
              <w:t>H14A_1</w:t>
            </w:r>
          </w:p>
        </w:tc>
        <w:tc>
          <w:tcPr>
            <w:tcW w:w="1587" w:type="dxa"/>
          </w:tcPr>
          <w:p w14:paraId="345A4BFC" w14:textId="77777777" w:rsidR="00B73DFC" w:rsidRPr="00264705" w:rsidRDefault="00B73DFC" w:rsidP="009130F7">
            <w:r w:rsidRPr="00264705">
              <w:t>0.073207</w:t>
            </w:r>
          </w:p>
        </w:tc>
        <w:tc>
          <w:tcPr>
            <w:tcW w:w="1587" w:type="dxa"/>
          </w:tcPr>
          <w:p w14:paraId="0721E30F" w14:textId="77777777" w:rsidR="00B73DFC" w:rsidRPr="00264705" w:rsidRDefault="00B73DFC" w:rsidP="009130F7">
            <w:r w:rsidRPr="00264705">
              <w:t>0.739939</w:t>
            </w:r>
          </w:p>
        </w:tc>
        <w:tc>
          <w:tcPr>
            <w:tcW w:w="1587" w:type="dxa"/>
          </w:tcPr>
          <w:p w14:paraId="3A106821" w14:textId="77777777" w:rsidR="00B73DFC" w:rsidRPr="00264705" w:rsidRDefault="00B73DFC" w:rsidP="009130F7">
            <w:r w:rsidRPr="00264705">
              <w:t>0.958079</w:t>
            </w:r>
          </w:p>
        </w:tc>
        <w:tc>
          <w:tcPr>
            <w:tcW w:w="1587" w:type="dxa"/>
          </w:tcPr>
          <w:p w14:paraId="22777DE0" w14:textId="77777777" w:rsidR="00B73DFC" w:rsidRPr="00264705" w:rsidRDefault="00B73DFC" w:rsidP="009130F7">
            <w:r w:rsidRPr="00264705">
              <w:t>0.025</w:t>
            </w:r>
          </w:p>
        </w:tc>
      </w:tr>
      <w:tr w:rsidR="00B73DFC" w:rsidRPr="00264705" w14:paraId="65F9A31B" w14:textId="77777777" w:rsidTr="009130F7">
        <w:tc>
          <w:tcPr>
            <w:tcW w:w="1304" w:type="dxa"/>
          </w:tcPr>
          <w:p w14:paraId="666FF05C" w14:textId="77777777" w:rsidR="00B73DFC" w:rsidRPr="00264705" w:rsidRDefault="00B73DFC" w:rsidP="009130F7">
            <w:r w:rsidRPr="00264705">
              <w:t>H14B_1</w:t>
            </w:r>
          </w:p>
        </w:tc>
        <w:tc>
          <w:tcPr>
            <w:tcW w:w="1587" w:type="dxa"/>
          </w:tcPr>
          <w:p w14:paraId="6F64F354" w14:textId="77777777" w:rsidR="00B73DFC" w:rsidRPr="00264705" w:rsidRDefault="00B73DFC" w:rsidP="009130F7">
            <w:r w:rsidRPr="00264705">
              <w:t>0.113853</w:t>
            </w:r>
          </w:p>
        </w:tc>
        <w:tc>
          <w:tcPr>
            <w:tcW w:w="1587" w:type="dxa"/>
          </w:tcPr>
          <w:p w14:paraId="0ED7CBAA" w14:textId="77777777" w:rsidR="00B73DFC" w:rsidRPr="00264705" w:rsidRDefault="00B73DFC" w:rsidP="009130F7">
            <w:r w:rsidRPr="00264705">
              <w:t>0.811444</w:t>
            </w:r>
          </w:p>
        </w:tc>
        <w:tc>
          <w:tcPr>
            <w:tcW w:w="1587" w:type="dxa"/>
          </w:tcPr>
          <w:p w14:paraId="07ACECD6" w14:textId="77777777" w:rsidR="00B73DFC" w:rsidRPr="00264705" w:rsidRDefault="00B73DFC" w:rsidP="009130F7">
            <w:r w:rsidRPr="00264705">
              <w:t>0.826968</w:t>
            </w:r>
          </w:p>
        </w:tc>
        <w:tc>
          <w:tcPr>
            <w:tcW w:w="1587" w:type="dxa"/>
          </w:tcPr>
          <w:p w14:paraId="10068A70" w14:textId="77777777" w:rsidR="00B73DFC" w:rsidRPr="00264705" w:rsidRDefault="00B73DFC" w:rsidP="009130F7">
            <w:r w:rsidRPr="00264705">
              <w:t>0.025</w:t>
            </w:r>
          </w:p>
        </w:tc>
      </w:tr>
      <w:tr w:rsidR="00B73DFC" w:rsidRPr="00264705" w14:paraId="2D6DF853" w14:textId="77777777" w:rsidTr="009130F7">
        <w:tc>
          <w:tcPr>
            <w:tcW w:w="1304" w:type="dxa"/>
          </w:tcPr>
          <w:p w14:paraId="34F33A65" w14:textId="77777777" w:rsidR="00B73DFC" w:rsidRPr="00264705" w:rsidRDefault="00B73DFC" w:rsidP="009130F7">
            <w:r w:rsidRPr="00264705">
              <w:t>H14C_1</w:t>
            </w:r>
          </w:p>
        </w:tc>
        <w:tc>
          <w:tcPr>
            <w:tcW w:w="1587" w:type="dxa"/>
          </w:tcPr>
          <w:p w14:paraId="72140AA2" w14:textId="77777777" w:rsidR="00B73DFC" w:rsidRPr="00264705" w:rsidRDefault="00B73DFC" w:rsidP="009130F7">
            <w:r w:rsidRPr="00264705">
              <w:t>0.169885</w:t>
            </w:r>
          </w:p>
        </w:tc>
        <w:tc>
          <w:tcPr>
            <w:tcW w:w="1587" w:type="dxa"/>
          </w:tcPr>
          <w:p w14:paraId="05E8CFCF" w14:textId="77777777" w:rsidR="00B73DFC" w:rsidRPr="00264705" w:rsidRDefault="00B73DFC" w:rsidP="009130F7">
            <w:r w:rsidRPr="00264705">
              <w:t>0.803625</w:t>
            </w:r>
          </w:p>
        </w:tc>
        <w:tc>
          <w:tcPr>
            <w:tcW w:w="1587" w:type="dxa"/>
          </w:tcPr>
          <w:p w14:paraId="4F78DB7D" w14:textId="77777777" w:rsidR="00B73DFC" w:rsidRPr="00264705" w:rsidRDefault="00B73DFC" w:rsidP="009130F7">
            <w:r w:rsidRPr="00264705">
              <w:t>0.957429</w:t>
            </w:r>
          </w:p>
        </w:tc>
        <w:tc>
          <w:tcPr>
            <w:tcW w:w="1587" w:type="dxa"/>
          </w:tcPr>
          <w:p w14:paraId="6A893974" w14:textId="77777777" w:rsidR="00B73DFC" w:rsidRPr="00264705" w:rsidRDefault="00B73DFC" w:rsidP="009130F7">
            <w:r w:rsidRPr="00264705">
              <w:t>0.025</w:t>
            </w:r>
          </w:p>
        </w:tc>
      </w:tr>
    </w:tbl>
    <w:p w14:paraId="6EDC522E" w14:textId="77777777" w:rsidR="00B73DFC" w:rsidRPr="00264705" w:rsidRDefault="00B73DFC" w:rsidP="00B73DFC">
      <w:pPr>
        <w:pStyle w:val="tabunterschr"/>
      </w:pPr>
      <w:proofErr w:type="spellStart"/>
      <w:r w:rsidRPr="00264705">
        <w:rPr>
          <w:i/>
        </w:rPr>
        <w:t>U</w:t>
      </w:r>
      <w:r w:rsidRPr="00264705">
        <w:rPr>
          <w:vertAlign w:val="subscript"/>
        </w:rPr>
        <w:t>eq</w:t>
      </w:r>
      <w:proofErr w:type="spellEnd"/>
      <w:r w:rsidRPr="00264705">
        <w:t xml:space="preserve"> is defined as 1/3 of the trace of the orthogonalized </w:t>
      </w:r>
      <w:proofErr w:type="spellStart"/>
      <w:r w:rsidRPr="00264705">
        <w:rPr>
          <w:i/>
        </w:rPr>
        <w:t>U</w:t>
      </w:r>
      <w:r w:rsidRPr="00264705">
        <w:rPr>
          <w:i/>
          <w:vertAlign w:val="subscript"/>
        </w:rPr>
        <w:t>ij</w:t>
      </w:r>
      <w:proofErr w:type="spellEnd"/>
      <w:r w:rsidRPr="00264705">
        <w:t xml:space="preserve"> tensor.</w:t>
      </w:r>
    </w:p>
    <w:p w14:paraId="43AEBC73" w14:textId="77777777" w:rsidR="00B73DFC" w:rsidRPr="00264705" w:rsidRDefault="00B73DFC" w:rsidP="00B73DFC">
      <w:pPr>
        <w:pStyle w:val="Overskrift2"/>
        <w:spacing w:line="240" w:lineRule="auto"/>
        <w:rPr>
          <w:sz w:val="24"/>
        </w:rPr>
      </w:pPr>
      <w:r w:rsidRPr="00264705">
        <w:rPr>
          <w:sz w:val="24"/>
        </w:rPr>
        <w:t>Table S13. Anisotropic displacement parameters [Å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] for mo_D8V5466_0m-1a.</w:t>
      </w:r>
      <w:r w:rsidRPr="00264705">
        <w:rPr>
          <w:sz w:val="24"/>
        </w:rPr>
        <w:br/>
        <w:t>The anisotropic displacement factor exponent takes the form: −2π</w:t>
      </w:r>
      <w:r w:rsidRPr="00264705">
        <w:rPr>
          <w:sz w:val="24"/>
          <w:vertAlign w:val="superscript"/>
        </w:rPr>
        <w:t>2</w:t>
      </w:r>
      <w:r w:rsidRPr="00264705">
        <w:rPr>
          <w:sz w:val="24"/>
        </w:rPr>
        <w:t>[</w:t>
      </w:r>
      <w:r w:rsidRPr="00264705">
        <w:rPr>
          <w:i/>
          <w:sz w:val="24"/>
        </w:rPr>
        <w:t> h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(a*)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11</w:t>
      </w:r>
      <w:r w:rsidRPr="00264705">
        <w:rPr>
          <w:i/>
          <w:sz w:val="24"/>
        </w:rPr>
        <w:t> + k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(b*)</w:t>
      </w:r>
      <w:r w:rsidRPr="00264705">
        <w:rPr>
          <w:sz w:val="24"/>
          <w:vertAlign w:val="superscript"/>
        </w:rPr>
        <w:t>2</w:t>
      </w:r>
      <w:r w:rsidRPr="00264705">
        <w:rPr>
          <w:i/>
          <w:sz w:val="24"/>
        </w:rPr>
        <w:t>U</w:t>
      </w:r>
      <w:r w:rsidRPr="00264705">
        <w:rPr>
          <w:sz w:val="24"/>
          <w:vertAlign w:val="subscript"/>
        </w:rPr>
        <w:t>22</w:t>
      </w:r>
      <w:r w:rsidRPr="00264705">
        <w:rPr>
          <w:sz w:val="24"/>
        </w:rPr>
        <w:t> + … + </w:t>
      </w:r>
      <w:r w:rsidRPr="00264705">
        <w:rPr>
          <w:i/>
          <w:sz w:val="24"/>
        </w:rPr>
        <w:t>2hka*b*U</w:t>
      </w:r>
      <w:proofErr w:type="gramStart"/>
      <w:r w:rsidRPr="00264705">
        <w:rPr>
          <w:sz w:val="24"/>
          <w:vertAlign w:val="subscript"/>
        </w:rPr>
        <w:t>12</w:t>
      </w:r>
      <w:r w:rsidRPr="00264705">
        <w:rPr>
          <w:sz w:val="24"/>
        </w:rPr>
        <w:t> ]</w:t>
      </w:r>
      <w:proofErr w:type="gramEnd"/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24"/>
        <w:gridCol w:w="1361"/>
        <w:gridCol w:w="1361"/>
        <w:gridCol w:w="1361"/>
        <w:gridCol w:w="1384"/>
        <w:gridCol w:w="1361"/>
        <w:gridCol w:w="1384"/>
      </w:tblGrid>
      <w:tr w:rsidR="00B73DFC" w:rsidRPr="00264705" w14:paraId="6C72F34C" w14:textId="77777777" w:rsidTr="00016D42">
        <w:tc>
          <w:tcPr>
            <w:tcW w:w="924" w:type="dxa"/>
          </w:tcPr>
          <w:p w14:paraId="21805AA6" w14:textId="77777777" w:rsidR="00B73DFC" w:rsidRPr="00264705" w:rsidRDefault="00B73DFC" w:rsidP="009130F7">
            <w:r w:rsidRPr="00264705">
              <w:rPr>
                <w:b/>
              </w:rPr>
              <w:t>Atom</w:t>
            </w:r>
          </w:p>
        </w:tc>
        <w:tc>
          <w:tcPr>
            <w:tcW w:w="1361" w:type="dxa"/>
          </w:tcPr>
          <w:p w14:paraId="54226819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1</w:t>
            </w:r>
          </w:p>
        </w:tc>
        <w:tc>
          <w:tcPr>
            <w:tcW w:w="1361" w:type="dxa"/>
          </w:tcPr>
          <w:p w14:paraId="47006019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22</w:t>
            </w:r>
          </w:p>
        </w:tc>
        <w:tc>
          <w:tcPr>
            <w:tcW w:w="1361" w:type="dxa"/>
          </w:tcPr>
          <w:p w14:paraId="747370D3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33</w:t>
            </w:r>
          </w:p>
        </w:tc>
        <w:tc>
          <w:tcPr>
            <w:tcW w:w="1384" w:type="dxa"/>
          </w:tcPr>
          <w:p w14:paraId="0BBC5560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23</w:t>
            </w:r>
          </w:p>
        </w:tc>
        <w:tc>
          <w:tcPr>
            <w:tcW w:w="1361" w:type="dxa"/>
          </w:tcPr>
          <w:p w14:paraId="53240E21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3</w:t>
            </w:r>
          </w:p>
        </w:tc>
        <w:tc>
          <w:tcPr>
            <w:tcW w:w="1384" w:type="dxa"/>
          </w:tcPr>
          <w:p w14:paraId="293EE20E" w14:textId="77777777" w:rsidR="00B73DFC" w:rsidRPr="00264705" w:rsidRDefault="00B73DFC" w:rsidP="009130F7">
            <w:r w:rsidRPr="00264705">
              <w:rPr>
                <w:b/>
                <w:i/>
              </w:rPr>
              <w:t>U</w:t>
            </w:r>
            <w:r w:rsidRPr="00264705">
              <w:rPr>
                <w:b/>
                <w:vertAlign w:val="subscript"/>
              </w:rPr>
              <w:t>12</w:t>
            </w:r>
          </w:p>
        </w:tc>
      </w:tr>
      <w:tr w:rsidR="00B73DFC" w:rsidRPr="00264705" w14:paraId="5A9ABE7D" w14:textId="77777777" w:rsidTr="00016D42">
        <w:tc>
          <w:tcPr>
            <w:tcW w:w="924" w:type="dxa"/>
          </w:tcPr>
          <w:p w14:paraId="10EC9E01" w14:textId="77777777" w:rsidR="00B73DFC" w:rsidRPr="00264705" w:rsidRDefault="00B73DFC" w:rsidP="009130F7">
            <w:r w:rsidRPr="00264705">
              <w:t>C1_1</w:t>
            </w:r>
          </w:p>
        </w:tc>
        <w:tc>
          <w:tcPr>
            <w:tcW w:w="1361" w:type="dxa"/>
          </w:tcPr>
          <w:p w14:paraId="60763559" w14:textId="77777777" w:rsidR="00B73DFC" w:rsidRPr="00264705" w:rsidRDefault="00B73DFC" w:rsidP="009130F7">
            <w:r w:rsidRPr="00264705">
              <w:t>0.0133(5)</w:t>
            </w:r>
          </w:p>
        </w:tc>
        <w:tc>
          <w:tcPr>
            <w:tcW w:w="1361" w:type="dxa"/>
          </w:tcPr>
          <w:p w14:paraId="31E97EE2" w14:textId="77777777" w:rsidR="00B73DFC" w:rsidRPr="00264705" w:rsidRDefault="00B73DFC" w:rsidP="009130F7">
            <w:r w:rsidRPr="00264705">
              <w:t>0.0127(5)</w:t>
            </w:r>
          </w:p>
        </w:tc>
        <w:tc>
          <w:tcPr>
            <w:tcW w:w="1361" w:type="dxa"/>
          </w:tcPr>
          <w:p w14:paraId="65B57EFD" w14:textId="77777777" w:rsidR="00B73DFC" w:rsidRPr="00264705" w:rsidRDefault="00B73DFC" w:rsidP="009130F7">
            <w:r w:rsidRPr="00264705">
              <w:t>0.0108(5)</w:t>
            </w:r>
          </w:p>
        </w:tc>
        <w:tc>
          <w:tcPr>
            <w:tcW w:w="1384" w:type="dxa"/>
          </w:tcPr>
          <w:p w14:paraId="7ED59669" w14:textId="77777777" w:rsidR="00B73DFC" w:rsidRPr="00264705" w:rsidRDefault="00B73DFC" w:rsidP="009130F7">
            <w:r w:rsidRPr="00264705">
              <w:t>−0.0005(4)</w:t>
            </w:r>
          </w:p>
        </w:tc>
        <w:tc>
          <w:tcPr>
            <w:tcW w:w="1361" w:type="dxa"/>
          </w:tcPr>
          <w:p w14:paraId="62F82690" w14:textId="77777777" w:rsidR="00B73DFC" w:rsidRPr="00264705" w:rsidRDefault="00B73DFC" w:rsidP="009130F7">
            <w:r w:rsidRPr="00264705">
              <w:t>0.0000(4)</w:t>
            </w:r>
          </w:p>
        </w:tc>
        <w:tc>
          <w:tcPr>
            <w:tcW w:w="1384" w:type="dxa"/>
          </w:tcPr>
          <w:p w14:paraId="64EC5C38" w14:textId="77777777" w:rsidR="00B73DFC" w:rsidRPr="00264705" w:rsidRDefault="00B73DFC" w:rsidP="009130F7">
            <w:r w:rsidRPr="00264705">
              <w:t>0.0005(4)</w:t>
            </w:r>
          </w:p>
        </w:tc>
      </w:tr>
      <w:tr w:rsidR="00B73DFC" w:rsidRPr="00264705" w14:paraId="0E95B733" w14:textId="77777777" w:rsidTr="00016D42">
        <w:tc>
          <w:tcPr>
            <w:tcW w:w="924" w:type="dxa"/>
          </w:tcPr>
          <w:p w14:paraId="7D8A9BB2" w14:textId="77777777" w:rsidR="00B73DFC" w:rsidRPr="00264705" w:rsidRDefault="00B73DFC" w:rsidP="009130F7">
            <w:r w:rsidRPr="00264705">
              <w:t>C2_1</w:t>
            </w:r>
          </w:p>
        </w:tc>
        <w:tc>
          <w:tcPr>
            <w:tcW w:w="1361" w:type="dxa"/>
          </w:tcPr>
          <w:p w14:paraId="4983F725" w14:textId="77777777" w:rsidR="00B73DFC" w:rsidRPr="00264705" w:rsidRDefault="00B73DFC" w:rsidP="009130F7">
            <w:r w:rsidRPr="00264705">
              <w:t>0.0160(5)</w:t>
            </w:r>
          </w:p>
        </w:tc>
        <w:tc>
          <w:tcPr>
            <w:tcW w:w="1361" w:type="dxa"/>
          </w:tcPr>
          <w:p w14:paraId="66AD2D77" w14:textId="77777777" w:rsidR="00B73DFC" w:rsidRPr="00264705" w:rsidRDefault="00B73DFC" w:rsidP="009130F7">
            <w:r w:rsidRPr="00264705">
              <w:t>0.0125(5)</w:t>
            </w:r>
          </w:p>
        </w:tc>
        <w:tc>
          <w:tcPr>
            <w:tcW w:w="1361" w:type="dxa"/>
          </w:tcPr>
          <w:p w14:paraId="1CB62512" w14:textId="77777777" w:rsidR="00B73DFC" w:rsidRPr="00264705" w:rsidRDefault="00B73DFC" w:rsidP="009130F7">
            <w:r w:rsidRPr="00264705">
              <w:t>0.0152(5)</w:t>
            </w:r>
          </w:p>
        </w:tc>
        <w:tc>
          <w:tcPr>
            <w:tcW w:w="1384" w:type="dxa"/>
          </w:tcPr>
          <w:p w14:paraId="12B8DA2A" w14:textId="77777777" w:rsidR="00B73DFC" w:rsidRPr="00264705" w:rsidRDefault="00B73DFC" w:rsidP="009130F7">
            <w:r w:rsidRPr="00264705">
              <w:t>0.0025(4)</w:t>
            </w:r>
          </w:p>
        </w:tc>
        <w:tc>
          <w:tcPr>
            <w:tcW w:w="1361" w:type="dxa"/>
          </w:tcPr>
          <w:p w14:paraId="589640B1" w14:textId="77777777" w:rsidR="00B73DFC" w:rsidRPr="00264705" w:rsidRDefault="00B73DFC" w:rsidP="009130F7">
            <w:r w:rsidRPr="00264705">
              <w:t>0.0017(4)</w:t>
            </w:r>
          </w:p>
        </w:tc>
        <w:tc>
          <w:tcPr>
            <w:tcW w:w="1384" w:type="dxa"/>
          </w:tcPr>
          <w:p w14:paraId="173CB26D" w14:textId="77777777" w:rsidR="00B73DFC" w:rsidRPr="00264705" w:rsidRDefault="00B73DFC" w:rsidP="009130F7">
            <w:r w:rsidRPr="00264705">
              <w:t>0.0034(4)</w:t>
            </w:r>
          </w:p>
        </w:tc>
      </w:tr>
      <w:tr w:rsidR="00B73DFC" w:rsidRPr="00264705" w14:paraId="3A79A1A0" w14:textId="77777777" w:rsidTr="00016D42">
        <w:tc>
          <w:tcPr>
            <w:tcW w:w="924" w:type="dxa"/>
          </w:tcPr>
          <w:p w14:paraId="20A1CA77" w14:textId="77777777" w:rsidR="00B73DFC" w:rsidRPr="00264705" w:rsidRDefault="00B73DFC" w:rsidP="009130F7">
            <w:r w:rsidRPr="00264705">
              <w:t>C3_1</w:t>
            </w:r>
          </w:p>
        </w:tc>
        <w:tc>
          <w:tcPr>
            <w:tcW w:w="1361" w:type="dxa"/>
          </w:tcPr>
          <w:p w14:paraId="79E0EDC6" w14:textId="77777777" w:rsidR="00B73DFC" w:rsidRPr="00264705" w:rsidRDefault="00B73DFC" w:rsidP="009130F7">
            <w:r w:rsidRPr="00264705">
              <w:t>0.0172(5)</w:t>
            </w:r>
          </w:p>
        </w:tc>
        <w:tc>
          <w:tcPr>
            <w:tcW w:w="1361" w:type="dxa"/>
          </w:tcPr>
          <w:p w14:paraId="450ECE20" w14:textId="77777777" w:rsidR="00B73DFC" w:rsidRPr="00264705" w:rsidRDefault="00B73DFC" w:rsidP="009130F7">
            <w:r w:rsidRPr="00264705">
              <w:t>0.0129(5)</w:t>
            </w:r>
          </w:p>
        </w:tc>
        <w:tc>
          <w:tcPr>
            <w:tcW w:w="1361" w:type="dxa"/>
          </w:tcPr>
          <w:p w14:paraId="64066B94" w14:textId="77777777" w:rsidR="00B73DFC" w:rsidRPr="00264705" w:rsidRDefault="00B73DFC" w:rsidP="009130F7">
            <w:r w:rsidRPr="00264705">
              <w:t>0.0130(5)</w:t>
            </w:r>
          </w:p>
        </w:tc>
        <w:tc>
          <w:tcPr>
            <w:tcW w:w="1384" w:type="dxa"/>
          </w:tcPr>
          <w:p w14:paraId="6559F151" w14:textId="77777777" w:rsidR="00B73DFC" w:rsidRPr="00264705" w:rsidRDefault="00B73DFC" w:rsidP="009130F7">
            <w:r w:rsidRPr="00264705">
              <w:t>0.0019(4)</w:t>
            </w:r>
          </w:p>
        </w:tc>
        <w:tc>
          <w:tcPr>
            <w:tcW w:w="1361" w:type="dxa"/>
          </w:tcPr>
          <w:p w14:paraId="468BA77D" w14:textId="77777777" w:rsidR="00B73DFC" w:rsidRPr="00264705" w:rsidRDefault="00B73DFC" w:rsidP="009130F7">
            <w:r w:rsidRPr="00264705">
              <w:t>0.0035(4)</w:t>
            </w:r>
          </w:p>
        </w:tc>
        <w:tc>
          <w:tcPr>
            <w:tcW w:w="1384" w:type="dxa"/>
          </w:tcPr>
          <w:p w14:paraId="76A531EF" w14:textId="77777777" w:rsidR="00B73DFC" w:rsidRPr="00264705" w:rsidRDefault="00B73DFC" w:rsidP="009130F7">
            <w:r w:rsidRPr="00264705">
              <w:t>0.0008(4)</w:t>
            </w:r>
          </w:p>
        </w:tc>
      </w:tr>
      <w:tr w:rsidR="00B73DFC" w:rsidRPr="00264705" w14:paraId="660D3BEF" w14:textId="77777777" w:rsidTr="00016D42">
        <w:tc>
          <w:tcPr>
            <w:tcW w:w="924" w:type="dxa"/>
          </w:tcPr>
          <w:p w14:paraId="673A3E14" w14:textId="77777777" w:rsidR="00B73DFC" w:rsidRPr="00264705" w:rsidRDefault="00B73DFC" w:rsidP="009130F7">
            <w:r w:rsidRPr="00264705">
              <w:t>C4_1</w:t>
            </w:r>
          </w:p>
        </w:tc>
        <w:tc>
          <w:tcPr>
            <w:tcW w:w="1361" w:type="dxa"/>
          </w:tcPr>
          <w:p w14:paraId="406C85FE" w14:textId="77777777" w:rsidR="00B73DFC" w:rsidRPr="00264705" w:rsidRDefault="00B73DFC" w:rsidP="009130F7">
            <w:r w:rsidRPr="00264705">
              <w:t>0.0130(5)</w:t>
            </w:r>
          </w:p>
        </w:tc>
        <w:tc>
          <w:tcPr>
            <w:tcW w:w="1361" w:type="dxa"/>
          </w:tcPr>
          <w:p w14:paraId="1E5D3D5D" w14:textId="77777777" w:rsidR="00B73DFC" w:rsidRPr="00264705" w:rsidRDefault="00B73DFC" w:rsidP="009130F7">
            <w:r w:rsidRPr="00264705">
              <w:t>0.0124(5)</w:t>
            </w:r>
          </w:p>
        </w:tc>
        <w:tc>
          <w:tcPr>
            <w:tcW w:w="1361" w:type="dxa"/>
          </w:tcPr>
          <w:p w14:paraId="7A07D553" w14:textId="77777777" w:rsidR="00B73DFC" w:rsidRPr="00264705" w:rsidRDefault="00B73DFC" w:rsidP="009130F7">
            <w:r w:rsidRPr="00264705">
              <w:t>0.0106(5)</w:t>
            </w:r>
          </w:p>
        </w:tc>
        <w:tc>
          <w:tcPr>
            <w:tcW w:w="1384" w:type="dxa"/>
          </w:tcPr>
          <w:p w14:paraId="198FC85E" w14:textId="77777777" w:rsidR="00B73DFC" w:rsidRPr="00264705" w:rsidRDefault="00B73DFC" w:rsidP="009130F7">
            <w:r w:rsidRPr="00264705">
              <w:t>−0.0015(4)</w:t>
            </w:r>
          </w:p>
        </w:tc>
        <w:tc>
          <w:tcPr>
            <w:tcW w:w="1361" w:type="dxa"/>
          </w:tcPr>
          <w:p w14:paraId="3C067153" w14:textId="77777777" w:rsidR="00B73DFC" w:rsidRPr="00264705" w:rsidRDefault="00B73DFC" w:rsidP="009130F7">
            <w:r w:rsidRPr="00264705">
              <w:t>0.0011(4)</w:t>
            </w:r>
          </w:p>
        </w:tc>
        <w:tc>
          <w:tcPr>
            <w:tcW w:w="1384" w:type="dxa"/>
          </w:tcPr>
          <w:p w14:paraId="5E365950" w14:textId="77777777" w:rsidR="00B73DFC" w:rsidRPr="00264705" w:rsidRDefault="00B73DFC" w:rsidP="009130F7">
            <w:r w:rsidRPr="00264705">
              <w:t>−0.0009(4)</w:t>
            </w:r>
          </w:p>
        </w:tc>
      </w:tr>
      <w:tr w:rsidR="00B73DFC" w:rsidRPr="00264705" w14:paraId="53556170" w14:textId="77777777" w:rsidTr="00016D42">
        <w:tc>
          <w:tcPr>
            <w:tcW w:w="924" w:type="dxa"/>
          </w:tcPr>
          <w:p w14:paraId="24C132EB" w14:textId="77777777" w:rsidR="00B73DFC" w:rsidRPr="00264705" w:rsidRDefault="00B73DFC" w:rsidP="009130F7">
            <w:r w:rsidRPr="00264705">
              <w:t>C5_1</w:t>
            </w:r>
          </w:p>
        </w:tc>
        <w:tc>
          <w:tcPr>
            <w:tcW w:w="1361" w:type="dxa"/>
          </w:tcPr>
          <w:p w14:paraId="22CB14D9" w14:textId="77777777" w:rsidR="00B73DFC" w:rsidRPr="00264705" w:rsidRDefault="00B73DFC" w:rsidP="009130F7">
            <w:r w:rsidRPr="00264705">
              <w:t>0.0143(5)</w:t>
            </w:r>
          </w:p>
        </w:tc>
        <w:tc>
          <w:tcPr>
            <w:tcW w:w="1361" w:type="dxa"/>
          </w:tcPr>
          <w:p w14:paraId="63EB9A81" w14:textId="77777777" w:rsidR="00B73DFC" w:rsidRPr="00264705" w:rsidRDefault="00B73DFC" w:rsidP="009130F7">
            <w:r w:rsidRPr="00264705">
              <w:t>0.0126(5)</w:t>
            </w:r>
          </w:p>
        </w:tc>
        <w:tc>
          <w:tcPr>
            <w:tcW w:w="1361" w:type="dxa"/>
          </w:tcPr>
          <w:p w14:paraId="60932040" w14:textId="77777777" w:rsidR="00B73DFC" w:rsidRPr="00264705" w:rsidRDefault="00B73DFC" w:rsidP="009130F7">
            <w:r w:rsidRPr="00264705">
              <w:t>0.0137(5)</w:t>
            </w:r>
          </w:p>
        </w:tc>
        <w:tc>
          <w:tcPr>
            <w:tcW w:w="1384" w:type="dxa"/>
          </w:tcPr>
          <w:p w14:paraId="07492BD8" w14:textId="77777777" w:rsidR="00B73DFC" w:rsidRPr="00264705" w:rsidRDefault="00B73DFC" w:rsidP="009130F7">
            <w:r w:rsidRPr="00264705">
              <w:t>0.0006(4)</w:t>
            </w:r>
          </w:p>
        </w:tc>
        <w:tc>
          <w:tcPr>
            <w:tcW w:w="1361" w:type="dxa"/>
          </w:tcPr>
          <w:p w14:paraId="1D23A2DC" w14:textId="77777777" w:rsidR="00B73DFC" w:rsidRPr="00264705" w:rsidRDefault="00B73DFC" w:rsidP="009130F7">
            <w:r w:rsidRPr="00264705">
              <w:t>0.0013(4)</w:t>
            </w:r>
          </w:p>
        </w:tc>
        <w:tc>
          <w:tcPr>
            <w:tcW w:w="1384" w:type="dxa"/>
          </w:tcPr>
          <w:p w14:paraId="7B2B9DE5" w14:textId="77777777" w:rsidR="00B73DFC" w:rsidRPr="00264705" w:rsidRDefault="00B73DFC" w:rsidP="009130F7">
            <w:r w:rsidRPr="00264705">
              <w:t>0.0028(4)</w:t>
            </w:r>
          </w:p>
        </w:tc>
      </w:tr>
      <w:tr w:rsidR="00B73DFC" w:rsidRPr="00264705" w14:paraId="4046E3DD" w14:textId="77777777" w:rsidTr="00016D42">
        <w:tc>
          <w:tcPr>
            <w:tcW w:w="924" w:type="dxa"/>
          </w:tcPr>
          <w:p w14:paraId="0D87DA49" w14:textId="77777777" w:rsidR="00B73DFC" w:rsidRPr="00264705" w:rsidRDefault="00B73DFC" w:rsidP="009130F7">
            <w:r w:rsidRPr="00264705">
              <w:t>C6_1</w:t>
            </w:r>
          </w:p>
        </w:tc>
        <w:tc>
          <w:tcPr>
            <w:tcW w:w="1361" w:type="dxa"/>
          </w:tcPr>
          <w:p w14:paraId="2FCDD8C5" w14:textId="77777777" w:rsidR="00B73DFC" w:rsidRPr="00264705" w:rsidRDefault="00B73DFC" w:rsidP="009130F7">
            <w:r w:rsidRPr="00264705">
              <w:t>0.0144(5)</w:t>
            </w:r>
          </w:p>
        </w:tc>
        <w:tc>
          <w:tcPr>
            <w:tcW w:w="1361" w:type="dxa"/>
          </w:tcPr>
          <w:p w14:paraId="0701C487" w14:textId="77777777" w:rsidR="00B73DFC" w:rsidRPr="00264705" w:rsidRDefault="00B73DFC" w:rsidP="009130F7">
            <w:r w:rsidRPr="00264705">
              <w:t>0.0127(5)</w:t>
            </w:r>
          </w:p>
        </w:tc>
        <w:tc>
          <w:tcPr>
            <w:tcW w:w="1361" w:type="dxa"/>
          </w:tcPr>
          <w:p w14:paraId="69DD230A" w14:textId="77777777" w:rsidR="00B73DFC" w:rsidRPr="00264705" w:rsidRDefault="00B73DFC" w:rsidP="009130F7">
            <w:r w:rsidRPr="00264705">
              <w:t>0.0117(5)</w:t>
            </w:r>
          </w:p>
        </w:tc>
        <w:tc>
          <w:tcPr>
            <w:tcW w:w="1384" w:type="dxa"/>
          </w:tcPr>
          <w:p w14:paraId="63963915" w14:textId="77777777" w:rsidR="00B73DFC" w:rsidRPr="00264705" w:rsidRDefault="00B73DFC" w:rsidP="009130F7">
            <w:r w:rsidRPr="00264705">
              <w:t>0.0007(4)</w:t>
            </w:r>
          </w:p>
        </w:tc>
        <w:tc>
          <w:tcPr>
            <w:tcW w:w="1361" w:type="dxa"/>
          </w:tcPr>
          <w:p w14:paraId="1518BD8A" w14:textId="77777777" w:rsidR="00B73DFC" w:rsidRPr="00264705" w:rsidRDefault="00B73DFC" w:rsidP="009130F7">
            <w:r w:rsidRPr="00264705">
              <w:t>0.0010(4)</w:t>
            </w:r>
          </w:p>
        </w:tc>
        <w:tc>
          <w:tcPr>
            <w:tcW w:w="1384" w:type="dxa"/>
          </w:tcPr>
          <w:p w14:paraId="712C019D" w14:textId="77777777" w:rsidR="00B73DFC" w:rsidRPr="00264705" w:rsidRDefault="00B73DFC" w:rsidP="009130F7">
            <w:r w:rsidRPr="00264705">
              <w:t>0.0003(4)</w:t>
            </w:r>
          </w:p>
        </w:tc>
      </w:tr>
      <w:tr w:rsidR="00B73DFC" w:rsidRPr="00264705" w14:paraId="1B2500D4" w14:textId="77777777" w:rsidTr="00016D42">
        <w:tc>
          <w:tcPr>
            <w:tcW w:w="924" w:type="dxa"/>
          </w:tcPr>
          <w:p w14:paraId="7AA06AA0" w14:textId="77777777" w:rsidR="00B73DFC" w:rsidRPr="00264705" w:rsidRDefault="00B73DFC" w:rsidP="009130F7">
            <w:r w:rsidRPr="00264705">
              <w:t>C7_1</w:t>
            </w:r>
          </w:p>
        </w:tc>
        <w:tc>
          <w:tcPr>
            <w:tcW w:w="1361" w:type="dxa"/>
          </w:tcPr>
          <w:p w14:paraId="7727780E" w14:textId="77777777" w:rsidR="00B73DFC" w:rsidRPr="00264705" w:rsidRDefault="00B73DFC" w:rsidP="009130F7">
            <w:r w:rsidRPr="00264705">
              <w:t>0.0129(5)</w:t>
            </w:r>
          </w:p>
        </w:tc>
        <w:tc>
          <w:tcPr>
            <w:tcW w:w="1361" w:type="dxa"/>
          </w:tcPr>
          <w:p w14:paraId="40359BB6" w14:textId="77777777" w:rsidR="00B73DFC" w:rsidRPr="00264705" w:rsidRDefault="00B73DFC" w:rsidP="009130F7">
            <w:r w:rsidRPr="00264705">
              <w:t>0.0127(5)</w:t>
            </w:r>
          </w:p>
        </w:tc>
        <w:tc>
          <w:tcPr>
            <w:tcW w:w="1361" w:type="dxa"/>
          </w:tcPr>
          <w:p w14:paraId="63A35AE0" w14:textId="77777777" w:rsidR="00B73DFC" w:rsidRPr="00264705" w:rsidRDefault="00B73DFC" w:rsidP="009130F7">
            <w:r w:rsidRPr="00264705">
              <w:t>0.0113(5)</w:t>
            </w:r>
          </w:p>
        </w:tc>
        <w:tc>
          <w:tcPr>
            <w:tcW w:w="1384" w:type="dxa"/>
          </w:tcPr>
          <w:p w14:paraId="0CE22157" w14:textId="77777777" w:rsidR="00B73DFC" w:rsidRPr="00264705" w:rsidRDefault="00B73DFC" w:rsidP="009130F7">
            <w:r w:rsidRPr="00264705">
              <w:t>0.0005(4)</w:t>
            </w:r>
          </w:p>
        </w:tc>
        <w:tc>
          <w:tcPr>
            <w:tcW w:w="1361" w:type="dxa"/>
          </w:tcPr>
          <w:p w14:paraId="5A25B18A" w14:textId="77777777" w:rsidR="00B73DFC" w:rsidRPr="00264705" w:rsidRDefault="00B73DFC" w:rsidP="009130F7">
            <w:r w:rsidRPr="00264705">
              <w:t>0.0006(4)</w:t>
            </w:r>
          </w:p>
        </w:tc>
        <w:tc>
          <w:tcPr>
            <w:tcW w:w="1384" w:type="dxa"/>
          </w:tcPr>
          <w:p w14:paraId="7318D80B" w14:textId="77777777" w:rsidR="00B73DFC" w:rsidRPr="00264705" w:rsidRDefault="00B73DFC" w:rsidP="009130F7">
            <w:r w:rsidRPr="00264705">
              <w:t>0.0000(4)</w:t>
            </w:r>
          </w:p>
        </w:tc>
      </w:tr>
      <w:tr w:rsidR="00B73DFC" w:rsidRPr="00264705" w14:paraId="0C351C7D" w14:textId="77777777" w:rsidTr="00016D42">
        <w:tc>
          <w:tcPr>
            <w:tcW w:w="924" w:type="dxa"/>
          </w:tcPr>
          <w:p w14:paraId="759D8EF8" w14:textId="77777777" w:rsidR="00B73DFC" w:rsidRPr="00264705" w:rsidRDefault="00B73DFC" w:rsidP="009130F7">
            <w:r w:rsidRPr="00264705">
              <w:t>C8_1</w:t>
            </w:r>
          </w:p>
        </w:tc>
        <w:tc>
          <w:tcPr>
            <w:tcW w:w="1361" w:type="dxa"/>
          </w:tcPr>
          <w:p w14:paraId="3882A4A6" w14:textId="77777777" w:rsidR="00B73DFC" w:rsidRPr="00264705" w:rsidRDefault="00B73DFC" w:rsidP="009130F7">
            <w:r w:rsidRPr="00264705">
              <w:t>0.0127(5)</w:t>
            </w:r>
          </w:p>
        </w:tc>
        <w:tc>
          <w:tcPr>
            <w:tcW w:w="1361" w:type="dxa"/>
          </w:tcPr>
          <w:p w14:paraId="06F34528" w14:textId="77777777" w:rsidR="00B73DFC" w:rsidRPr="00264705" w:rsidRDefault="00B73DFC" w:rsidP="009130F7">
            <w:r w:rsidRPr="00264705">
              <w:t>0.0122(5)</w:t>
            </w:r>
          </w:p>
        </w:tc>
        <w:tc>
          <w:tcPr>
            <w:tcW w:w="1361" w:type="dxa"/>
          </w:tcPr>
          <w:p w14:paraId="3DB0C2A2" w14:textId="77777777" w:rsidR="00B73DFC" w:rsidRPr="00264705" w:rsidRDefault="00B73DFC" w:rsidP="009130F7">
            <w:r w:rsidRPr="00264705">
              <w:t>0.0125(5)</w:t>
            </w:r>
          </w:p>
        </w:tc>
        <w:tc>
          <w:tcPr>
            <w:tcW w:w="1384" w:type="dxa"/>
          </w:tcPr>
          <w:p w14:paraId="4127960C" w14:textId="77777777" w:rsidR="00B73DFC" w:rsidRPr="00264705" w:rsidRDefault="00B73DFC" w:rsidP="009130F7">
            <w:r w:rsidRPr="00264705">
              <w:t>−0.0002(4)</w:t>
            </w:r>
          </w:p>
        </w:tc>
        <w:tc>
          <w:tcPr>
            <w:tcW w:w="1361" w:type="dxa"/>
          </w:tcPr>
          <w:p w14:paraId="26B411FE" w14:textId="77777777" w:rsidR="00B73DFC" w:rsidRPr="00264705" w:rsidRDefault="00B73DFC" w:rsidP="009130F7">
            <w:r w:rsidRPr="00264705">
              <w:t>0.0013(4)</w:t>
            </w:r>
          </w:p>
        </w:tc>
        <w:tc>
          <w:tcPr>
            <w:tcW w:w="1384" w:type="dxa"/>
          </w:tcPr>
          <w:p w14:paraId="652309A0" w14:textId="77777777" w:rsidR="00B73DFC" w:rsidRPr="00264705" w:rsidRDefault="00B73DFC" w:rsidP="009130F7">
            <w:r w:rsidRPr="00264705">
              <w:t>0.0003(4)</w:t>
            </w:r>
          </w:p>
        </w:tc>
      </w:tr>
      <w:tr w:rsidR="00B73DFC" w:rsidRPr="00264705" w14:paraId="66B37A27" w14:textId="77777777" w:rsidTr="00016D42">
        <w:tc>
          <w:tcPr>
            <w:tcW w:w="924" w:type="dxa"/>
          </w:tcPr>
          <w:p w14:paraId="6C92A752" w14:textId="77777777" w:rsidR="00B73DFC" w:rsidRPr="00264705" w:rsidRDefault="00B73DFC" w:rsidP="009130F7">
            <w:r w:rsidRPr="00264705">
              <w:t>C9_1</w:t>
            </w:r>
          </w:p>
        </w:tc>
        <w:tc>
          <w:tcPr>
            <w:tcW w:w="1361" w:type="dxa"/>
          </w:tcPr>
          <w:p w14:paraId="5129F2AB" w14:textId="77777777" w:rsidR="00B73DFC" w:rsidRPr="00264705" w:rsidRDefault="00B73DFC" w:rsidP="009130F7">
            <w:r w:rsidRPr="00264705">
              <w:t>0.0152(5)</w:t>
            </w:r>
          </w:p>
        </w:tc>
        <w:tc>
          <w:tcPr>
            <w:tcW w:w="1361" w:type="dxa"/>
          </w:tcPr>
          <w:p w14:paraId="514F69F4" w14:textId="77777777" w:rsidR="00B73DFC" w:rsidRPr="00264705" w:rsidRDefault="00B73DFC" w:rsidP="009130F7">
            <w:r w:rsidRPr="00264705">
              <w:t>0.0121(5)</w:t>
            </w:r>
          </w:p>
        </w:tc>
        <w:tc>
          <w:tcPr>
            <w:tcW w:w="1361" w:type="dxa"/>
          </w:tcPr>
          <w:p w14:paraId="6EA09BB1" w14:textId="77777777" w:rsidR="00B73DFC" w:rsidRPr="00264705" w:rsidRDefault="00B73DFC" w:rsidP="009130F7">
            <w:r w:rsidRPr="00264705">
              <w:t>0.0136(5)</w:t>
            </w:r>
          </w:p>
        </w:tc>
        <w:tc>
          <w:tcPr>
            <w:tcW w:w="1384" w:type="dxa"/>
          </w:tcPr>
          <w:p w14:paraId="2281BE47" w14:textId="77777777" w:rsidR="00B73DFC" w:rsidRPr="00264705" w:rsidRDefault="00B73DFC" w:rsidP="009130F7">
            <w:r w:rsidRPr="00264705">
              <w:t>0.0023(4)</w:t>
            </w:r>
          </w:p>
        </w:tc>
        <w:tc>
          <w:tcPr>
            <w:tcW w:w="1361" w:type="dxa"/>
          </w:tcPr>
          <w:p w14:paraId="666D6FB3" w14:textId="77777777" w:rsidR="00B73DFC" w:rsidRPr="00264705" w:rsidRDefault="00B73DFC" w:rsidP="009130F7">
            <w:r w:rsidRPr="00264705">
              <w:t>0.0013(4)</w:t>
            </w:r>
          </w:p>
        </w:tc>
        <w:tc>
          <w:tcPr>
            <w:tcW w:w="1384" w:type="dxa"/>
          </w:tcPr>
          <w:p w14:paraId="0F6311ED" w14:textId="77777777" w:rsidR="00B73DFC" w:rsidRPr="00264705" w:rsidRDefault="00B73DFC" w:rsidP="009130F7">
            <w:r w:rsidRPr="00264705">
              <w:t>0.0010(4)</w:t>
            </w:r>
          </w:p>
        </w:tc>
      </w:tr>
      <w:tr w:rsidR="00B73DFC" w:rsidRPr="00264705" w14:paraId="11A2E2DB" w14:textId="77777777" w:rsidTr="00016D42">
        <w:tc>
          <w:tcPr>
            <w:tcW w:w="924" w:type="dxa"/>
          </w:tcPr>
          <w:p w14:paraId="0E6207D5" w14:textId="77777777" w:rsidR="00B73DFC" w:rsidRPr="00264705" w:rsidRDefault="00B73DFC" w:rsidP="009130F7">
            <w:r w:rsidRPr="00264705">
              <w:t>C10_1</w:t>
            </w:r>
          </w:p>
        </w:tc>
        <w:tc>
          <w:tcPr>
            <w:tcW w:w="1361" w:type="dxa"/>
          </w:tcPr>
          <w:p w14:paraId="61D32BCD" w14:textId="77777777" w:rsidR="00B73DFC" w:rsidRPr="00264705" w:rsidRDefault="00B73DFC" w:rsidP="009130F7">
            <w:r w:rsidRPr="00264705">
              <w:t>0.0132(5)</w:t>
            </w:r>
          </w:p>
        </w:tc>
        <w:tc>
          <w:tcPr>
            <w:tcW w:w="1361" w:type="dxa"/>
          </w:tcPr>
          <w:p w14:paraId="7D4444DD" w14:textId="77777777" w:rsidR="00B73DFC" w:rsidRPr="00264705" w:rsidRDefault="00B73DFC" w:rsidP="009130F7">
            <w:r w:rsidRPr="00264705">
              <w:t>0.0122(5)</w:t>
            </w:r>
          </w:p>
        </w:tc>
        <w:tc>
          <w:tcPr>
            <w:tcW w:w="1361" w:type="dxa"/>
          </w:tcPr>
          <w:p w14:paraId="3F12D9FB" w14:textId="77777777" w:rsidR="00B73DFC" w:rsidRPr="00264705" w:rsidRDefault="00B73DFC" w:rsidP="009130F7">
            <w:r w:rsidRPr="00264705">
              <w:t>0.0136(5)</w:t>
            </w:r>
          </w:p>
        </w:tc>
        <w:tc>
          <w:tcPr>
            <w:tcW w:w="1384" w:type="dxa"/>
          </w:tcPr>
          <w:p w14:paraId="51414A39" w14:textId="77777777" w:rsidR="00B73DFC" w:rsidRPr="00264705" w:rsidRDefault="00B73DFC" w:rsidP="009130F7">
            <w:r w:rsidRPr="00264705">
              <w:t>−0.0004(4)</w:t>
            </w:r>
          </w:p>
        </w:tc>
        <w:tc>
          <w:tcPr>
            <w:tcW w:w="1361" w:type="dxa"/>
          </w:tcPr>
          <w:p w14:paraId="50C956F4" w14:textId="77777777" w:rsidR="00B73DFC" w:rsidRPr="00264705" w:rsidRDefault="00B73DFC" w:rsidP="009130F7">
            <w:r w:rsidRPr="00264705">
              <w:t>0.0031(4)</w:t>
            </w:r>
          </w:p>
        </w:tc>
        <w:tc>
          <w:tcPr>
            <w:tcW w:w="1384" w:type="dxa"/>
          </w:tcPr>
          <w:p w14:paraId="5719BE35" w14:textId="77777777" w:rsidR="00B73DFC" w:rsidRPr="00264705" w:rsidRDefault="00B73DFC" w:rsidP="009130F7">
            <w:r w:rsidRPr="00264705">
              <w:t>0.0001(4)</w:t>
            </w:r>
          </w:p>
        </w:tc>
      </w:tr>
      <w:tr w:rsidR="00B73DFC" w:rsidRPr="00264705" w14:paraId="13D8F9D9" w14:textId="77777777" w:rsidTr="00016D42">
        <w:tc>
          <w:tcPr>
            <w:tcW w:w="924" w:type="dxa"/>
          </w:tcPr>
          <w:p w14:paraId="30E598BE" w14:textId="77777777" w:rsidR="00B73DFC" w:rsidRPr="00264705" w:rsidRDefault="00B73DFC" w:rsidP="009130F7">
            <w:r w:rsidRPr="00264705">
              <w:t>C11_1</w:t>
            </w:r>
          </w:p>
        </w:tc>
        <w:tc>
          <w:tcPr>
            <w:tcW w:w="1361" w:type="dxa"/>
          </w:tcPr>
          <w:p w14:paraId="732178CD" w14:textId="77777777" w:rsidR="00B73DFC" w:rsidRPr="00264705" w:rsidRDefault="00B73DFC" w:rsidP="009130F7">
            <w:r w:rsidRPr="00264705">
              <w:t>0.0234(6)</w:t>
            </w:r>
          </w:p>
        </w:tc>
        <w:tc>
          <w:tcPr>
            <w:tcW w:w="1361" w:type="dxa"/>
          </w:tcPr>
          <w:p w14:paraId="6624511F" w14:textId="77777777" w:rsidR="00B73DFC" w:rsidRPr="00264705" w:rsidRDefault="00B73DFC" w:rsidP="009130F7">
            <w:r w:rsidRPr="00264705">
              <w:t>0.0172(6)</w:t>
            </w:r>
          </w:p>
        </w:tc>
        <w:tc>
          <w:tcPr>
            <w:tcW w:w="1361" w:type="dxa"/>
          </w:tcPr>
          <w:p w14:paraId="1A490DD2" w14:textId="77777777" w:rsidR="00B73DFC" w:rsidRPr="00264705" w:rsidRDefault="00B73DFC" w:rsidP="009130F7">
            <w:r w:rsidRPr="00264705">
              <w:t>0.0152(5)</w:t>
            </w:r>
          </w:p>
        </w:tc>
        <w:tc>
          <w:tcPr>
            <w:tcW w:w="1384" w:type="dxa"/>
          </w:tcPr>
          <w:p w14:paraId="7FA3F8EB" w14:textId="77777777" w:rsidR="00B73DFC" w:rsidRPr="00264705" w:rsidRDefault="00B73DFC" w:rsidP="009130F7">
            <w:r w:rsidRPr="00264705">
              <w:t>0.0021(4)</w:t>
            </w:r>
          </w:p>
        </w:tc>
        <w:tc>
          <w:tcPr>
            <w:tcW w:w="1361" w:type="dxa"/>
          </w:tcPr>
          <w:p w14:paraId="50914216" w14:textId="77777777" w:rsidR="00B73DFC" w:rsidRPr="00264705" w:rsidRDefault="00B73DFC" w:rsidP="009130F7">
            <w:r w:rsidRPr="00264705">
              <w:t>0.0081(4)</w:t>
            </w:r>
          </w:p>
        </w:tc>
        <w:tc>
          <w:tcPr>
            <w:tcW w:w="1384" w:type="dxa"/>
          </w:tcPr>
          <w:p w14:paraId="6FA1236D" w14:textId="77777777" w:rsidR="00B73DFC" w:rsidRPr="00264705" w:rsidRDefault="00B73DFC" w:rsidP="009130F7">
            <w:r w:rsidRPr="00264705">
              <w:t>0.0038(5)</w:t>
            </w:r>
          </w:p>
        </w:tc>
      </w:tr>
      <w:tr w:rsidR="00B73DFC" w:rsidRPr="00264705" w14:paraId="54EE0858" w14:textId="77777777" w:rsidTr="00016D42">
        <w:tc>
          <w:tcPr>
            <w:tcW w:w="924" w:type="dxa"/>
          </w:tcPr>
          <w:p w14:paraId="05F5A705" w14:textId="77777777" w:rsidR="00B73DFC" w:rsidRPr="00264705" w:rsidRDefault="00B73DFC" w:rsidP="009130F7">
            <w:r w:rsidRPr="00264705">
              <w:t>C12_1</w:t>
            </w:r>
          </w:p>
        </w:tc>
        <w:tc>
          <w:tcPr>
            <w:tcW w:w="1361" w:type="dxa"/>
          </w:tcPr>
          <w:p w14:paraId="3C150C3C" w14:textId="77777777" w:rsidR="00B73DFC" w:rsidRPr="00264705" w:rsidRDefault="00B73DFC" w:rsidP="009130F7">
            <w:r w:rsidRPr="00264705">
              <w:t>0.0152(5)</w:t>
            </w:r>
          </w:p>
        </w:tc>
        <w:tc>
          <w:tcPr>
            <w:tcW w:w="1361" w:type="dxa"/>
          </w:tcPr>
          <w:p w14:paraId="0E833417" w14:textId="77777777" w:rsidR="00B73DFC" w:rsidRPr="00264705" w:rsidRDefault="00B73DFC" w:rsidP="009130F7">
            <w:r w:rsidRPr="00264705">
              <w:t>0.0146(5)</w:t>
            </w:r>
          </w:p>
        </w:tc>
        <w:tc>
          <w:tcPr>
            <w:tcW w:w="1361" w:type="dxa"/>
          </w:tcPr>
          <w:p w14:paraId="5A72051C" w14:textId="77777777" w:rsidR="00B73DFC" w:rsidRPr="00264705" w:rsidRDefault="00B73DFC" w:rsidP="009130F7">
            <w:r w:rsidRPr="00264705">
              <w:t>0.0165(5)</w:t>
            </w:r>
          </w:p>
        </w:tc>
        <w:tc>
          <w:tcPr>
            <w:tcW w:w="1384" w:type="dxa"/>
          </w:tcPr>
          <w:p w14:paraId="633AEA32" w14:textId="77777777" w:rsidR="00B73DFC" w:rsidRPr="00264705" w:rsidRDefault="00B73DFC" w:rsidP="009130F7">
            <w:r w:rsidRPr="00264705">
              <w:t>0.0044(4)</w:t>
            </w:r>
          </w:p>
        </w:tc>
        <w:tc>
          <w:tcPr>
            <w:tcW w:w="1361" w:type="dxa"/>
          </w:tcPr>
          <w:p w14:paraId="66377700" w14:textId="77777777" w:rsidR="00B73DFC" w:rsidRPr="00264705" w:rsidRDefault="00B73DFC" w:rsidP="009130F7">
            <w:r w:rsidRPr="00264705">
              <w:t>0.0041(4)</w:t>
            </w:r>
          </w:p>
        </w:tc>
        <w:tc>
          <w:tcPr>
            <w:tcW w:w="1384" w:type="dxa"/>
          </w:tcPr>
          <w:p w14:paraId="78DD17FC" w14:textId="77777777" w:rsidR="00B73DFC" w:rsidRPr="00264705" w:rsidRDefault="00B73DFC" w:rsidP="009130F7">
            <w:r w:rsidRPr="00264705">
              <w:t>0.0037(4)</w:t>
            </w:r>
          </w:p>
        </w:tc>
      </w:tr>
      <w:tr w:rsidR="00B73DFC" w:rsidRPr="00264705" w14:paraId="3E03755E" w14:textId="77777777" w:rsidTr="00016D42">
        <w:tc>
          <w:tcPr>
            <w:tcW w:w="924" w:type="dxa"/>
          </w:tcPr>
          <w:p w14:paraId="4AC30417" w14:textId="77777777" w:rsidR="00B73DFC" w:rsidRPr="00264705" w:rsidRDefault="00B73DFC" w:rsidP="009130F7">
            <w:r w:rsidRPr="00264705">
              <w:lastRenderedPageBreak/>
              <w:t>C13_1</w:t>
            </w:r>
          </w:p>
        </w:tc>
        <w:tc>
          <w:tcPr>
            <w:tcW w:w="1361" w:type="dxa"/>
          </w:tcPr>
          <w:p w14:paraId="3680C451" w14:textId="77777777" w:rsidR="00B73DFC" w:rsidRPr="00264705" w:rsidRDefault="00B73DFC" w:rsidP="009130F7">
            <w:r w:rsidRPr="00264705">
              <w:t>0.0157(5)</w:t>
            </w:r>
          </w:p>
        </w:tc>
        <w:tc>
          <w:tcPr>
            <w:tcW w:w="1361" w:type="dxa"/>
          </w:tcPr>
          <w:p w14:paraId="04F828BA" w14:textId="77777777" w:rsidR="00B73DFC" w:rsidRPr="00264705" w:rsidRDefault="00B73DFC" w:rsidP="009130F7">
            <w:r w:rsidRPr="00264705">
              <w:t>0.0248(6)</w:t>
            </w:r>
          </w:p>
        </w:tc>
        <w:tc>
          <w:tcPr>
            <w:tcW w:w="1361" w:type="dxa"/>
          </w:tcPr>
          <w:p w14:paraId="3F3F1E1E" w14:textId="77777777" w:rsidR="00B73DFC" w:rsidRPr="00264705" w:rsidRDefault="00B73DFC" w:rsidP="009130F7">
            <w:r w:rsidRPr="00264705">
              <w:t>0.0199(6)</w:t>
            </w:r>
          </w:p>
        </w:tc>
        <w:tc>
          <w:tcPr>
            <w:tcW w:w="1384" w:type="dxa"/>
          </w:tcPr>
          <w:p w14:paraId="737347BA" w14:textId="77777777" w:rsidR="00B73DFC" w:rsidRPr="00264705" w:rsidRDefault="00B73DFC" w:rsidP="009130F7">
            <w:r w:rsidRPr="00264705">
              <w:t>−0.0069(5)</w:t>
            </w:r>
          </w:p>
        </w:tc>
        <w:tc>
          <w:tcPr>
            <w:tcW w:w="1361" w:type="dxa"/>
          </w:tcPr>
          <w:p w14:paraId="28939AD1" w14:textId="77777777" w:rsidR="00B73DFC" w:rsidRPr="00264705" w:rsidRDefault="00B73DFC" w:rsidP="009130F7">
            <w:r w:rsidRPr="00264705">
              <w:t>0.0026(4)</w:t>
            </w:r>
          </w:p>
        </w:tc>
        <w:tc>
          <w:tcPr>
            <w:tcW w:w="1384" w:type="dxa"/>
          </w:tcPr>
          <w:p w14:paraId="41A6FB4C" w14:textId="77777777" w:rsidR="00B73DFC" w:rsidRPr="00264705" w:rsidRDefault="00B73DFC" w:rsidP="009130F7">
            <w:r w:rsidRPr="00264705">
              <w:t>−0.0029(5)</w:t>
            </w:r>
          </w:p>
        </w:tc>
      </w:tr>
      <w:tr w:rsidR="00B73DFC" w:rsidRPr="00264705" w14:paraId="4C7DAA0F" w14:textId="77777777" w:rsidTr="00016D42">
        <w:tc>
          <w:tcPr>
            <w:tcW w:w="924" w:type="dxa"/>
          </w:tcPr>
          <w:p w14:paraId="25BA5A10" w14:textId="77777777" w:rsidR="00B73DFC" w:rsidRPr="00264705" w:rsidRDefault="00B73DFC" w:rsidP="009130F7">
            <w:r w:rsidRPr="00264705">
              <w:t>C14_1</w:t>
            </w:r>
          </w:p>
        </w:tc>
        <w:tc>
          <w:tcPr>
            <w:tcW w:w="1361" w:type="dxa"/>
          </w:tcPr>
          <w:p w14:paraId="791DD327" w14:textId="77777777" w:rsidR="00B73DFC" w:rsidRPr="00264705" w:rsidRDefault="00B73DFC" w:rsidP="009130F7">
            <w:r w:rsidRPr="00264705">
              <w:t>0.0182(5)</w:t>
            </w:r>
          </w:p>
        </w:tc>
        <w:tc>
          <w:tcPr>
            <w:tcW w:w="1361" w:type="dxa"/>
          </w:tcPr>
          <w:p w14:paraId="083A79FB" w14:textId="77777777" w:rsidR="00B73DFC" w:rsidRPr="00264705" w:rsidRDefault="00B73DFC" w:rsidP="009130F7">
            <w:r w:rsidRPr="00264705">
              <w:t>0.0142(5)</w:t>
            </w:r>
          </w:p>
        </w:tc>
        <w:tc>
          <w:tcPr>
            <w:tcW w:w="1361" w:type="dxa"/>
          </w:tcPr>
          <w:p w14:paraId="46663A92" w14:textId="77777777" w:rsidR="00B73DFC" w:rsidRPr="00264705" w:rsidRDefault="00B73DFC" w:rsidP="009130F7">
            <w:r w:rsidRPr="00264705">
              <w:t>0.0184(5)</w:t>
            </w:r>
          </w:p>
        </w:tc>
        <w:tc>
          <w:tcPr>
            <w:tcW w:w="1384" w:type="dxa"/>
          </w:tcPr>
          <w:p w14:paraId="5AE1C935" w14:textId="77777777" w:rsidR="00B73DFC" w:rsidRPr="00264705" w:rsidRDefault="00B73DFC" w:rsidP="009130F7">
            <w:r w:rsidRPr="00264705">
              <w:t>−0.0003(4)</w:t>
            </w:r>
          </w:p>
        </w:tc>
        <w:tc>
          <w:tcPr>
            <w:tcW w:w="1361" w:type="dxa"/>
          </w:tcPr>
          <w:p w14:paraId="22F0CBC0" w14:textId="77777777" w:rsidR="00B73DFC" w:rsidRPr="00264705" w:rsidRDefault="00B73DFC" w:rsidP="009130F7">
            <w:r w:rsidRPr="00264705">
              <w:t>0.0054(4)</w:t>
            </w:r>
          </w:p>
        </w:tc>
        <w:tc>
          <w:tcPr>
            <w:tcW w:w="1384" w:type="dxa"/>
          </w:tcPr>
          <w:p w14:paraId="0AC541E5" w14:textId="77777777" w:rsidR="00B73DFC" w:rsidRPr="00264705" w:rsidRDefault="00B73DFC" w:rsidP="009130F7">
            <w:r w:rsidRPr="00264705">
              <w:t>0.0024(4)</w:t>
            </w:r>
          </w:p>
        </w:tc>
      </w:tr>
    </w:tbl>
    <w:p w14:paraId="0C95E337" w14:textId="77777777" w:rsidR="00B73DFC" w:rsidRPr="00264705" w:rsidRDefault="00B73DFC" w:rsidP="00B73DFC">
      <w:pPr>
        <w:pStyle w:val="Overskrift2"/>
        <w:rPr>
          <w:sz w:val="24"/>
        </w:rPr>
      </w:pPr>
      <w:r w:rsidRPr="00264705">
        <w:rPr>
          <w:sz w:val="24"/>
        </w:rPr>
        <w:t>Table S14. Bond lengths and angles for mo_D8V5466_0m-1a</w:t>
      </w:r>
    </w:p>
    <w:p w14:paraId="6D3A5E30" w14:textId="77777777" w:rsidR="00B73DFC" w:rsidRPr="00264705" w:rsidRDefault="00B73DFC" w:rsidP="00B73DFC">
      <w:pPr>
        <w:rPr>
          <w:sz w:val="22"/>
        </w:rPr>
        <w:sectPr w:rsidR="00B73DFC" w:rsidRPr="00264705">
          <w:type w:val="continuous"/>
          <w:pgSz w:w="11900" w:h="16840"/>
          <w:pgMar w:top="1418" w:right="1021" w:bottom="1418" w:left="1276" w:header="709" w:footer="709" w:gutter="0"/>
          <w:cols w:space="533"/>
          <w:docGrid w:linePitch="360"/>
        </w:sectPr>
      </w:pP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098"/>
        <w:gridCol w:w="1417"/>
      </w:tblGrid>
      <w:tr w:rsidR="00B73DFC" w:rsidRPr="00264705" w14:paraId="6A87A20D" w14:textId="77777777" w:rsidTr="009130F7">
        <w:tc>
          <w:tcPr>
            <w:tcW w:w="2098" w:type="dxa"/>
          </w:tcPr>
          <w:p w14:paraId="733C53E4" w14:textId="77777777" w:rsidR="00B73DFC" w:rsidRPr="00264705" w:rsidRDefault="00B73DFC" w:rsidP="009130F7">
            <w:r w:rsidRPr="00264705">
              <w:rPr>
                <w:b/>
              </w:rPr>
              <w:t>Atom–Atom</w:t>
            </w:r>
          </w:p>
        </w:tc>
        <w:tc>
          <w:tcPr>
            <w:tcW w:w="1417" w:type="dxa"/>
          </w:tcPr>
          <w:p w14:paraId="6C6B46CA" w14:textId="77777777" w:rsidR="00B73DFC" w:rsidRPr="00264705" w:rsidRDefault="00B73DFC" w:rsidP="009130F7">
            <w:r w:rsidRPr="00264705">
              <w:rPr>
                <w:b/>
              </w:rPr>
              <w:t>Length [Å]</w:t>
            </w:r>
          </w:p>
        </w:tc>
      </w:tr>
      <w:tr w:rsidR="00B73DFC" w:rsidRPr="00264705" w14:paraId="664807F9" w14:textId="77777777" w:rsidTr="009130F7">
        <w:tc>
          <w:tcPr>
            <w:tcW w:w="2098" w:type="dxa"/>
          </w:tcPr>
          <w:p w14:paraId="7060B180" w14:textId="77777777" w:rsidR="00B73DFC" w:rsidRPr="00264705" w:rsidRDefault="00B73DFC" w:rsidP="009130F7">
            <w:r w:rsidRPr="00264705">
              <w:t>C1_1–C2_1</w:t>
            </w:r>
          </w:p>
        </w:tc>
        <w:tc>
          <w:tcPr>
            <w:tcW w:w="1417" w:type="dxa"/>
          </w:tcPr>
          <w:p w14:paraId="4886611A" w14:textId="77777777" w:rsidR="00B73DFC" w:rsidRPr="00264705" w:rsidRDefault="00B73DFC" w:rsidP="009130F7">
            <w:r w:rsidRPr="00264705">
              <w:t>1.3919(15)</w:t>
            </w:r>
          </w:p>
        </w:tc>
      </w:tr>
      <w:tr w:rsidR="00B73DFC" w:rsidRPr="00264705" w14:paraId="715A10BB" w14:textId="77777777" w:rsidTr="009130F7">
        <w:tc>
          <w:tcPr>
            <w:tcW w:w="2098" w:type="dxa"/>
          </w:tcPr>
          <w:p w14:paraId="7466BA03" w14:textId="77777777" w:rsidR="00B73DFC" w:rsidRPr="00264705" w:rsidRDefault="00B73DFC" w:rsidP="009130F7">
            <w:r w:rsidRPr="00264705">
              <w:t>C1_1–C6_1</w:t>
            </w:r>
          </w:p>
        </w:tc>
        <w:tc>
          <w:tcPr>
            <w:tcW w:w="1417" w:type="dxa"/>
          </w:tcPr>
          <w:p w14:paraId="23FB0E23" w14:textId="77777777" w:rsidR="00B73DFC" w:rsidRPr="00264705" w:rsidRDefault="00B73DFC" w:rsidP="009130F7">
            <w:r w:rsidRPr="00264705">
              <w:t>1.4030(15)</w:t>
            </w:r>
          </w:p>
        </w:tc>
      </w:tr>
      <w:tr w:rsidR="00B73DFC" w:rsidRPr="00264705" w14:paraId="67B463AC" w14:textId="77777777" w:rsidTr="009130F7">
        <w:tc>
          <w:tcPr>
            <w:tcW w:w="2098" w:type="dxa"/>
          </w:tcPr>
          <w:p w14:paraId="2740C2BB" w14:textId="77777777" w:rsidR="00B73DFC" w:rsidRPr="00264705" w:rsidRDefault="00B73DFC" w:rsidP="009130F7">
            <w:r w:rsidRPr="00264705">
              <w:t>C1_1–C7_1</w:t>
            </w:r>
          </w:p>
        </w:tc>
        <w:tc>
          <w:tcPr>
            <w:tcW w:w="1417" w:type="dxa"/>
          </w:tcPr>
          <w:p w14:paraId="7A7B4FE1" w14:textId="77777777" w:rsidR="00B73DFC" w:rsidRPr="00264705" w:rsidRDefault="00B73DFC" w:rsidP="009130F7">
            <w:r w:rsidRPr="00264705">
              <w:t>1.4690(15)</w:t>
            </w:r>
          </w:p>
        </w:tc>
      </w:tr>
      <w:tr w:rsidR="00B73DFC" w:rsidRPr="00264705" w14:paraId="5D850A6B" w14:textId="77777777" w:rsidTr="009130F7">
        <w:tc>
          <w:tcPr>
            <w:tcW w:w="2098" w:type="dxa"/>
          </w:tcPr>
          <w:p w14:paraId="0E609DEC" w14:textId="77777777" w:rsidR="00B73DFC" w:rsidRPr="00264705" w:rsidRDefault="00B73DFC" w:rsidP="009130F7">
            <w:r w:rsidRPr="00264705">
              <w:t>C2_1–C3_1</w:t>
            </w:r>
          </w:p>
        </w:tc>
        <w:tc>
          <w:tcPr>
            <w:tcW w:w="1417" w:type="dxa"/>
          </w:tcPr>
          <w:p w14:paraId="2B971172" w14:textId="77777777" w:rsidR="00B73DFC" w:rsidRPr="00264705" w:rsidRDefault="00B73DFC" w:rsidP="009130F7">
            <w:r w:rsidRPr="00264705">
              <w:t>1.3940(15)</w:t>
            </w:r>
          </w:p>
        </w:tc>
      </w:tr>
      <w:tr w:rsidR="00B73DFC" w:rsidRPr="00264705" w14:paraId="6C7A009C" w14:textId="77777777" w:rsidTr="009130F7">
        <w:tc>
          <w:tcPr>
            <w:tcW w:w="2098" w:type="dxa"/>
          </w:tcPr>
          <w:p w14:paraId="53ED9A10" w14:textId="77777777" w:rsidR="00B73DFC" w:rsidRPr="00264705" w:rsidRDefault="00B73DFC" w:rsidP="009130F7">
            <w:r w:rsidRPr="00264705">
              <w:t>C2_1–H2_1</w:t>
            </w:r>
          </w:p>
        </w:tc>
        <w:tc>
          <w:tcPr>
            <w:tcW w:w="1417" w:type="dxa"/>
          </w:tcPr>
          <w:p w14:paraId="5D3C46EE" w14:textId="77777777" w:rsidR="00B73DFC" w:rsidRPr="00264705" w:rsidRDefault="00B73DFC" w:rsidP="009130F7">
            <w:r w:rsidRPr="00264705">
              <w:t>0.9500</w:t>
            </w:r>
          </w:p>
        </w:tc>
      </w:tr>
      <w:tr w:rsidR="00B73DFC" w:rsidRPr="00264705" w14:paraId="0144D5B5" w14:textId="77777777" w:rsidTr="009130F7">
        <w:tc>
          <w:tcPr>
            <w:tcW w:w="2098" w:type="dxa"/>
          </w:tcPr>
          <w:p w14:paraId="1F764CF2" w14:textId="77777777" w:rsidR="00B73DFC" w:rsidRPr="00264705" w:rsidRDefault="00B73DFC" w:rsidP="009130F7">
            <w:r w:rsidRPr="00264705">
              <w:t>C3_1–C4_1</w:t>
            </w:r>
          </w:p>
        </w:tc>
        <w:tc>
          <w:tcPr>
            <w:tcW w:w="1417" w:type="dxa"/>
          </w:tcPr>
          <w:p w14:paraId="1872A586" w14:textId="77777777" w:rsidR="00B73DFC" w:rsidRPr="00264705" w:rsidRDefault="00B73DFC" w:rsidP="009130F7">
            <w:r w:rsidRPr="00264705">
              <w:t>1.4046(15)</w:t>
            </w:r>
          </w:p>
        </w:tc>
      </w:tr>
      <w:tr w:rsidR="00B73DFC" w:rsidRPr="00264705" w14:paraId="71B78219" w14:textId="77777777" w:rsidTr="009130F7">
        <w:tc>
          <w:tcPr>
            <w:tcW w:w="2098" w:type="dxa"/>
          </w:tcPr>
          <w:p w14:paraId="48C733EE" w14:textId="77777777" w:rsidR="00B73DFC" w:rsidRPr="00264705" w:rsidRDefault="00B73DFC" w:rsidP="009130F7">
            <w:r w:rsidRPr="00264705">
              <w:t>C3_1–H3_1</w:t>
            </w:r>
          </w:p>
        </w:tc>
        <w:tc>
          <w:tcPr>
            <w:tcW w:w="1417" w:type="dxa"/>
          </w:tcPr>
          <w:p w14:paraId="1D200DA0" w14:textId="77777777" w:rsidR="00B73DFC" w:rsidRPr="00264705" w:rsidRDefault="00B73DFC" w:rsidP="009130F7">
            <w:r w:rsidRPr="00264705">
              <w:t>0.9500</w:t>
            </w:r>
          </w:p>
        </w:tc>
      </w:tr>
      <w:tr w:rsidR="00B73DFC" w:rsidRPr="00264705" w14:paraId="5A4266E5" w14:textId="77777777" w:rsidTr="009130F7">
        <w:tc>
          <w:tcPr>
            <w:tcW w:w="2098" w:type="dxa"/>
          </w:tcPr>
          <w:p w14:paraId="2806E428" w14:textId="77777777" w:rsidR="00B73DFC" w:rsidRPr="00264705" w:rsidRDefault="00B73DFC" w:rsidP="009130F7">
            <w:r w:rsidRPr="00264705">
              <w:t>C4_1–C5_1</w:t>
            </w:r>
          </w:p>
        </w:tc>
        <w:tc>
          <w:tcPr>
            <w:tcW w:w="1417" w:type="dxa"/>
          </w:tcPr>
          <w:p w14:paraId="2B6B9BBD" w14:textId="77777777" w:rsidR="00B73DFC" w:rsidRPr="00264705" w:rsidRDefault="00B73DFC" w:rsidP="009130F7">
            <w:r w:rsidRPr="00264705">
              <w:t>1.4032(15)</w:t>
            </w:r>
          </w:p>
        </w:tc>
      </w:tr>
      <w:tr w:rsidR="00B73DFC" w:rsidRPr="00264705" w14:paraId="497B7D57" w14:textId="77777777" w:rsidTr="009130F7">
        <w:tc>
          <w:tcPr>
            <w:tcW w:w="2098" w:type="dxa"/>
          </w:tcPr>
          <w:p w14:paraId="407232BD" w14:textId="77777777" w:rsidR="00B73DFC" w:rsidRPr="00264705" w:rsidRDefault="00B73DFC" w:rsidP="009130F7">
            <w:r w:rsidRPr="00264705">
              <w:t>C4_1–C10_1</w:t>
            </w:r>
          </w:p>
        </w:tc>
        <w:tc>
          <w:tcPr>
            <w:tcW w:w="1417" w:type="dxa"/>
          </w:tcPr>
          <w:p w14:paraId="78114470" w14:textId="77777777" w:rsidR="00B73DFC" w:rsidRPr="00264705" w:rsidRDefault="00B73DFC" w:rsidP="009130F7">
            <w:r w:rsidRPr="00264705">
              <w:t>1.5322(15)</w:t>
            </w:r>
          </w:p>
        </w:tc>
      </w:tr>
      <w:tr w:rsidR="00B73DFC" w:rsidRPr="00264705" w14:paraId="61251729" w14:textId="77777777" w:rsidTr="009130F7">
        <w:tc>
          <w:tcPr>
            <w:tcW w:w="2098" w:type="dxa"/>
          </w:tcPr>
          <w:p w14:paraId="218447CD" w14:textId="77777777" w:rsidR="00B73DFC" w:rsidRPr="00264705" w:rsidRDefault="00B73DFC" w:rsidP="009130F7">
            <w:r w:rsidRPr="00264705">
              <w:t>C5_1–C6_1</w:t>
            </w:r>
          </w:p>
        </w:tc>
        <w:tc>
          <w:tcPr>
            <w:tcW w:w="1417" w:type="dxa"/>
          </w:tcPr>
          <w:p w14:paraId="6AC34B1A" w14:textId="77777777" w:rsidR="00B73DFC" w:rsidRPr="00264705" w:rsidRDefault="00B73DFC" w:rsidP="009130F7">
            <w:r w:rsidRPr="00264705">
              <w:t>1.3849(15)</w:t>
            </w:r>
          </w:p>
        </w:tc>
      </w:tr>
      <w:tr w:rsidR="00B73DFC" w:rsidRPr="00264705" w14:paraId="6BB23E58" w14:textId="77777777" w:rsidTr="009130F7">
        <w:tc>
          <w:tcPr>
            <w:tcW w:w="2098" w:type="dxa"/>
          </w:tcPr>
          <w:p w14:paraId="66F65D41" w14:textId="77777777" w:rsidR="00B73DFC" w:rsidRPr="00264705" w:rsidRDefault="00B73DFC" w:rsidP="009130F7">
            <w:r w:rsidRPr="00264705">
              <w:t>C5_1–H5_1</w:t>
            </w:r>
          </w:p>
        </w:tc>
        <w:tc>
          <w:tcPr>
            <w:tcW w:w="1417" w:type="dxa"/>
          </w:tcPr>
          <w:p w14:paraId="14646CE5" w14:textId="77777777" w:rsidR="00B73DFC" w:rsidRPr="00264705" w:rsidRDefault="00B73DFC" w:rsidP="009130F7">
            <w:r w:rsidRPr="00264705">
              <w:t>0.9500</w:t>
            </w:r>
          </w:p>
        </w:tc>
      </w:tr>
      <w:tr w:rsidR="00B73DFC" w:rsidRPr="00264705" w14:paraId="1DE44087" w14:textId="77777777" w:rsidTr="009130F7">
        <w:tc>
          <w:tcPr>
            <w:tcW w:w="2098" w:type="dxa"/>
          </w:tcPr>
          <w:p w14:paraId="300E95CE" w14:textId="77777777" w:rsidR="00B73DFC" w:rsidRPr="00264705" w:rsidRDefault="00B73DFC" w:rsidP="009130F7">
            <w:r w:rsidRPr="00264705">
              <w:t>C6_1–C12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417" w:type="dxa"/>
          </w:tcPr>
          <w:p w14:paraId="3A95BF9A" w14:textId="77777777" w:rsidR="00B73DFC" w:rsidRPr="00264705" w:rsidRDefault="00B73DFC" w:rsidP="009130F7">
            <w:r w:rsidRPr="00264705">
              <w:t>1.5102(15)</w:t>
            </w:r>
          </w:p>
        </w:tc>
      </w:tr>
      <w:tr w:rsidR="00B73DFC" w:rsidRPr="00264705" w14:paraId="00BADB88" w14:textId="77777777" w:rsidTr="009130F7">
        <w:tc>
          <w:tcPr>
            <w:tcW w:w="2098" w:type="dxa"/>
          </w:tcPr>
          <w:p w14:paraId="588C3CC1" w14:textId="77777777" w:rsidR="00B73DFC" w:rsidRPr="00264705" w:rsidRDefault="00B73DFC" w:rsidP="009130F7">
            <w:r w:rsidRPr="00264705">
              <w:t>C7_1–C9_1</w:t>
            </w:r>
          </w:p>
        </w:tc>
        <w:tc>
          <w:tcPr>
            <w:tcW w:w="1417" w:type="dxa"/>
          </w:tcPr>
          <w:p w14:paraId="17039D6B" w14:textId="77777777" w:rsidR="00B73DFC" w:rsidRPr="00264705" w:rsidRDefault="00B73DFC" w:rsidP="009130F7">
            <w:r w:rsidRPr="00264705">
              <w:t>1.3960(15)</w:t>
            </w:r>
          </w:p>
        </w:tc>
      </w:tr>
      <w:tr w:rsidR="00B73DFC" w:rsidRPr="00264705" w14:paraId="689865DB" w14:textId="77777777" w:rsidTr="009130F7">
        <w:tc>
          <w:tcPr>
            <w:tcW w:w="2098" w:type="dxa"/>
          </w:tcPr>
          <w:p w14:paraId="1B8492BA" w14:textId="77777777" w:rsidR="00B73DFC" w:rsidRPr="00264705" w:rsidRDefault="00B73DFC" w:rsidP="009130F7">
            <w:r w:rsidRPr="00264705">
              <w:t>C7_1–C8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417" w:type="dxa"/>
          </w:tcPr>
          <w:p w14:paraId="47FDA464" w14:textId="77777777" w:rsidR="00B73DFC" w:rsidRPr="00264705" w:rsidRDefault="00B73DFC" w:rsidP="009130F7">
            <w:r w:rsidRPr="00264705">
              <w:t>1.4103(15)</w:t>
            </w:r>
          </w:p>
        </w:tc>
      </w:tr>
      <w:tr w:rsidR="00B73DFC" w:rsidRPr="00264705" w14:paraId="44C2ADD6" w14:textId="77777777" w:rsidTr="009130F7">
        <w:tc>
          <w:tcPr>
            <w:tcW w:w="2098" w:type="dxa"/>
          </w:tcPr>
          <w:p w14:paraId="39887CB1" w14:textId="77777777" w:rsidR="00B73DFC" w:rsidRPr="00264705" w:rsidRDefault="00B73DFC" w:rsidP="009130F7">
            <w:r w:rsidRPr="00264705">
              <w:t>C8_1–C9_1</w:t>
            </w:r>
          </w:p>
        </w:tc>
        <w:tc>
          <w:tcPr>
            <w:tcW w:w="1417" w:type="dxa"/>
          </w:tcPr>
          <w:p w14:paraId="44246EFD" w14:textId="77777777" w:rsidR="00B73DFC" w:rsidRPr="00264705" w:rsidRDefault="00B73DFC" w:rsidP="009130F7">
            <w:r w:rsidRPr="00264705">
              <w:t>1.3894(15)</w:t>
            </w:r>
          </w:p>
        </w:tc>
      </w:tr>
      <w:tr w:rsidR="00B73DFC" w:rsidRPr="00264705" w14:paraId="5BF30C42" w14:textId="77777777" w:rsidTr="009130F7">
        <w:tc>
          <w:tcPr>
            <w:tcW w:w="2098" w:type="dxa"/>
          </w:tcPr>
          <w:p w14:paraId="7B93C0FB" w14:textId="77777777" w:rsidR="00B73DFC" w:rsidRPr="00264705" w:rsidRDefault="00B73DFC" w:rsidP="009130F7">
            <w:r w:rsidRPr="00264705">
              <w:t>C8_1–C12_1</w:t>
            </w:r>
          </w:p>
        </w:tc>
        <w:tc>
          <w:tcPr>
            <w:tcW w:w="1417" w:type="dxa"/>
          </w:tcPr>
          <w:p w14:paraId="6E5F6002" w14:textId="77777777" w:rsidR="00B73DFC" w:rsidRPr="00264705" w:rsidRDefault="00B73DFC" w:rsidP="009130F7">
            <w:r w:rsidRPr="00264705">
              <w:t>1.5090(15)</w:t>
            </w:r>
          </w:p>
        </w:tc>
      </w:tr>
      <w:tr w:rsidR="00B73DFC" w:rsidRPr="00264705" w14:paraId="1D7EDDBC" w14:textId="77777777" w:rsidTr="009130F7">
        <w:tc>
          <w:tcPr>
            <w:tcW w:w="2098" w:type="dxa"/>
          </w:tcPr>
          <w:p w14:paraId="162A3099" w14:textId="77777777" w:rsidR="00B73DFC" w:rsidRPr="00264705" w:rsidRDefault="00B73DFC" w:rsidP="009130F7">
            <w:r w:rsidRPr="00264705">
              <w:t>C9_1–H9_1</w:t>
            </w:r>
          </w:p>
        </w:tc>
        <w:tc>
          <w:tcPr>
            <w:tcW w:w="1417" w:type="dxa"/>
          </w:tcPr>
          <w:p w14:paraId="6B971148" w14:textId="77777777" w:rsidR="00B73DFC" w:rsidRPr="00264705" w:rsidRDefault="00B73DFC" w:rsidP="009130F7">
            <w:r w:rsidRPr="00264705">
              <w:t>0.9500</w:t>
            </w:r>
          </w:p>
        </w:tc>
      </w:tr>
      <w:tr w:rsidR="00B73DFC" w:rsidRPr="00264705" w14:paraId="520F34F1" w14:textId="77777777" w:rsidTr="009130F7">
        <w:tc>
          <w:tcPr>
            <w:tcW w:w="2098" w:type="dxa"/>
          </w:tcPr>
          <w:p w14:paraId="270D4266" w14:textId="77777777" w:rsidR="00B73DFC" w:rsidRPr="00264705" w:rsidRDefault="00B73DFC" w:rsidP="009130F7">
            <w:r w:rsidRPr="00264705">
              <w:t>C10_1–C11_1</w:t>
            </w:r>
          </w:p>
        </w:tc>
        <w:tc>
          <w:tcPr>
            <w:tcW w:w="1417" w:type="dxa"/>
          </w:tcPr>
          <w:p w14:paraId="42B9195F" w14:textId="77777777" w:rsidR="00B73DFC" w:rsidRPr="00264705" w:rsidRDefault="00B73DFC" w:rsidP="009130F7">
            <w:r w:rsidRPr="00264705">
              <w:t>1.5345(15)</w:t>
            </w:r>
          </w:p>
        </w:tc>
      </w:tr>
      <w:tr w:rsidR="00B73DFC" w:rsidRPr="00264705" w14:paraId="63AD7E4F" w14:textId="77777777" w:rsidTr="009130F7">
        <w:tc>
          <w:tcPr>
            <w:tcW w:w="2098" w:type="dxa"/>
          </w:tcPr>
          <w:p w14:paraId="2C6EDCD1" w14:textId="77777777" w:rsidR="00B73DFC" w:rsidRPr="00264705" w:rsidRDefault="00B73DFC" w:rsidP="009130F7">
            <w:r w:rsidRPr="00264705">
              <w:t>C10_1–C13_1</w:t>
            </w:r>
          </w:p>
        </w:tc>
        <w:tc>
          <w:tcPr>
            <w:tcW w:w="1417" w:type="dxa"/>
          </w:tcPr>
          <w:p w14:paraId="3419FA8B" w14:textId="77777777" w:rsidR="00B73DFC" w:rsidRPr="00264705" w:rsidRDefault="00B73DFC" w:rsidP="009130F7">
            <w:r w:rsidRPr="00264705">
              <w:t>1.5380(16)</w:t>
            </w:r>
          </w:p>
        </w:tc>
      </w:tr>
      <w:tr w:rsidR="00B73DFC" w:rsidRPr="00264705" w14:paraId="4AA977CE" w14:textId="77777777" w:rsidTr="009130F7">
        <w:tc>
          <w:tcPr>
            <w:tcW w:w="2098" w:type="dxa"/>
          </w:tcPr>
          <w:p w14:paraId="11D39869" w14:textId="77777777" w:rsidR="00B73DFC" w:rsidRPr="00264705" w:rsidRDefault="00B73DFC" w:rsidP="009130F7">
            <w:r w:rsidRPr="00264705">
              <w:t>C10_1–C14_1</w:t>
            </w:r>
          </w:p>
        </w:tc>
        <w:tc>
          <w:tcPr>
            <w:tcW w:w="1417" w:type="dxa"/>
          </w:tcPr>
          <w:p w14:paraId="7D8AA359" w14:textId="77777777" w:rsidR="00B73DFC" w:rsidRPr="00264705" w:rsidRDefault="00B73DFC" w:rsidP="009130F7">
            <w:r w:rsidRPr="00264705">
              <w:t>1.5393(16)</w:t>
            </w:r>
          </w:p>
        </w:tc>
      </w:tr>
      <w:tr w:rsidR="00B73DFC" w:rsidRPr="00264705" w14:paraId="07CE965E" w14:textId="77777777" w:rsidTr="009130F7">
        <w:tc>
          <w:tcPr>
            <w:tcW w:w="2098" w:type="dxa"/>
          </w:tcPr>
          <w:p w14:paraId="6265F805" w14:textId="77777777" w:rsidR="00B73DFC" w:rsidRPr="00264705" w:rsidRDefault="00B73DFC" w:rsidP="009130F7">
            <w:r w:rsidRPr="00264705">
              <w:t>C11_1–H11A_1</w:t>
            </w:r>
          </w:p>
        </w:tc>
        <w:tc>
          <w:tcPr>
            <w:tcW w:w="1417" w:type="dxa"/>
          </w:tcPr>
          <w:p w14:paraId="7CE8BE04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36B92AA1" w14:textId="77777777" w:rsidTr="009130F7">
        <w:tc>
          <w:tcPr>
            <w:tcW w:w="2098" w:type="dxa"/>
          </w:tcPr>
          <w:p w14:paraId="1B6B51D1" w14:textId="77777777" w:rsidR="00B73DFC" w:rsidRPr="00264705" w:rsidRDefault="00B73DFC" w:rsidP="009130F7">
            <w:r w:rsidRPr="00264705">
              <w:t>C11_1–H11B_1</w:t>
            </w:r>
          </w:p>
        </w:tc>
        <w:tc>
          <w:tcPr>
            <w:tcW w:w="1417" w:type="dxa"/>
          </w:tcPr>
          <w:p w14:paraId="7F2E8534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3BA0B94C" w14:textId="77777777" w:rsidTr="009130F7">
        <w:tc>
          <w:tcPr>
            <w:tcW w:w="2098" w:type="dxa"/>
          </w:tcPr>
          <w:p w14:paraId="78A53D60" w14:textId="77777777" w:rsidR="00B73DFC" w:rsidRPr="00264705" w:rsidRDefault="00B73DFC" w:rsidP="009130F7">
            <w:r w:rsidRPr="00264705">
              <w:t>C11_1–H11C_1</w:t>
            </w:r>
          </w:p>
        </w:tc>
        <w:tc>
          <w:tcPr>
            <w:tcW w:w="1417" w:type="dxa"/>
          </w:tcPr>
          <w:p w14:paraId="76307260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1F98915A" w14:textId="77777777" w:rsidTr="009130F7">
        <w:tc>
          <w:tcPr>
            <w:tcW w:w="2098" w:type="dxa"/>
          </w:tcPr>
          <w:p w14:paraId="1FF16C28" w14:textId="77777777" w:rsidR="00B73DFC" w:rsidRPr="00264705" w:rsidRDefault="00B73DFC" w:rsidP="009130F7">
            <w:r w:rsidRPr="00264705">
              <w:t>C12_1–H12A_1</w:t>
            </w:r>
          </w:p>
        </w:tc>
        <w:tc>
          <w:tcPr>
            <w:tcW w:w="1417" w:type="dxa"/>
          </w:tcPr>
          <w:p w14:paraId="0BCF0251" w14:textId="77777777" w:rsidR="00B73DFC" w:rsidRPr="00264705" w:rsidRDefault="00B73DFC" w:rsidP="009130F7">
            <w:r w:rsidRPr="00264705">
              <w:t>0.9900</w:t>
            </w:r>
          </w:p>
        </w:tc>
      </w:tr>
      <w:tr w:rsidR="00B73DFC" w:rsidRPr="00264705" w14:paraId="7B8B6953" w14:textId="77777777" w:rsidTr="009130F7">
        <w:tc>
          <w:tcPr>
            <w:tcW w:w="2098" w:type="dxa"/>
          </w:tcPr>
          <w:p w14:paraId="3B0CFED1" w14:textId="77777777" w:rsidR="00B73DFC" w:rsidRPr="00264705" w:rsidRDefault="00B73DFC" w:rsidP="009130F7">
            <w:r w:rsidRPr="00264705">
              <w:t>C12_1–H12B_1</w:t>
            </w:r>
          </w:p>
        </w:tc>
        <w:tc>
          <w:tcPr>
            <w:tcW w:w="1417" w:type="dxa"/>
          </w:tcPr>
          <w:p w14:paraId="7C985896" w14:textId="77777777" w:rsidR="00B73DFC" w:rsidRPr="00264705" w:rsidRDefault="00B73DFC" w:rsidP="009130F7">
            <w:r w:rsidRPr="00264705">
              <w:t>0.9900</w:t>
            </w:r>
          </w:p>
        </w:tc>
      </w:tr>
      <w:tr w:rsidR="00B73DFC" w:rsidRPr="00264705" w14:paraId="52841362" w14:textId="77777777" w:rsidTr="009130F7">
        <w:tc>
          <w:tcPr>
            <w:tcW w:w="2098" w:type="dxa"/>
          </w:tcPr>
          <w:p w14:paraId="2E5498A7" w14:textId="77777777" w:rsidR="00B73DFC" w:rsidRPr="00264705" w:rsidRDefault="00B73DFC" w:rsidP="009130F7">
            <w:r w:rsidRPr="00264705">
              <w:t>C13_1–H13A_1</w:t>
            </w:r>
          </w:p>
        </w:tc>
        <w:tc>
          <w:tcPr>
            <w:tcW w:w="1417" w:type="dxa"/>
          </w:tcPr>
          <w:p w14:paraId="7E71101D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52F43949" w14:textId="77777777" w:rsidTr="009130F7">
        <w:tc>
          <w:tcPr>
            <w:tcW w:w="2098" w:type="dxa"/>
          </w:tcPr>
          <w:p w14:paraId="2FE87157" w14:textId="77777777" w:rsidR="00B73DFC" w:rsidRPr="00264705" w:rsidRDefault="00B73DFC" w:rsidP="009130F7">
            <w:r w:rsidRPr="00264705">
              <w:t>C13_1–H13B_1</w:t>
            </w:r>
          </w:p>
        </w:tc>
        <w:tc>
          <w:tcPr>
            <w:tcW w:w="1417" w:type="dxa"/>
          </w:tcPr>
          <w:p w14:paraId="0350EF2D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02AA4F0" w14:textId="77777777" w:rsidTr="009130F7">
        <w:tc>
          <w:tcPr>
            <w:tcW w:w="2098" w:type="dxa"/>
          </w:tcPr>
          <w:p w14:paraId="7E46783D" w14:textId="77777777" w:rsidR="00B73DFC" w:rsidRPr="00264705" w:rsidRDefault="00B73DFC" w:rsidP="009130F7">
            <w:r w:rsidRPr="00264705">
              <w:t>C13_1–H13C_1</w:t>
            </w:r>
          </w:p>
        </w:tc>
        <w:tc>
          <w:tcPr>
            <w:tcW w:w="1417" w:type="dxa"/>
          </w:tcPr>
          <w:p w14:paraId="707FC161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0080C984" w14:textId="77777777" w:rsidTr="009130F7">
        <w:tc>
          <w:tcPr>
            <w:tcW w:w="2098" w:type="dxa"/>
          </w:tcPr>
          <w:p w14:paraId="2F069163" w14:textId="77777777" w:rsidR="00B73DFC" w:rsidRPr="00264705" w:rsidRDefault="00B73DFC" w:rsidP="009130F7">
            <w:r w:rsidRPr="00264705">
              <w:t>C14_1–H14A_1</w:t>
            </w:r>
          </w:p>
        </w:tc>
        <w:tc>
          <w:tcPr>
            <w:tcW w:w="1417" w:type="dxa"/>
          </w:tcPr>
          <w:p w14:paraId="2A0442BB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D563BED" w14:textId="77777777" w:rsidTr="009130F7">
        <w:tc>
          <w:tcPr>
            <w:tcW w:w="2098" w:type="dxa"/>
          </w:tcPr>
          <w:p w14:paraId="67BF8EAA" w14:textId="77777777" w:rsidR="00B73DFC" w:rsidRPr="00264705" w:rsidRDefault="00B73DFC" w:rsidP="009130F7">
            <w:r w:rsidRPr="00264705">
              <w:t>C14_1–H14B_1</w:t>
            </w:r>
          </w:p>
        </w:tc>
        <w:tc>
          <w:tcPr>
            <w:tcW w:w="1417" w:type="dxa"/>
          </w:tcPr>
          <w:p w14:paraId="3AD0F510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793F1A08" w14:textId="77777777" w:rsidTr="009130F7">
        <w:tc>
          <w:tcPr>
            <w:tcW w:w="2098" w:type="dxa"/>
          </w:tcPr>
          <w:p w14:paraId="7046007C" w14:textId="77777777" w:rsidR="00B73DFC" w:rsidRPr="00264705" w:rsidRDefault="00B73DFC" w:rsidP="009130F7">
            <w:r w:rsidRPr="00264705">
              <w:t>C14_1–H14C_1</w:t>
            </w:r>
          </w:p>
        </w:tc>
        <w:tc>
          <w:tcPr>
            <w:tcW w:w="1417" w:type="dxa"/>
          </w:tcPr>
          <w:p w14:paraId="488D8BF5" w14:textId="77777777" w:rsidR="00B73DFC" w:rsidRPr="00264705" w:rsidRDefault="00B73DFC" w:rsidP="009130F7">
            <w:r w:rsidRPr="00264705">
              <w:t>0.9800</w:t>
            </w:r>
          </w:p>
        </w:tc>
      </w:tr>
      <w:tr w:rsidR="00B73DFC" w:rsidRPr="00264705" w14:paraId="6861A622" w14:textId="77777777" w:rsidTr="009130F7">
        <w:tc>
          <w:tcPr>
            <w:tcW w:w="2098" w:type="dxa"/>
          </w:tcPr>
          <w:p w14:paraId="04D6918E" w14:textId="77777777" w:rsidR="00B73DFC" w:rsidRPr="00264705" w:rsidRDefault="00B73DFC" w:rsidP="009130F7"/>
        </w:tc>
        <w:tc>
          <w:tcPr>
            <w:tcW w:w="1417" w:type="dxa"/>
          </w:tcPr>
          <w:p w14:paraId="369AB6C0" w14:textId="77777777" w:rsidR="00B73DFC" w:rsidRPr="00264705" w:rsidRDefault="00B73DFC" w:rsidP="009130F7"/>
        </w:tc>
      </w:tr>
      <w:tr w:rsidR="00B73DFC" w:rsidRPr="00264705" w14:paraId="0B5AD816" w14:textId="77777777" w:rsidTr="009130F7">
        <w:tc>
          <w:tcPr>
            <w:tcW w:w="2098" w:type="dxa"/>
            <w:tcBorders>
              <w:bottom w:val="single" w:sz="2" w:space="0" w:color="000000"/>
            </w:tcBorders>
          </w:tcPr>
          <w:p w14:paraId="052F6403" w14:textId="77777777" w:rsidR="00B73DFC" w:rsidRPr="00264705" w:rsidRDefault="00B73DFC" w:rsidP="009130F7">
            <w:r w:rsidRPr="00264705">
              <w:rPr>
                <w:b/>
              </w:rPr>
              <w:t>Atom–Atom–Atom</w:t>
            </w:r>
          </w:p>
        </w:tc>
        <w:tc>
          <w:tcPr>
            <w:tcW w:w="1417" w:type="dxa"/>
            <w:tcBorders>
              <w:bottom w:val="single" w:sz="2" w:space="0" w:color="000000"/>
            </w:tcBorders>
          </w:tcPr>
          <w:p w14:paraId="061C6BA9" w14:textId="77777777" w:rsidR="00B73DFC" w:rsidRPr="00264705" w:rsidRDefault="00B73DFC" w:rsidP="009130F7">
            <w:r w:rsidRPr="00264705">
              <w:rPr>
                <w:b/>
              </w:rPr>
              <w:t>Angle [°]</w:t>
            </w:r>
          </w:p>
        </w:tc>
      </w:tr>
      <w:tr w:rsidR="00B73DFC" w:rsidRPr="00264705" w14:paraId="1E7D4BA6" w14:textId="77777777" w:rsidTr="009130F7">
        <w:tc>
          <w:tcPr>
            <w:tcW w:w="2098" w:type="dxa"/>
          </w:tcPr>
          <w:p w14:paraId="3720857B" w14:textId="77777777" w:rsidR="00B73DFC" w:rsidRPr="00264705" w:rsidRDefault="00B73DFC" w:rsidP="009130F7">
            <w:r w:rsidRPr="00264705">
              <w:t>C2_1–C1_1–C6_1</w:t>
            </w:r>
          </w:p>
        </w:tc>
        <w:tc>
          <w:tcPr>
            <w:tcW w:w="1417" w:type="dxa"/>
          </w:tcPr>
          <w:p w14:paraId="75AD9014" w14:textId="77777777" w:rsidR="00B73DFC" w:rsidRPr="00264705" w:rsidRDefault="00B73DFC" w:rsidP="009130F7">
            <w:r w:rsidRPr="00264705">
              <w:t>119.65(10)</w:t>
            </w:r>
          </w:p>
        </w:tc>
      </w:tr>
      <w:tr w:rsidR="00B73DFC" w:rsidRPr="00264705" w14:paraId="4C698E9A" w14:textId="77777777" w:rsidTr="009130F7">
        <w:tc>
          <w:tcPr>
            <w:tcW w:w="2098" w:type="dxa"/>
          </w:tcPr>
          <w:p w14:paraId="47CBE6DC" w14:textId="77777777" w:rsidR="00B73DFC" w:rsidRPr="00264705" w:rsidRDefault="00B73DFC" w:rsidP="009130F7">
            <w:r w:rsidRPr="00264705">
              <w:t>C2_1–C1_1–C7_1</w:t>
            </w:r>
          </w:p>
        </w:tc>
        <w:tc>
          <w:tcPr>
            <w:tcW w:w="1417" w:type="dxa"/>
          </w:tcPr>
          <w:p w14:paraId="746471AA" w14:textId="77777777" w:rsidR="00B73DFC" w:rsidRPr="00264705" w:rsidRDefault="00B73DFC" w:rsidP="009130F7">
            <w:r w:rsidRPr="00264705">
              <w:t>131.64(10)</w:t>
            </w:r>
          </w:p>
        </w:tc>
      </w:tr>
      <w:tr w:rsidR="00B73DFC" w:rsidRPr="00264705" w14:paraId="491D6CFA" w14:textId="77777777" w:rsidTr="009130F7">
        <w:tc>
          <w:tcPr>
            <w:tcW w:w="2098" w:type="dxa"/>
          </w:tcPr>
          <w:p w14:paraId="08908FED" w14:textId="77777777" w:rsidR="00B73DFC" w:rsidRPr="00264705" w:rsidRDefault="00B73DFC" w:rsidP="009130F7">
            <w:r w:rsidRPr="00264705">
              <w:t>C6_1–C1_1–C7_1</w:t>
            </w:r>
          </w:p>
        </w:tc>
        <w:tc>
          <w:tcPr>
            <w:tcW w:w="1417" w:type="dxa"/>
          </w:tcPr>
          <w:p w14:paraId="2CEE32BE" w14:textId="77777777" w:rsidR="00B73DFC" w:rsidRPr="00264705" w:rsidRDefault="00B73DFC" w:rsidP="009130F7">
            <w:r w:rsidRPr="00264705">
              <w:t>108.70(9)</w:t>
            </w:r>
          </w:p>
        </w:tc>
      </w:tr>
      <w:tr w:rsidR="00B73DFC" w:rsidRPr="00264705" w14:paraId="5841E8EE" w14:textId="77777777" w:rsidTr="009130F7">
        <w:tc>
          <w:tcPr>
            <w:tcW w:w="2098" w:type="dxa"/>
          </w:tcPr>
          <w:p w14:paraId="08EA9761" w14:textId="77777777" w:rsidR="00B73DFC" w:rsidRPr="00264705" w:rsidRDefault="00B73DFC" w:rsidP="009130F7">
            <w:r w:rsidRPr="00264705">
              <w:lastRenderedPageBreak/>
              <w:t>C1_1–C2_1–C3_1</w:t>
            </w:r>
          </w:p>
        </w:tc>
        <w:tc>
          <w:tcPr>
            <w:tcW w:w="1417" w:type="dxa"/>
          </w:tcPr>
          <w:p w14:paraId="2ABE0E93" w14:textId="77777777" w:rsidR="00B73DFC" w:rsidRPr="00264705" w:rsidRDefault="00B73DFC" w:rsidP="009130F7">
            <w:r w:rsidRPr="00264705">
              <w:t>119.15(10)</w:t>
            </w:r>
          </w:p>
        </w:tc>
      </w:tr>
      <w:tr w:rsidR="00B73DFC" w:rsidRPr="00264705" w14:paraId="52C9A93B" w14:textId="77777777" w:rsidTr="009130F7">
        <w:tc>
          <w:tcPr>
            <w:tcW w:w="2098" w:type="dxa"/>
          </w:tcPr>
          <w:p w14:paraId="7391CFE5" w14:textId="77777777" w:rsidR="00B73DFC" w:rsidRPr="00264705" w:rsidRDefault="00B73DFC" w:rsidP="009130F7">
            <w:r w:rsidRPr="00264705">
              <w:t>C1_1–C2_1–H2_1</w:t>
            </w:r>
          </w:p>
        </w:tc>
        <w:tc>
          <w:tcPr>
            <w:tcW w:w="1417" w:type="dxa"/>
          </w:tcPr>
          <w:p w14:paraId="3BE17170" w14:textId="77777777" w:rsidR="00B73DFC" w:rsidRPr="00264705" w:rsidRDefault="00B73DFC" w:rsidP="009130F7">
            <w:r w:rsidRPr="00264705">
              <w:t>120.4</w:t>
            </w:r>
          </w:p>
        </w:tc>
      </w:tr>
      <w:tr w:rsidR="00B73DFC" w:rsidRPr="00264705" w14:paraId="7079D034" w14:textId="77777777" w:rsidTr="009130F7">
        <w:tc>
          <w:tcPr>
            <w:tcW w:w="2098" w:type="dxa"/>
          </w:tcPr>
          <w:p w14:paraId="1D6E2A95" w14:textId="77777777" w:rsidR="00B73DFC" w:rsidRPr="00264705" w:rsidRDefault="00B73DFC" w:rsidP="009130F7">
            <w:r w:rsidRPr="00264705">
              <w:t>C3_1–C2_1–H2_1</w:t>
            </w:r>
          </w:p>
        </w:tc>
        <w:tc>
          <w:tcPr>
            <w:tcW w:w="1417" w:type="dxa"/>
          </w:tcPr>
          <w:p w14:paraId="26644A0E" w14:textId="77777777" w:rsidR="00B73DFC" w:rsidRPr="00264705" w:rsidRDefault="00B73DFC" w:rsidP="009130F7">
            <w:r w:rsidRPr="00264705">
              <w:t>120.4</w:t>
            </w:r>
          </w:p>
        </w:tc>
      </w:tr>
      <w:tr w:rsidR="00B73DFC" w:rsidRPr="00264705" w14:paraId="0279AF54" w14:textId="77777777" w:rsidTr="009130F7">
        <w:tc>
          <w:tcPr>
            <w:tcW w:w="2098" w:type="dxa"/>
          </w:tcPr>
          <w:p w14:paraId="0C3541EC" w14:textId="77777777" w:rsidR="00B73DFC" w:rsidRPr="00264705" w:rsidRDefault="00B73DFC" w:rsidP="009130F7">
            <w:r w:rsidRPr="00264705">
              <w:t>C2_1–C3_1–C4_1</w:t>
            </w:r>
          </w:p>
        </w:tc>
        <w:tc>
          <w:tcPr>
            <w:tcW w:w="1417" w:type="dxa"/>
          </w:tcPr>
          <w:p w14:paraId="722EA4EB" w14:textId="77777777" w:rsidR="00B73DFC" w:rsidRPr="00264705" w:rsidRDefault="00B73DFC" w:rsidP="009130F7">
            <w:r w:rsidRPr="00264705">
              <w:t>122.01(10)</w:t>
            </w:r>
          </w:p>
        </w:tc>
      </w:tr>
      <w:tr w:rsidR="00B73DFC" w:rsidRPr="00264705" w14:paraId="38ECDBD0" w14:textId="77777777" w:rsidTr="009130F7">
        <w:tc>
          <w:tcPr>
            <w:tcW w:w="2098" w:type="dxa"/>
          </w:tcPr>
          <w:p w14:paraId="1147E8FC" w14:textId="77777777" w:rsidR="00B73DFC" w:rsidRPr="00264705" w:rsidRDefault="00B73DFC" w:rsidP="009130F7">
            <w:r w:rsidRPr="00264705">
              <w:t>C2_1–C3_1–H3_1</w:t>
            </w:r>
          </w:p>
        </w:tc>
        <w:tc>
          <w:tcPr>
            <w:tcW w:w="1417" w:type="dxa"/>
          </w:tcPr>
          <w:p w14:paraId="0EC1B942" w14:textId="77777777" w:rsidR="00B73DFC" w:rsidRPr="00264705" w:rsidRDefault="00B73DFC" w:rsidP="009130F7">
            <w:r w:rsidRPr="00264705">
              <w:t>119.0</w:t>
            </w:r>
          </w:p>
        </w:tc>
      </w:tr>
      <w:tr w:rsidR="00B73DFC" w:rsidRPr="00264705" w14:paraId="0A401396" w14:textId="77777777" w:rsidTr="009130F7">
        <w:tc>
          <w:tcPr>
            <w:tcW w:w="2098" w:type="dxa"/>
          </w:tcPr>
          <w:p w14:paraId="71B9954C" w14:textId="77777777" w:rsidR="00B73DFC" w:rsidRPr="00264705" w:rsidRDefault="00B73DFC" w:rsidP="009130F7">
            <w:r w:rsidRPr="00264705">
              <w:t>C4_1–C3_1–H3_1</w:t>
            </w:r>
          </w:p>
        </w:tc>
        <w:tc>
          <w:tcPr>
            <w:tcW w:w="1417" w:type="dxa"/>
          </w:tcPr>
          <w:p w14:paraId="77A18389" w14:textId="77777777" w:rsidR="00B73DFC" w:rsidRPr="00264705" w:rsidRDefault="00B73DFC" w:rsidP="009130F7">
            <w:r w:rsidRPr="00264705">
              <w:t>119.0</w:t>
            </w:r>
          </w:p>
        </w:tc>
      </w:tr>
      <w:tr w:rsidR="00B73DFC" w:rsidRPr="00264705" w14:paraId="4DD22988" w14:textId="77777777" w:rsidTr="009130F7">
        <w:tc>
          <w:tcPr>
            <w:tcW w:w="2098" w:type="dxa"/>
          </w:tcPr>
          <w:p w14:paraId="573C1BDC" w14:textId="77777777" w:rsidR="00B73DFC" w:rsidRPr="00264705" w:rsidRDefault="00B73DFC" w:rsidP="009130F7">
            <w:r w:rsidRPr="00264705">
              <w:t>C5_1–C4_1–C3_1</w:t>
            </w:r>
          </w:p>
        </w:tc>
        <w:tc>
          <w:tcPr>
            <w:tcW w:w="1417" w:type="dxa"/>
          </w:tcPr>
          <w:p w14:paraId="3805B3DE" w14:textId="77777777" w:rsidR="00B73DFC" w:rsidRPr="00264705" w:rsidRDefault="00B73DFC" w:rsidP="009130F7">
            <w:r w:rsidRPr="00264705">
              <w:t>117.81(10)</w:t>
            </w:r>
          </w:p>
        </w:tc>
      </w:tr>
      <w:tr w:rsidR="00B73DFC" w:rsidRPr="00264705" w14:paraId="7CB189FD" w14:textId="77777777" w:rsidTr="009130F7">
        <w:tc>
          <w:tcPr>
            <w:tcW w:w="2098" w:type="dxa"/>
          </w:tcPr>
          <w:p w14:paraId="1290371A" w14:textId="77777777" w:rsidR="00B73DFC" w:rsidRPr="00264705" w:rsidRDefault="00B73DFC" w:rsidP="009130F7">
            <w:r w:rsidRPr="00264705">
              <w:t>C5_1–C4_1–C10_1</w:t>
            </w:r>
          </w:p>
        </w:tc>
        <w:tc>
          <w:tcPr>
            <w:tcW w:w="1417" w:type="dxa"/>
          </w:tcPr>
          <w:p w14:paraId="419E9B1D" w14:textId="77777777" w:rsidR="00B73DFC" w:rsidRPr="00264705" w:rsidRDefault="00B73DFC" w:rsidP="009130F7">
            <w:r w:rsidRPr="00264705">
              <w:t>120.51(10)</w:t>
            </w:r>
          </w:p>
        </w:tc>
      </w:tr>
      <w:tr w:rsidR="00B73DFC" w:rsidRPr="00264705" w14:paraId="1022A9AB" w14:textId="77777777" w:rsidTr="009130F7">
        <w:tc>
          <w:tcPr>
            <w:tcW w:w="2098" w:type="dxa"/>
          </w:tcPr>
          <w:p w14:paraId="4207A2AD" w14:textId="77777777" w:rsidR="00B73DFC" w:rsidRPr="00264705" w:rsidRDefault="00B73DFC" w:rsidP="009130F7">
            <w:r w:rsidRPr="00264705">
              <w:t>C3_1–C4_1–C10_1</w:t>
            </w:r>
          </w:p>
        </w:tc>
        <w:tc>
          <w:tcPr>
            <w:tcW w:w="1417" w:type="dxa"/>
          </w:tcPr>
          <w:p w14:paraId="39F892C0" w14:textId="77777777" w:rsidR="00B73DFC" w:rsidRPr="00264705" w:rsidRDefault="00B73DFC" w:rsidP="009130F7">
            <w:r w:rsidRPr="00264705">
              <w:t>121.67(10)</w:t>
            </w:r>
          </w:p>
        </w:tc>
      </w:tr>
      <w:tr w:rsidR="00B73DFC" w:rsidRPr="00264705" w14:paraId="1A19D3C1" w14:textId="77777777" w:rsidTr="009130F7">
        <w:tc>
          <w:tcPr>
            <w:tcW w:w="2098" w:type="dxa"/>
          </w:tcPr>
          <w:p w14:paraId="1CD3B767" w14:textId="77777777" w:rsidR="00B73DFC" w:rsidRPr="00264705" w:rsidRDefault="00B73DFC" w:rsidP="009130F7">
            <w:r w:rsidRPr="00264705">
              <w:t>C6_1–C5_1–C4_1</w:t>
            </w:r>
          </w:p>
        </w:tc>
        <w:tc>
          <w:tcPr>
            <w:tcW w:w="1417" w:type="dxa"/>
          </w:tcPr>
          <w:p w14:paraId="012F9954" w14:textId="77777777" w:rsidR="00B73DFC" w:rsidRPr="00264705" w:rsidRDefault="00B73DFC" w:rsidP="009130F7">
            <w:r w:rsidRPr="00264705">
              <w:t>120.66(10)</w:t>
            </w:r>
          </w:p>
        </w:tc>
      </w:tr>
      <w:tr w:rsidR="00B73DFC" w:rsidRPr="00264705" w14:paraId="55414468" w14:textId="77777777" w:rsidTr="009130F7">
        <w:tc>
          <w:tcPr>
            <w:tcW w:w="2098" w:type="dxa"/>
          </w:tcPr>
          <w:p w14:paraId="6BDD5B58" w14:textId="77777777" w:rsidR="00B73DFC" w:rsidRPr="00264705" w:rsidRDefault="00B73DFC" w:rsidP="009130F7">
            <w:r w:rsidRPr="00264705">
              <w:t>C6_1–C5_1–H5_1</w:t>
            </w:r>
          </w:p>
        </w:tc>
        <w:tc>
          <w:tcPr>
            <w:tcW w:w="1417" w:type="dxa"/>
          </w:tcPr>
          <w:p w14:paraId="26062835" w14:textId="77777777" w:rsidR="00B73DFC" w:rsidRPr="00264705" w:rsidRDefault="00B73DFC" w:rsidP="009130F7">
            <w:r w:rsidRPr="00264705">
              <w:t>119.7</w:t>
            </w:r>
          </w:p>
        </w:tc>
      </w:tr>
      <w:tr w:rsidR="00B73DFC" w:rsidRPr="00264705" w14:paraId="1FB93354" w14:textId="77777777" w:rsidTr="009130F7">
        <w:tc>
          <w:tcPr>
            <w:tcW w:w="2098" w:type="dxa"/>
          </w:tcPr>
          <w:p w14:paraId="43EA2ABD" w14:textId="77777777" w:rsidR="00B73DFC" w:rsidRPr="00264705" w:rsidRDefault="00B73DFC" w:rsidP="009130F7">
            <w:r w:rsidRPr="00264705">
              <w:t>C4_1–C5_1–H5_1</w:t>
            </w:r>
          </w:p>
        </w:tc>
        <w:tc>
          <w:tcPr>
            <w:tcW w:w="1417" w:type="dxa"/>
          </w:tcPr>
          <w:p w14:paraId="09767027" w14:textId="77777777" w:rsidR="00B73DFC" w:rsidRPr="00264705" w:rsidRDefault="00B73DFC" w:rsidP="009130F7">
            <w:r w:rsidRPr="00264705">
              <w:t>119.7</w:t>
            </w:r>
          </w:p>
        </w:tc>
      </w:tr>
      <w:tr w:rsidR="00B73DFC" w:rsidRPr="00264705" w14:paraId="224C8751" w14:textId="77777777" w:rsidTr="009130F7">
        <w:tc>
          <w:tcPr>
            <w:tcW w:w="2098" w:type="dxa"/>
          </w:tcPr>
          <w:p w14:paraId="1EF2E8F9" w14:textId="77777777" w:rsidR="00B73DFC" w:rsidRPr="00264705" w:rsidRDefault="00B73DFC" w:rsidP="009130F7">
            <w:r w:rsidRPr="00264705">
              <w:t>C5_1–C6_1–C1_1</w:t>
            </w:r>
          </w:p>
        </w:tc>
        <w:tc>
          <w:tcPr>
            <w:tcW w:w="1417" w:type="dxa"/>
          </w:tcPr>
          <w:p w14:paraId="67E0488F" w14:textId="77777777" w:rsidR="00B73DFC" w:rsidRPr="00264705" w:rsidRDefault="00B73DFC" w:rsidP="009130F7">
            <w:r w:rsidRPr="00264705">
              <w:t>120.70(10)</w:t>
            </w:r>
          </w:p>
        </w:tc>
      </w:tr>
      <w:tr w:rsidR="00B73DFC" w:rsidRPr="00264705" w14:paraId="60199A4A" w14:textId="77777777" w:rsidTr="009130F7">
        <w:tc>
          <w:tcPr>
            <w:tcW w:w="2098" w:type="dxa"/>
          </w:tcPr>
          <w:p w14:paraId="6CF00172" w14:textId="77777777" w:rsidR="00B73DFC" w:rsidRPr="00264705" w:rsidRDefault="00B73DFC" w:rsidP="009130F7">
            <w:r w:rsidRPr="00264705">
              <w:t>C5_1–C6_1–C12_1</w:t>
            </w:r>
          </w:p>
        </w:tc>
        <w:tc>
          <w:tcPr>
            <w:tcW w:w="1417" w:type="dxa"/>
          </w:tcPr>
          <w:p w14:paraId="4E745625" w14:textId="77777777" w:rsidR="00B73DFC" w:rsidRPr="00264705" w:rsidRDefault="00B73DFC" w:rsidP="009130F7">
            <w:r w:rsidRPr="00264705">
              <w:t>129.26(10)</w:t>
            </w:r>
          </w:p>
        </w:tc>
      </w:tr>
      <w:tr w:rsidR="00B73DFC" w:rsidRPr="00264705" w14:paraId="26D013AD" w14:textId="77777777" w:rsidTr="009130F7">
        <w:tc>
          <w:tcPr>
            <w:tcW w:w="2098" w:type="dxa"/>
          </w:tcPr>
          <w:p w14:paraId="5140E259" w14:textId="77777777" w:rsidR="00B73DFC" w:rsidRPr="00264705" w:rsidRDefault="00B73DFC" w:rsidP="009130F7">
            <w:r w:rsidRPr="00264705">
              <w:t>C1_1–C6_1–C12_1</w:t>
            </w:r>
          </w:p>
        </w:tc>
        <w:tc>
          <w:tcPr>
            <w:tcW w:w="1417" w:type="dxa"/>
          </w:tcPr>
          <w:p w14:paraId="41384587" w14:textId="77777777" w:rsidR="00B73DFC" w:rsidRPr="00264705" w:rsidRDefault="00B73DFC" w:rsidP="009130F7">
            <w:r w:rsidRPr="00264705">
              <w:t>110.04(9)</w:t>
            </w:r>
          </w:p>
        </w:tc>
      </w:tr>
      <w:tr w:rsidR="00B73DFC" w:rsidRPr="00264705" w14:paraId="65AC67BD" w14:textId="77777777" w:rsidTr="009130F7">
        <w:tc>
          <w:tcPr>
            <w:tcW w:w="2098" w:type="dxa"/>
          </w:tcPr>
          <w:p w14:paraId="178FA034" w14:textId="77777777" w:rsidR="00B73DFC" w:rsidRPr="00264705" w:rsidRDefault="00B73DFC" w:rsidP="009130F7">
            <w:r w:rsidRPr="00264705">
              <w:t>C9_1–C7_1–C8_1</w:t>
            </w:r>
          </w:p>
        </w:tc>
        <w:tc>
          <w:tcPr>
            <w:tcW w:w="1417" w:type="dxa"/>
          </w:tcPr>
          <w:p w14:paraId="7C01A1E2" w14:textId="77777777" w:rsidR="00B73DFC" w:rsidRPr="00264705" w:rsidRDefault="00B73DFC" w:rsidP="009130F7">
            <w:r w:rsidRPr="00264705">
              <w:t>121.07(10)</w:t>
            </w:r>
          </w:p>
        </w:tc>
      </w:tr>
      <w:tr w:rsidR="00B73DFC" w:rsidRPr="00264705" w14:paraId="74EC5FAC" w14:textId="77777777" w:rsidTr="009130F7">
        <w:tc>
          <w:tcPr>
            <w:tcW w:w="2098" w:type="dxa"/>
          </w:tcPr>
          <w:p w14:paraId="2214BB9E" w14:textId="77777777" w:rsidR="00B73DFC" w:rsidRPr="00264705" w:rsidRDefault="00B73DFC" w:rsidP="009130F7">
            <w:r w:rsidRPr="00264705">
              <w:t>C9_1–C7_1–C1_1</w:t>
            </w:r>
          </w:p>
        </w:tc>
        <w:tc>
          <w:tcPr>
            <w:tcW w:w="1417" w:type="dxa"/>
          </w:tcPr>
          <w:p w14:paraId="106E5CD7" w14:textId="77777777" w:rsidR="00B73DFC" w:rsidRPr="00264705" w:rsidRDefault="00B73DFC" w:rsidP="009130F7">
            <w:r w:rsidRPr="00264705">
              <w:t>130.61(10)</w:t>
            </w:r>
          </w:p>
        </w:tc>
      </w:tr>
      <w:tr w:rsidR="00B73DFC" w:rsidRPr="00264705" w14:paraId="533DEF26" w14:textId="77777777" w:rsidTr="009130F7">
        <w:tc>
          <w:tcPr>
            <w:tcW w:w="2098" w:type="dxa"/>
          </w:tcPr>
          <w:p w14:paraId="2B1F32D6" w14:textId="77777777" w:rsidR="00B73DFC" w:rsidRPr="00264705" w:rsidRDefault="00B73DFC" w:rsidP="009130F7">
            <w:r w:rsidRPr="00264705">
              <w:t>C8_1–C7_1–C1_1</w:t>
            </w:r>
          </w:p>
        </w:tc>
        <w:tc>
          <w:tcPr>
            <w:tcW w:w="1417" w:type="dxa"/>
          </w:tcPr>
          <w:p w14:paraId="66EDFE34" w14:textId="77777777" w:rsidR="00B73DFC" w:rsidRPr="00264705" w:rsidRDefault="00B73DFC" w:rsidP="009130F7">
            <w:r w:rsidRPr="00264705">
              <w:t>108.31(9)</w:t>
            </w:r>
          </w:p>
        </w:tc>
      </w:tr>
      <w:tr w:rsidR="00B73DFC" w:rsidRPr="00264705" w14:paraId="547C6537" w14:textId="77777777" w:rsidTr="009130F7">
        <w:tc>
          <w:tcPr>
            <w:tcW w:w="2098" w:type="dxa"/>
          </w:tcPr>
          <w:p w14:paraId="0A0C71FB" w14:textId="77777777" w:rsidR="00B73DFC" w:rsidRPr="00264705" w:rsidRDefault="00B73DFC" w:rsidP="009130F7">
            <w:r w:rsidRPr="00264705">
              <w:t>C9_1–C8_1–C7_1</w:t>
            </w:r>
          </w:p>
        </w:tc>
        <w:tc>
          <w:tcPr>
            <w:tcW w:w="1417" w:type="dxa"/>
          </w:tcPr>
          <w:p w14:paraId="1A7D5040" w14:textId="77777777" w:rsidR="00B73DFC" w:rsidRPr="00264705" w:rsidRDefault="00B73DFC" w:rsidP="009130F7">
            <w:r w:rsidRPr="00264705">
              <w:t>121.47(10)</w:t>
            </w:r>
          </w:p>
        </w:tc>
      </w:tr>
      <w:tr w:rsidR="00B73DFC" w:rsidRPr="00264705" w14:paraId="70862D9E" w14:textId="77777777" w:rsidTr="009130F7">
        <w:tc>
          <w:tcPr>
            <w:tcW w:w="2098" w:type="dxa"/>
          </w:tcPr>
          <w:p w14:paraId="4343D123" w14:textId="77777777" w:rsidR="00B73DFC" w:rsidRPr="00264705" w:rsidRDefault="00B73DFC" w:rsidP="009130F7">
            <w:r w:rsidRPr="00264705">
              <w:t>C9_1–C8_1–C12_1</w:t>
            </w:r>
          </w:p>
        </w:tc>
        <w:tc>
          <w:tcPr>
            <w:tcW w:w="1417" w:type="dxa"/>
          </w:tcPr>
          <w:p w14:paraId="1BBB039C" w14:textId="77777777" w:rsidR="00B73DFC" w:rsidRPr="00264705" w:rsidRDefault="00B73DFC" w:rsidP="009130F7">
            <w:r w:rsidRPr="00264705">
              <w:t>128.52(10)</w:t>
            </w:r>
          </w:p>
        </w:tc>
      </w:tr>
      <w:tr w:rsidR="00B73DFC" w:rsidRPr="00264705" w14:paraId="1FACF9E8" w14:textId="77777777" w:rsidTr="009130F7">
        <w:tc>
          <w:tcPr>
            <w:tcW w:w="2098" w:type="dxa"/>
          </w:tcPr>
          <w:p w14:paraId="6690FE35" w14:textId="77777777" w:rsidR="00B73DFC" w:rsidRPr="00264705" w:rsidRDefault="00B73DFC" w:rsidP="009130F7">
            <w:r w:rsidRPr="00264705">
              <w:t>C7_1–C8_1–C12_1</w:t>
            </w:r>
          </w:p>
        </w:tc>
        <w:tc>
          <w:tcPr>
            <w:tcW w:w="1417" w:type="dxa"/>
          </w:tcPr>
          <w:p w14:paraId="6375222D" w14:textId="77777777" w:rsidR="00B73DFC" w:rsidRPr="00264705" w:rsidRDefault="00B73DFC" w:rsidP="009130F7">
            <w:r w:rsidRPr="00264705">
              <w:t>109.99(9)</w:t>
            </w:r>
          </w:p>
        </w:tc>
      </w:tr>
      <w:tr w:rsidR="00B73DFC" w:rsidRPr="00264705" w14:paraId="4307BB6C" w14:textId="77777777" w:rsidTr="009130F7">
        <w:tc>
          <w:tcPr>
            <w:tcW w:w="2098" w:type="dxa"/>
          </w:tcPr>
          <w:p w14:paraId="49FBFFCA" w14:textId="77777777" w:rsidR="00B73DFC" w:rsidRPr="00264705" w:rsidRDefault="00B73DFC" w:rsidP="009130F7">
            <w:r w:rsidRPr="00264705">
              <w:t>C8_1–C9_1–C7_1</w:t>
            </w:r>
          </w:p>
        </w:tc>
        <w:tc>
          <w:tcPr>
            <w:tcW w:w="1417" w:type="dxa"/>
          </w:tcPr>
          <w:p w14:paraId="6390BF4C" w14:textId="77777777" w:rsidR="00B73DFC" w:rsidRPr="00264705" w:rsidRDefault="00B73DFC" w:rsidP="009130F7">
            <w:r w:rsidRPr="00264705">
              <w:t>117.47(10)</w:t>
            </w:r>
          </w:p>
        </w:tc>
      </w:tr>
      <w:tr w:rsidR="00B73DFC" w:rsidRPr="00264705" w14:paraId="60C6FED7" w14:textId="77777777" w:rsidTr="009130F7">
        <w:tc>
          <w:tcPr>
            <w:tcW w:w="2098" w:type="dxa"/>
          </w:tcPr>
          <w:p w14:paraId="1AADFEE5" w14:textId="77777777" w:rsidR="00B73DFC" w:rsidRPr="00264705" w:rsidRDefault="00B73DFC" w:rsidP="009130F7">
            <w:r w:rsidRPr="00264705">
              <w:t>C8_1–C9_1–H9_1</w:t>
            </w:r>
          </w:p>
        </w:tc>
        <w:tc>
          <w:tcPr>
            <w:tcW w:w="1417" w:type="dxa"/>
          </w:tcPr>
          <w:p w14:paraId="201856CF" w14:textId="77777777" w:rsidR="00B73DFC" w:rsidRPr="00264705" w:rsidRDefault="00B73DFC" w:rsidP="009130F7">
            <w:r w:rsidRPr="00264705">
              <w:t>121.3</w:t>
            </w:r>
          </w:p>
        </w:tc>
      </w:tr>
      <w:tr w:rsidR="00B73DFC" w:rsidRPr="00264705" w14:paraId="7EDC5B14" w14:textId="77777777" w:rsidTr="009130F7">
        <w:tc>
          <w:tcPr>
            <w:tcW w:w="2098" w:type="dxa"/>
          </w:tcPr>
          <w:p w14:paraId="4D2B6E6C" w14:textId="77777777" w:rsidR="00B73DFC" w:rsidRPr="00264705" w:rsidRDefault="00B73DFC" w:rsidP="009130F7">
            <w:r w:rsidRPr="00264705">
              <w:t>C7_1–C9_1–H9_1</w:t>
            </w:r>
          </w:p>
        </w:tc>
        <w:tc>
          <w:tcPr>
            <w:tcW w:w="1417" w:type="dxa"/>
          </w:tcPr>
          <w:p w14:paraId="163809CB" w14:textId="77777777" w:rsidR="00B73DFC" w:rsidRPr="00264705" w:rsidRDefault="00B73DFC" w:rsidP="009130F7">
            <w:r w:rsidRPr="00264705">
              <w:t>121.3</w:t>
            </w:r>
          </w:p>
        </w:tc>
      </w:tr>
      <w:tr w:rsidR="00B73DFC" w:rsidRPr="00264705" w14:paraId="33647FFA" w14:textId="77777777" w:rsidTr="009130F7">
        <w:tc>
          <w:tcPr>
            <w:tcW w:w="2098" w:type="dxa"/>
          </w:tcPr>
          <w:p w14:paraId="669F0028" w14:textId="77777777" w:rsidR="00B73DFC" w:rsidRPr="00264705" w:rsidRDefault="00B73DFC" w:rsidP="009130F7">
            <w:r w:rsidRPr="00264705">
              <w:lastRenderedPageBreak/>
              <w:t>C4_1–C10_1–C11_1</w:t>
            </w:r>
          </w:p>
        </w:tc>
        <w:tc>
          <w:tcPr>
            <w:tcW w:w="1417" w:type="dxa"/>
          </w:tcPr>
          <w:p w14:paraId="7CD5DBF7" w14:textId="77777777" w:rsidR="00B73DFC" w:rsidRPr="00264705" w:rsidRDefault="00B73DFC" w:rsidP="009130F7">
            <w:r w:rsidRPr="00264705">
              <w:t>111.86(9)</w:t>
            </w:r>
          </w:p>
        </w:tc>
      </w:tr>
      <w:tr w:rsidR="00B73DFC" w:rsidRPr="00264705" w14:paraId="530D62C0" w14:textId="77777777" w:rsidTr="009130F7">
        <w:tc>
          <w:tcPr>
            <w:tcW w:w="2098" w:type="dxa"/>
          </w:tcPr>
          <w:p w14:paraId="318E6D5E" w14:textId="77777777" w:rsidR="00B73DFC" w:rsidRPr="00264705" w:rsidRDefault="00B73DFC" w:rsidP="009130F7">
            <w:r w:rsidRPr="00264705">
              <w:t>C4_1–C10_1–C13_1</w:t>
            </w:r>
          </w:p>
        </w:tc>
        <w:tc>
          <w:tcPr>
            <w:tcW w:w="1417" w:type="dxa"/>
          </w:tcPr>
          <w:p w14:paraId="400676EE" w14:textId="77777777" w:rsidR="00B73DFC" w:rsidRPr="00264705" w:rsidRDefault="00B73DFC" w:rsidP="009130F7">
            <w:r w:rsidRPr="00264705">
              <w:t>108.77(9)</w:t>
            </w:r>
          </w:p>
        </w:tc>
      </w:tr>
      <w:tr w:rsidR="00B73DFC" w:rsidRPr="00264705" w14:paraId="1F7D3053" w14:textId="77777777" w:rsidTr="009130F7">
        <w:tc>
          <w:tcPr>
            <w:tcW w:w="2098" w:type="dxa"/>
          </w:tcPr>
          <w:p w14:paraId="439234DE" w14:textId="77777777" w:rsidR="00B73DFC" w:rsidRPr="00264705" w:rsidRDefault="00B73DFC" w:rsidP="009130F7">
            <w:r w:rsidRPr="00264705">
              <w:t>C11_1–C10_1–C13_1</w:t>
            </w:r>
          </w:p>
        </w:tc>
        <w:tc>
          <w:tcPr>
            <w:tcW w:w="1417" w:type="dxa"/>
          </w:tcPr>
          <w:p w14:paraId="5B030FAC" w14:textId="77777777" w:rsidR="00B73DFC" w:rsidRPr="00264705" w:rsidRDefault="00B73DFC" w:rsidP="009130F7">
            <w:r w:rsidRPr="00264705">
              <w:t>108.46(10)</w:t>
            </w:r>
          </w:p>
        </w:tc>
      </w:tr>
      <w:tr w:rsidR="00B73DFC" w:rsidRPr="00264705" w14:paraId="787DB2B0" w14:textId="77777777" w:rsidTr="009130F7">
        <w:tc>
          <w:tcPr>
            <w:tcW w:w="2098" w:type="dxa"/>
          </w:tcPr>
          <w:p w14:paraId="20B396C7" w14:textId="77777777" w:rsidR="00B73DFC" w:rsidRPr="00264705" w:rsidRDefault="00B73DFC" w:rsidP="009130F7">
            <w:r w:rsidRPr="00264705">
              <w:t>C4_1–C10_1–C14_1</w:t>
            </w:r>
          </w:p>
        </w:tc>
        <w:tc>
          <w:tcPr>
            <w:tcW w:w="1417" w:type="dxa"/>
          </w:tcPr>
          <w:p w14:paraId="24AC13BB" w14:textId="77777777" w:rsidR="00B73DFC" w:rsidRPr="00264705" w:rsidRDefault="00B73DFC" w:rsidP="009130F7">
            <w:r w:rsidRPr="00264705">
              <w:t>111.50(9)</w:t>
            </w:r>
          </w:p>
        </w:tc>
      </w:tr>
      <w:tr w:rsidR="00B73DFC" w:rsidRPr="00264705" w14:paraId="1D4096DF" w14:textId="77777777" w:rsidTr="009130F7">
        <w:tc>
          <w:tcPr>
            <w:tcW w:w="2098" w:type="dxa"/>
          </w:tcPr>
          <w:p w14:paraId="093D0E44" w14:textId="77777777" w:rsidR="00B73DFC" w:rsidRPr="00264705" w:rsidRDefault="00B73DFC" w:rsidP="009130F7">
            <w:r w:rsidRPr="00264705">
              <w:t>C11_1–C10_1–C14_1</w:t>
            </w:r>
          </w:p>
        </w:tc>
        <w:tc>
          <w:tcPr>
            <w:tcW w:w="1417" w:type="dxa"/>
          </w:tcPr>
          <w:p w14:paraId="0658F1CA" w14:textId="77777777" w:rsidR="00B73DFC" w:rsidRPr="00264705" w:rsidRDefault="00B73DFC" w:rsidP="009130F7">
            <w:r w:rsidRPr="00264705">
              <w:t>107.90(9)</w:t>
            </w:r>
          </w:p>
        </w:tc>
      </w:tr>
      <w:tr w:rsidR="00B73DFC" w:rsidRPr="00264705" w14:paraId="6202D6EC" w14:textId="77777777" w:rsidTr="009130F7">
        <w:tc>
          <w:tcPr>
            <w:tcW w:w="2098" w:type="dxa"/>
          </w:tcPr>
          <w:p w14:paraId="51E89D3C" w14:textId="77777777" w:rsidR="00B73DFC" w:rsidRPr="00264705" w:rsidRDefault="00B73DFC" w:rsidP="009130F7">
            <w:r w:rsidRPr="00264705">
              <w:t>C13_1–C10_1–C14_1</w:t>
            </w:r>
          </w:p>
        </w:tc>
        <w:tc>
          <w:tcPr>
            <w:tcW w:w="1417" w:type="dxa"/>
          </w:tcPr>
          <w:p w14:paraId="63E4F7C9" w14:textId="77777777" w:rsidR="00B73DFC" w:rsidRPr="00264705" w:rsidRDefault="00B73DFC" w:rsidP="009130F7">
            <w:r w:rsidRPr="00264705">
              <w:t>108.26(10)</w:t>
            </w:r>
          </w:p>
        </w:tc>
      </w:tr>
      <w:tr w:rsidR="00B73DFC" w:rsidRPr="00264705" w14:paraId="72953DCA" w14:textId="77777777" w:rsidTr="009130F7">
        <w:tc>
          <w:tcPr>
            <w:tcW w:w="2098" w:type="dxa"/>
          </w:tcPr>
          <w:p w14:paraId="21FC1412" w14:textId="77777777" w:rsidR="00B73DFC" w:rsidRPr="00264705" w:rsidRDefault="00B73DFC" w:rsidP="009130F7">
            <w:r w:rsidRPr="00264705">
              <w:t>C10_1–C11_1–H11A_1</w:t>
            </w:r>
          </w:p>
        </w:tc>
        <w:tc>
          <w:tcPr>
            <w:tcW w:w="1417" w:type="dxa"/>
          </w:tcPr>
          <w:p w14:paraId="5E9AC57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37780E3" w14:textId="77777777" w:rsidTr="009130F7">
        <w:tc>
          <w:tcPr>
            <w:tcW w:w="2098" w:type="dxa"/>
          </w:tcPr>
          <w:p w14:paraId="627061FF" w14:textId="77777777" w:rsidR="00B73DFC" w:rsidRPr="00264705" w:rsidRDefault="00B73DFC" w:rsidP="009130F7">
            <w:r w:rsidRPr="00264705">
              <w:t>C10_1–C11_1–H11B_1</w:t>
            </w:r>
          </w:p>
        </w:tc>
        <w:tc>
          <w:tcPr>
            <w:tcW w:w="1417" w:type="dxa"/>
          </w:tcPr>
          <w:p w14:paraId="0C6C57F8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4216CF5" w14:textId="77777777" w:rsidTr="009130F7">
        <w:tc>
          <w:tcPr>
            <w:tcW w:w="2098" w:type="dxa"/>
          </w:tcPr>
          <w:p w14:paraId="0A985C5C" w14:textId="77777777" w:rsidR="00B73DFC" w:rsidRPr="00264705" w:rsidRDefault="00B73DFC" w:rsidP="009130F7">
            <w:r w:rsidRPr="00264705">
              <w:t>H11A_1–C11_1–H11B_1</w:t>
            </w:r>
          </w:p>
        </w:tc>
        <w:tc>
          <w:tcPr>
            <w:tcW w:w="1417" w:type="dxa"/>
          </w:tcPr>
          <w:p w14:paraId="121BEB6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1E4DBFA7" w14:textId="77777777" w:rsidTr="009130F7">
        <w:tc>
          <w:tcPr>
            <w:tcW w:w="2098" w:type="dxa"/>
          </w:tcPr>
          <w:p w14:paraId="215DDDDB" w14:textId="77777777" w:rsidR="00B73DFC" w:rsidRPr="00264705" w:rsidRDefault="00B73DFC" w:rsidP="009130F7">
            <w:r w:rsidRPr="00264705">
              <w:t>C10_1–C11_1–H11C_1</w:t>
            </w:r>
          </w:p>
        </w:tc>
        <w:tc>
          <w:tcPr>
            <w:tcW w:w="1417" w:type="dxa"/>
          </w:tcPr>
          <w:p w14:paraId="2914CEC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91E8CBC" w14:textId="77777777" w:rsidTr="009130F7">
        <w:tc>
          <w:tcPr>
            <w:tcW w:w="2098" w:type="dxa"/>
          </w:tcPr>
          <w:p w14:paraId="27BE19D9" w14:textId="77777777" w:rsidR="00B73DFC" w:rsidRPr="00264705" w:rsidRDefault="00B73DFC" w:rsidP="009130F7">
            <w:r w:rsidRPr="00264705">
              <w:t>H11A_1–C11_1–H11C_1</w:t>
            </w:r>
          </w:p>
        </w:tc>
        <w:tc>
          <w:tcPr>
            <w:tcW w:w="1417" w:type="dxa"/>
          </w:tcPr>
          <w:p w14:paraId="42F26BC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8569C61" w14:textId="77777777" w:rsidTr="009130F7">
        <w:tc>
          <w:tcPr>
            <w:tcW w:w="2098" w:type="dxa"/>
          </w:tcPr>
          <w:p w14:paraId="5409EC66" w14:textId="77777777" w:rsidR="00B73DFC" w:rsidRPr="00264705" w:rsidRDefault="00B73DFC" w:rsidP="009130F7">
            <w:r w:rsidRPr="00264705">
              <w:t>H11B_1–C11_1–H11C_1</w:t>
            </w:r>
          </w:p>
        </w:tc>
        <w:tc>
          <w:tcPr>
            <w:tcW w:w="1417" w:type="dxa"/>
          </w:tcPr>
          <w:p w14:paraId="1BBEF8A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217D197" w14:textId="77777777" w:rsidTr="009130F7">
        <w:tc>
          <w:tcPr>
            <w:tcW w:w="2098" w:type="dxa"/>
          </w:tcPr>
          <w:p w14:paraId="7DB9EA0F" w14:textId="77777777" w:rsidR="00B73DFC" w:rsidRPr="00264705" w:rsidRDefault="00B73DFC" w:rsidP="009130F7">
            <w:r w:rsidRPr="00264705">
              <w:t>C8_1–C12_1–C6_1</w:t>
            </w:r>
          </w:p>
        </w:tc>
        <w:tc>
          <w:tcPr>
            <w:tcW w:w="1417" w:type="dxa"/>
          </w:tcPr>
          <w:p w14:paraId="605543D3" w14:textId="77777777" w:rsidR="00B73DFC" w:rsidRPr="00264705" w:rsidRDefault="00B73DFC" w:rsidP="009130F7">
            <w:r w:rsidRPr="00264705">
              <w:t>102.95(9)</w:t>
            </w:r>
          </w:p>
        </w:tc>
      </w:tr>
      <w:tr w:rsidR="00B73DFC" w:rsidRPr="00264705" w14:paraId="03F17EBE" w14:textId="77777777" w:rsidTr="009130F7">
        <w:tc>
          <w:tcPr>
            <w:tcW w:w="2098" w:type="dxa"/>
          </w:tcPr>
          <w:p w14:paraId="26D062D3" w14:textId="77777777" w:rsidR="00B73DFC" w:rsidRPr="00264705" w:rsidRDefault="00B73DFC" w:rsidP="009130F7">
            <w:r w:rsidRPr="00264705">
              <w:t>C8_1–C12_1–H12A_1</w:t>
            </w:r>
          </w:p>
        </w:tc>
        <w:tc>
          <w:tcPr>
            <w:tcW w:w="1417" w:type="dxa"/>
          </w:tcPr>
          <w:p w14:paraId="236C11BF" w14:textId="77777777" w:rsidR="00B73DFC" w:rsidRPr="00264705" w:rsidRDefault="00B73DFC" w:rsidP="009130F7">
            <w:r w:rsidRPr="00264705">
              <w:t>111.2</w:t>
            </w:r>
          </w:p>
        </w:tc>
      </w:tr>
      <w:tr w:rsidR="00B73DFC" w:rsidRPr="00264705" w14:paraId="2377AFE1" w14:textId="77777777" w:rsidTr="009130F7">
        <w:tc>
          <w:tcPr>
            <w:tcW w:w="2098" w:type="dxa"/>
          </w:tcPr>
          <w:p w14:paraId="6297F4E5" w14:textId="77777777" w:rsidR="00B73DFC" w:rsidRPr="00264705" w:rsidRDefault="00B73DFC" w:rsidP="009130F7">
            <w:r w:rsidRPr="00264705">
              <w:t>C6_1–C12_1–H12A_1</w:t>
            </w:r>
          </w:p>
        </w:tc>
        <w:tc>
          <w:tcPr>
            <w:tcW w:w="1417" w:type="dxa"/>
          </w:tcPr>
          <w:p w14:paraId="7A9AE608" w14:textId="77777777" w:rsidR="00B73DFC" w:rsidRPr="00264705" w:rsidRDefault="00B73DFC" w:rsidP="009130F7">
            <w:r w:rsidRPr="00264705">
              <w:t>111.2</w:t>
            </w:r>
          </w:p>
        </w:tc>
      </w:tr>
      <w:tr w:rsidR="00B73DFC" w:rsidRPr="00264705" w14:paraId="082C3C68" w14:textId="77777777" w:rsidTr="009130F7">
        <w:tc>
          <w:tcPr>
            <w:tcW w:w="2098" w:type="dxa"/>
          </w:tcPr>
          <w:p w14:paraId="41A2FEAA" w14:textId="77777777" w:rsidR="00B73DFC" w:rsidRPr="00264705" w:rsidRDefault="00B73DFC" w:rsidP="009130F7">
            <w:r w:rsidRPr="00264705">
              <w:t>C8_1–C12_1–H12B_1</w:t>
            </w:r>
          </w:p>
        </w:tc>
        <w:tc>
          <w:tcPr>
            <w:tcW w:w="1417" w:type="dxa"/>
          </w:tcPr>
          <w:p w14:paraId="251094E1" w14:textId="77777777" w:rsidR="00B73DFC" w:rsidRPr="00264705" w:rsidRDefault="00B73DFC" w:rsidP="009130F7">
            <w:r w:rsidRPr="00264705">
              <w:t>111.2</w:t>
            </w:r>
          </w:p>
        </w:tc>
      </w:tr>
      <w:tr w:rsidR="00B73DFC" w:rsidRPr="00264705" w14:paraId="46B9435C" w14:textId="77777777" w:rsidTr="009130F7">
        <w:tc>
          <w:tcPr>
            <w:tcW w:w="2098" w:type="dxa"/>
          </w:tcPr>
          <w:p w14:paraId="24160BE5" w14:textId="77777777" w:rsidR="00B73DFC" w:rsidRPr="00264705" w:rsidRDefault="00B73DFC" w:rsidP="009130F7">
            <w:r w:rsidRPr="00264705">
              <w:t>C6_1–C12_1–H12B_1</w:t>
            </w:r>
          </w:p>
        </w:tc>
        <w:tc>
          <w:tcPr>
            <w:tcW w:w="1417" w:type="dxa"/>
          </w:tcPr>
          <w:p w14:paraId="7CD306D0" w14:textId="77777777" w:rsidR="00B73DFC" w:rsidRPr="00264705" w:rsidRDefault="00B73DFC" w:rsidP="009130F7">
            <w:r w:rsidRPr="00264705">
              <w:t>111.2</w:t>
            </w:r>
          </w:p>
        </w:tc>
      </w:tr>
      <w:tr w:rsidR="00B73DFC" w:rsidRPr="00264705" w14:paraId="58576FCD" w14:textId="77777777" w:rsidTr="009130F7">
        <w:tc>
          <w:tcPr>
            <w:tcW w:w="2098" w:type="dxa"/>
          </w:tcPr>
          <w:p w14:paraId="4C5A0C8B" w14:textId="77777777" w:rsidR="00B73DFC" w:rsidRPr="00264705" w:rsidRDefault="00B73DFC" w:rsidP="009130F7">
            <w:r w:rsidRPr="00264705">
              <w:t>H12A_1–C12_1–H12B_1</w:t>
            </w:r>
          </w:p>
        </w:tc>
        <w:tc>
          <w:tcPr>
            <w:tcW w:w="1417" w:type="dxa"/>
          </w:tcPr>
          <w:p w14:paraId="35A00E75" w14:textId="77777777" w:rsidR="00B73DFC" w:rsidRPr="00264705" w:rsidRDefault="00B73DFC" w:rsidP="009130F7">
            <w:r w:rsidRPr="00264705">
              <w:t>109.1</w:t>
            </w:r>
          </w:p>
        </w:tc>
      </w:tr>
      <w:tr w:rsidR="00B73DFC" w:rsidRPr="00264705" w14:paraId="3E739E34" w14:textId="77777777" w:rsidTr="009130F7">
        <w:tc>
          <w:tcPr>
            <w:tcW w:w="2098" w:type="dxa"/>
          </w:tcPr>
          <w:p w14:paraId="2D68E863" w14:textId="77777777" w:rsidR="00B73DFC" w:rsidRPr="00264705" w:rsidRDefault="00B73DFC" w:rsidP="009130F7">
            <w:r w:rsidRPr="00264705">
              <w:t>C10_1–C13_1–H13A_1</w:t>
            </w:r>
          </w:p>
        </w:tc>
        <w:tc>
          <w:tcPr>
            <w:tcW w:w="1417" w:type="dxa"/>
          </w:tcPr>
          <w:p w14:paraId="2CA7DA6F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349FB73B" w14:textId="77777777" w:rsidTr="009130F7">
        <w:tc>
          <w:tcPr>
            <w:tcW w:w="2098" w:type="dxa"/>
          </w:tcPr>
          <w:p w14:paraId="74890E79" w14:textId="77777777" w:rsidR="00B73DFC" w:rsidRPr="00264705" w:rsidRDefault="00B73DFC" w:rsidP="009130F7">
            <w:r w:rsidRPr="00264705">
              <w:t>C10_1–C13_1–H13B_1</w:t>
            </w:r>
          </w:p>
        </w:tc>
        <w:tc>
          <w:tcPr>
            <w:tcW w:w="1417" w:type="dxa"/>
          </w:tcPr>
          <w:p w14:paraId="48FD3324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E2F4986" w14:textId="77777777" w:rsidTr="009130F7">
        <w:tc>
          <w:tcPr>
            <w:tcW w:w="2098" w:type="dxa"/>
          </w:tcPr>
          <w:p w14:paraId="6E453363" w14:textId="77777777" w:rsidR="00B73DFC" w:rsidRPr="00264705" w:rsidRDefault="00B73DFC" w:rsidP="009130F7">
            <w:r w:rsidRPr="00264705">
              <w:t>H13A_1–C13_1–H13B_1</w:t>
            </w:r>
          </w:p>
        </w:tc>
        <w:tc>
          <w:tcPr>
            <w:tcW w:w="1417" w:type="dxa"/>
          </w:tcPr>
          <w:p w14:paraId="6FD15ED0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D02E803" w14:textId="77777777" w:rsidTr="009130F7">
        <w:tc>
          <w:tcPr>
            <w:tcW w:w="2098" w:type="dxa"/>
          </w:tcPr>
          <w:p w14:paraId="07246C2E" w14:textId="77777777" w:rsidR="00B73DFC" w:rsidRPr="00264705" w:rsidRDefault="00B73DFC" w:rsidP="009130F7">
            <w:r w:rsidRPr="00264705">
              <w:t>C10_1–C13_1–H13C_1</w:t>
            </w:r>
          </w:p>
        </w:tc>
        <w:tc>
          <w:tcPr>
            <w:tcW w:w="1417" w:type="dxa"/>
          </w:tcPr>
          <w:p w14:paraId="1B56D3AA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5136B60B" w14:textId="77777777" w:rsidTr="009130F7">
        <w:tc>
          <w:tcPr>
            <w:tcW w:w="2098" w:type="dxa"/>
          </w:tcPr>
          <w:p w14:paraId="238BB154" w14:textId="77777777" w:rsidR="00B73DFC" w:rsidRPr="00264705" w:rsidRDefault="00B73DFC" w:rsidP="009130F7">
            <w:r w:rsidRPr="00264705">
              <w:t>H13A_1–C13_1–H13C_1</w:t>
            </w:r>
          </w:p>
        </w:tc>
        <w:tc>
          <w:tcPr>
            <w:tcW w:w="1417" w:type="dxa"/>
          </w:tcPr>
          <w:p w14:paraId="411EAF45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B5E599F" w14:textId="77777777" w:rsidTr="009130F7">
        <w:tc>
          <w:tcPr>
            <w:tcW w:w="2098" w:type="dxa"/>
          </w:tcPr>
          <w:p w14:paraId="3AF2A4E1" w14:textId="77777777" w:rsidR="00B73DFC" w:rsidRPr="00264705" w:rsidRDefault="00B73DFC" w:rsidP="009130F7">
            <w:r w:rsidRPr="00264705">
              <w:t>H13B_1–C13_1–H13C_1</w:t>
            </w:r>
          </w:p>
        </w:tc>
        <w:tc>
          <w:tcPr>
            <w:tcW w:w="1417" w:type="dxa"/>
          </w:tcPr>
          <w:p w14:paraId="09AC204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4EE1CD54" w14:textId="77777777" w:rsidTr="009130F7">
        <w:tc>
          <w:tcPr>
            <w:tcW w:w="2098" w:type="dxa"/>
          </w:tcPr>
          <w:p w14:paraId="5DA0F3D7" w14:textId="77777777" w:rsidR="00B73DFC" w:rsidRPr="00264705" w:rsidRDefault="00B73DFC" w:rsidP="009130F7">
            <w:r w:rsidRPr="00264705">
              <w:lastRenderedPageBreak/>
              <w:t>C10_1–C14_1–H14A_1</w:t>
            </w:r>
          </w:p>
        </w:tc>
        <w:tc>
          <w:tcPr>
            <w:tcW w:w="1417" w:type="dxa"/>
          </w:tcPr>
          <w:p w14:paraId="02B75919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74C1714D" w14:textId="77777777" w:rsidTr="009130F7">
        <w:tc>
          <w:tcPr>
            <w:tcW w:w="2098" w:type="dxa"/>
          </w:tcPr>
          <w:p w14:paraId="478EE0AA" w14:textId="77777777" w:rsidR="00B73DFC" w:rsidRPr="00264705" w:rsidRDefault="00B73DFC" w:rsidP="009130F7">
            <w:r w:rsidRPr="00264705">
              <w:t>C10_1–C14_1–H14B_1</w:t>
            </w:r>
          </w:p>
        </w:tc>
        <w:tc>
          <w:tcPr>
            <w:tcW w:w="1417" w:type="dxa"/>
          </w:tcPr>
          <w:p w14:paraId="4F4DBFBC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6B71A741" w14:textId="77777777" w:rsidTr="009130F7">
        <w:tc>
          <w:tcPr>
            <w:tcW w:w="2098" w:type="dxa"/>
          </w:tcPr>
          <w:p w14:paraId="3C24874A" w14:textId="77777777" w:rsidR="00B73DFC" w:rsidRPr="00264705" w:rsidRDefault="00B73DFC" w:rsidP="009130F7">
            <w:r w:rsidRPr="00264705">
              <w:t>H14A_1–C14_1–H14B_1</w:t>
            </w:r>
          </w:p>
        </w:tc>
        <w:tc>
          <w:tcPr>
            <w:tcW w:w="1417" w:type="dxa"/>
          </w:tcPr>
          <w:p w14:paraId="60670683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29CB44BE" w14:textId="77777777" w:rsidTr="009130F7">
        <w:tc>
          <w:tcPr>
            <w:tcW w:w="2098" w:type="dxa"/>
          </w:tcPr>
          <w:p w14:paraId="022A5663" w14:textId="77777777" w:rsidR="00B73DFC" w:rsidRPr="00264705" w:rsidRDefault="00B73DFC" w:rsidP="009130F7">
            <w:r w:rsidRPr="00264705">
              <w:t>C10_1–C14_1–H14C_1</w:t>
            </w:r>
          </w:p>
        </w:tc>
        <w:tc>
          <w:tcPr>
            <w:tcW w:w="1417" w:type="dxa"/>
          </w:tcPr>
          <w:p w14:paraId="2D40CB7D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5740364" w14:textId="77777777" w:rsidTr="009130F7">
        <w:tc>
          <w:tcPr>
            <w:tcW w:w="2098" w:type="dxa"/>
          </w:tcPr>
          <w:p w14:paraId="7618FEB1" w14:textId="77777777" w:rsidR="00B73DFC" w:rsidRPr="00264705" w:rsidRDefault="00B73DFC" w:rsidP="009130F7">
            <w:r w:rsidRPr="00264705">
              <w:t>H14A_1–C14_1–H14C_1</w:t>
            </w:r>
          </w:p>
        </w:tc>
        <w:tc>
          <w:tcPr>
            <w:tcW w:w="1417" w:type="dxa"/>
          </w:tcPr>
          <w:p w14:paraId="37EFCC0E" w14:textId="77777777" w:rsidR="00B73DFC" w:rsidRPr="00264705" w:rsidRDefault="00B73DFC" w:rsidP="009130F7">
            <w:r w:rsidRPr="00264705">
              <w:t>109.5</w:t>
            </w:r>
          </w:p>
        </w:tc>
      </w:tr>
      <w:tr w:rsidR="00B73DFC" w:rsidRPr="00264705" w14:paraId="0A896F02" w14:textId="77777777" w:rsidTr="009130F7">
        <w:tc>
          <w:tcPr>
            <w:tcW w:w="2098" w:type="dxa"/>
          </w:tcPr>
          <w:p w14:paraId="4EB2BFAF" w14:textId="77777777" w:rsidR="00B73DFC" w:rsidRPr="00264705" w:rsidRDefault="00B73DFC" w:rsidP="009130F7">
            <w:r w:rsidRPr="00264705">
              <w:t>H14B_1–C14_1–H14C_1</w:t>
            </w:r>
          </w:p>
        </w:tc>
        <w:tc>
          <w:tcPr>
            <w:tcW w:w="1417" w:type="dxa"/>
          </w:tcPr>
          <w:p w14:paraId="3A708ACB" w14:textId="77777777" w:rsidR="00B73DFC" w:rsidRPr="00264705" w:rsidRDefault="00B73DFC" w:rsidP="009130F7">
            <w:r w:rsidRPr="00264705">
              <w:t>109.5</w:t>
            </w:r>
          </w:p>
        </w:tc>
      </w:tr>
    </w:tbl>
    <w:p w14:paraId="55744A5C" w14:textId="77777777" w:rsidR="00B73DFC" w:rsidRPr="00264705" w:rsidRDefault="00B73DFC" w:rsidP="00B73DFC">
      <w:r w:rsidRPr="00264705">
        <w:rPr>
          <w:sz w:val="16"/>
        </w:rPr>
        <w:t>Symmetry transformations used to generate equivalent atoms:</w:t>
      </w:r>
      <w:r w:rsidRPr="00264705">
        <w:rPr>
          <w:sz w:val="16"/>
        </w:rPr>
        <w:br/>
        <w:t>#1: 1-X, 1-Y, 1-</w:t>
      </w:r>
      <w:proofErr w:type="gramStart"/>
      <w:r w:rsidRPr="00264705">
        <w:rPr>
          <w:sz w:val="16"/>
        </w:rPr>
        <w:t>Z;</w:t>
      </w:r>
      <w:proofErr w:type="gramEnd"/>
      <w:r w:rsidRPr="00264705">
        <w:rPr>
          <w:sz w:val="16"/>
        </w:rPr>
        <w:t xml:space="preserve">   </w:t>
      </w:r>
    </w:p>
    <w:p w14:paraId="695592D2" w14:textId="77777777" w:rsidR="00B73DFC" w:rsidRPr="00264705" w:rsidRDefault="00B73DFC" w:rsidP="00B73DFC">
      <w:pPr>
        <w:sectPr w:rsidR="00B73DFC" w:rsidRPr="00264705">
          <w:type w:val="continuous"/>
          <w:pgSz w:w="11900" w:h="16840"/>
          <w:pgMar w:top="1418" w:right="1021" w:bottom="1418" w:left="1276" w:header="709" w:footer="709" w:gutter="0"/>
          <w:cols w:num="2" w:space="533"/>
          <w:docGrid w:linePitch="360"/>
        </w:sectPr>
      </w:pPr>
    </w:p>
    <w:p w14:paraId="12EE759B" w14:textId="77777777" w:rsidR="00B73DFC" w:rsidRPr="00264705" w:rsidRDefault="00B73DFC" w:rsidP="00B73DFC">
      <w:pPr>
        <w:pStyle w:val="Overskrift2"/>
        <w:rPr>
          <w:sz w:val="24"/>
        </w:rPr>
      </w:pPr>
      <w:r w:rsidRPr="00264705">
        <w:rPr>
          <w:sz w:val="24"/>
        </w:rPr>
        <w:t>Table S15. Torsion angles for mo_D8V5466_0m-1a</w:t>
      </w:r>
    </w:p>
    <w:p w14:paraId="612283B0" w14:textId="77777777" w:rsidR="00B73DFC" w:rsidRPr="00264705" w:rsidRDefault="00B73DFC" w:rsidP="00B73DFC">
      <w:pPr>
        <w:rPr>
          <w:sz w:val="22"/>
        </w:rPr>
        <w:sectPr w:rsidR="00B73DFC" w:rsidRPr="00264705">
          <w:type w:val="continuous"/>
          <w:pgSz w:w="11900" w:h="16840"/>
          <w:pgMar w:top="1418" w:right="1021" w:bottom="1418" w:left="1276" w:header="709" w:footer="709" w:gutter="0"/>
          <w:cols w:space="533"/>
          <w:docGrid w:linePitch="360"/>
        </w:sectPr>
      </w:pP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381"/>
        <w:gridCol w:w="1701"/>
      </w:tblGrid>
      <w:tr w:rsidR="00B73DFC" w:rsidRPr="00264705" w14:paraId="763CD618" w14:textId="77777777" w:rsidTr="009130F7">
        <w:tc>
          <w:tcPr>
            <w:tcW w:w="2381" w:type="dxa"/>
          </w:tcPr>
          <w:p w14:paraId="0422E29D" w14:textId="77777777" w:rsidR="00B73DFC" w:rsidRPr="00264705" w:rsidRDefault="00B73DFC" w:rsidP="009130F7">
            <w:r w:rsidRPr="00264705">
              <w:rPr>
                <w:b/>
              </w:rPr>
              <w:t>Atom–Atom–Atom–Atom</w:t>
            </w:r>
          </w:p>
        </w:tc>
        <w:tc>
          <w:tcPr>
            <w:tcW w:w="1701" w:type="dxa"/>
          </w:tcPr>
          <w:p w14:paraId="495C552F" w14:textId="77777777" w:rsidR="00B73DFC" w:rsidRPr="00264705" w:rsidRDefault="00B73DFC" w:rsidP="009130F7">
            <w:r w:rsidRPr="00264705">
              <w:rPr>
                <w:b/>
              </w:rPr>
              <w:t>Torsion Angle [°]</w:t>
            </w:r>
          </w:p>
        </w:tc>
      </w:tr>
      <w:tr w:rsidR="00B73DFC" w:rsidRPr="00264705" w14:paraId="004354B7" w14:textId="77777777" w:rsidTr="009130F7">
        <w:tc>
          <w:tcPr>
            <w:tcW w:w="2381" w:type="dxa"/>
          </w:tcPr>
          <w:p w14:paraId="16EE57C0" w14:textId="77777777" w:rsidR="00B73DFC" w:rsidRPr="00264705" w:rsidRDefault="00B73DFC" w:rsidP="009130F7">
            <w:r w:rsidRPr="00264705">
              <w:t>C6_1–C1_1–C2_1–C3_1</w:t>
            </w:r>
          </w:p>
        </w:tc>
        <w:tc>
          <w:tcPr>
            <w:tcW w:w="1701" w:type="dxa"/>
          </w:tcPr>
          <w:p w14:paraId="50A90C22" w14:textId="77777777" w:rsidR="00B73DFC" w:rsidRPr="00264705" w:rsidRDefault="00B73DFC" w:rsidP="009130F7">
            <w:r w:rsidRPr="00264705">
              <w:t>1.35(16)</w:t>
            </w:r>
          </w:p>
        </w:tc>
      </w:tr>
      <w:tr w:rsidR="00B73DFC" w:rsidRPr="00264705" w14:paraId="49E65A95" w14:textId="77777777" w:rsidTr="009130F7">
        <w:tc>
          <w:tcPr>
            <w:tcW w:w="2381" w:type="dxa"/>
          </w:tcPr>
          <w:p w14:paraId="32159439" w14:textId="77777777" w:rsidR="00B73DFC" w:rsidRPr="00264705" w:rsidRDefault="00B73DFC" w:rsidP="009130F7">
            <w:r w:rsidRPr="00264705">
              <w:t>C7_1–C1_1–C2_1–C3_1</w:t>
            </w:r>
          </w:p>
        </w:tc>
        <w:tc>
          <w:tcPr>
            <w:tcW w:w="1701" w:type="dxa"/>
          </w:tcPr>
          <w:p w14:paraId="00E41AD7" w14:textId="77777777" w:rsidR="00B73DFC" w:rsidRPr="00264705" w:rsidRDefault="00B73DFC" w:rsidP="009130F7">
            <w:r w:rsidRPr="00264705">
              <w:t>−179.04(11)</w:t>
            </w:r>
          </w:p>
        </w:tc>
      </w:tr>
      <w:tr w:rsidR="00B73DFC" w:rsidRPr="00264705" w14:paraId="5C63BB9D" w14:textId="77777777" w:rsidTr="009130F7">
        <w:tc>
          <w:tcPr>
            <w:tcW w:w="2381" w:type="dxa"/>
          </w:tcPr>
          <w:p w14:paraId="252DF3FA" w14:textId="77777777" w:rsidR="00B73DFC" w:rsidRPr="00264705" w:rsidRDefault="00B73DFC" w:rsidP="009130F7">
            <w:r w:rsidRPr="00264705">
              <w:t>C1_1–C2_1–C3_1–C4_1</w:t>
            </w:r>
          </w:p>
        </w:tc>
        <w:tc>
          <w:tcPr>
            <w:tcW w:w="1701" w:type="dxa"/>
          </w:tcPr>
          <w:p w14:paraId="6EF587B2" w14:textId="77777777" w:rsidR="00B73DFC" w:rsidRPr="00264705" w:rsidRDefault="00B73DFC" w:rsidP="009130F7">
            <w:r w:rsidRPr="00264705">
              <w:t>−0.36(17)</w:t>
            </w:r>
          </w:p>
        </w:tc>
      </w:tr>
      <w:tr w:rsidR="00B73DFC" w:rsidRPr="00264705" w14:paraId="12ED56F8" w14:textId="77777777" w:rsidTr="009130F7">
        <w:tc>
          <w:tcPr>
            <w:tcW w:w="2381" w:type="dxa"/>
          </w:tcPr>
          <w:p w14:paraId="79214AED" w14:textId="77777777" w:rsidR="00B73DFC" w:rsidRPr="00264705" w:rsidRDefault="00B73DFC" w:rsidP="009130F7">
            <w:r w:rsidRPr="00264705">
              <w:t>C2_1–C3_1–C4_1–C5_1</w:t>
            </w:r>
          </w:p>
        </w:tc>
        <w:tc>
          <w:tcPr>
            <w:tcW w:w="1701" w:type="dxa"/>
          </w:tcPr>
          <w:p w14:paraId="0D445E96" w14:textId="77777777" w:rsidR="00B73DFC" w:rsidRPr="00264705" w:rsidRDefault="00B73DFC" w:rsidP="009130F7">
            <w:r w:rsidRPr="00264705">
              <w:t>−0.65(16)</w:t>
            </w:r>
          </w:p>
        </w:tc>
      </w:tr>
      <w:tr w:rsidR="00B73DFC" w:rsidRPr="00264705" w14:paraId="77BE278D" w14:textId="77777777" w:rsidTr="009130F7">
        <w:tc>
          <w:tcPr>
            <w:tcW w:w="2381" w:type="dxa"/>
          </w:tcPr>
          <w:p w14:paraId="362E1D98" w14:textId="77777777" w:rsidR="00B73DFC" w:rsidRPr="00264705" w:rsidRDefault="00B73DFC" w:rsidP="009130F7">
            <w:r w:rsidRPr="00264705">
              <w:t>C2_1–C3_1–C4_1–C10_1</w:t>
            </w:r>
          </w:p>
        </w:tc>
        <w:tc>
          <w:tcPr>
            <w:tcW w:w="1701" w:type="dxa"/>
          </w:tcPr>
          <w:p w14:paraId="22321E39" w14:textId="77777777" w:rsidR="00B73DFC" w:rsidRPr="00264705" w:rsidRDefault="00B73DFC" w:rsidP="009130F7">
            <w:r w:rsidRPr="00264705">
              <w:t>178.11(10)</w:t>
            </w:r>
          </w:p>
        </w:tc>
      </w:tr>
      <w:tr w:rsidR="00B73DFC" w:rsidRPr="00264705" w14:paraId="5452A183" w14:textId="77777777" w:rsidTr="009130F7">
        <w:tc>
          <w:tcPr>
            <w:tcW w:w="2381" w:type="dxa"/>
          </w:tcPr>
          <w:p w14:paraId="55004AED" w14:textId="77777777" w:rsidR="00B73DFC" w:rsidRPr="00264705" w:rsidRDefault="00B73DFC" w:rsidP="009130F7">
            <w:r w:rsidRPr="00264705">
              <w:t>C3_1–C4_1–C5_1–C6_1</w:t>
            </w:r>
          </w:p>
        </w:tc>
        <w:tc>
          <w:tcPr>
            <w:tcW w:w="1701" w:type="dxa"/>
          </w:tcPr>
          <w:p w14:paraId="074745EF" w14:textId="77777777" w:rsidR="00B73DFC" w:rsidRPr="00264705" w:rsidRDefault="00B73DFC" w:rsidP="009130F7">
            <w:r w:rsidRPr="00264705">
              <w:t>0.68(16)</w:t>
            </w:r>
          </w:p>
        </w:tc>
      </w:tr>
      <w:tr w:rsidR="00B73DFC" w:rsidRPr="00264705" w14:paraId="447C5F28" w14:textId="77777777" w:rsidTr="009130F7">
        <w:tc>
          <w:tcPr>
            <w:tcW w:w="2381" w:type="dxa"/>
          </w:tcPr>
          <w:p w14:paraId="010B0792" w14:textId="77777777" w:rsidR="00B73DFC" w:rsidRPr="00264705" w:rsidRDefault="00B73DFC" w:rsidP="009130F7">
            <w:r w:rsidRPr="00264705">
              <w:t>C10_1–C4_1–C5_1–C6_1</w:t>
            </w:r>
          </w:p>
        </w:tc>
        <w:tc>
          <w:tcPr>
            <w:tcW w:w="1701" w:type="dxa"/>
          </w:tcPr>
          <w:p w14:paraId="1F2E0B83" w14:textId="77777777" w:rsidR="00B73DFC" w:rsidRPr="00264705" w:rsidRDefault="00B73DFC" w:rsidP="009130F7">
            <w:r w:rsidRPr="00264705">
              <w:t>−178.10(10)</w:t>
            </w:r>
          </w:p>
        </w:tc>
      </w:tr>
      <w:tr w:rsidR="00B73DFC" w:rsidRPr="00264705" w14:paraId="6BA09439" w14:textId="77777777" w:rsidTr="009130F7">
        <w:tc>
          <w:tcPr>
            <w:tcW w:w="2381" w:type="dxa"/>
          </w:tcPr>
          <w:p w14:paraId="725B5A35" w14:textId="77777777" w:rsidR="00B73DFC" w:rsidRPr="00264705" w:rsidRDefault="00B73DFC" w:rsidP="009130F7">
            <w:r w:rsidRPr="00264705">
              <w:t>C4_1–C5_1–C6_1–C1_1</w:t>
            </w:r>
          </w:p>
        </w:tc>
        <w:tc>
          <w:tcPr>
            <w:tcW w:w="1701" w:type="dxa"/>
          </w:tcPr>
          <w:p w14:paraId="35A08F27" w14:textId="77777777" w:rsidR="00B73DFC" w:rsidRPr="00264705" w:rsidRDefault="00B73DFC" w:rsidP="009130F7">
            <w:r w:rsidRPr="00264705">
              <w:t>0.29(16)</w:t>
            </w:r>
          </w:p>
        </w:tc>
      </w:tr>
      <w:tr w:rsidR="00B73DFC" w:rsidRPr="00264705" w14:paraId="271F96F6" w14:textId="77777777" w:rsidTr="009130F7">
        <w:tc>
          <w:tcPr>
            <w:tcW w:w="2381" w:type="dxa"/>
          </w:tcPr>
          <w:p w14:paraId="0A632C5F" w14:textId="77777777" w:rsidR="00B73DFC" w:rsidRPr="00264705" w:rsidRDefault="00B73DFC" w:rsidP="009130F7">
            <w:r w:rsidRPr="00264705">
              <w:t>C4_1–C5_1–C6_1–C12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19A9EE17" w14:textId="77777777" w:rsidR="00B73DFC" w:rsidRPr="00264705" w:rsidRDefault="00B73DFC" w:rsidP="009130F7">
            <w:r w:rsidRPr="00264705">
              <w:t>−179.68(11)</w:t>
            </w:r>
          </w:p>
        </w:tc>
      </w:tr>
      <w:tr w:rsidR="00B73DFC" w:rsidRPr="00264705" w14:paraId="61B85195" w14:textId="77777777" w:rsidTr="009130F7">
        <w:tc>
          <w:tcPr>
            <w:tcW w:w="2381" w:type="dxa"/>
          </w:tcPr>
          <w:p w14:paraId="01EF3476" w14:textId="77777777" w:rsidR="00B73DFC" w:rsidRPr="00264705" w:rsidRDefault="00B73DFC" w:rsidP="009130F7">
            <w:r w:rsidRPr="00264705">
              <w:t>C2_1–C1_1–C6_1–C5_1</w:t>
            </w:r>
          </w:p>
        </w:tc>
        <w:tc>
          <w:tcPr>
            <w:tcW w:w="1701" w:type="dxa"/>
          </w:tcPr>
          <w:p w14:paraId="50BC4538" w14:textId="77777777" w:rsidR="00B73DFC" w:rsidRPr="00264705" w:rsidRDefault="00B73DFC" w:rsidP="009130F7">
            <w:r w:rsidRPr="00264705">
              <w:t>−1.33(16)</w:t>
            </w:r>
          </w:p>
        </w:tc>
      </w:tr>
      <w:tr w:rsidR="00B73DFC" w:rsidRPr="00264705" w14:paraId="5C5B8270" w14:textId="77777777" w:rsidTr="009130F7">
        <w:tc>
          <w:tcPr>
            <w:tcW w:w="2381" w:type="dxa"/>
          </w:tcPr>
          <w:p w14:paraId="771EA29C" w14:textId="77777777" w:rsidR="00B73DFC" w:rsidRPr="00264705" w:rsidRDefault="00B73DFC" w:rsidP="009130F7">
            <w:r w:rsidRPr="00264705">
              <w:t>C7_1–C1_1–C6_1–C5_1</w:t>
            </w:r>
          </w:p>
        </w:tc>
        <w:tc>
          <w:tcPr>
            <w:tcW w:w="1701" w:type="dxa"/>
          </w:tcPr>
          <w:p w14:paraId="6D512092" w14:textId="77777777" w:rsidR="00B73DFC" w:rsidRPr="00264705" w:rsidRDefault="00B73DFC" w:rsidP="009130F7">
            <w:r w:rsidRPr="00264705">
              <w:t>178.98(10)</w:t>
            </w:r>
          </w:p>
        </w:tc>
      </w:tr>
      <w:tr w:rsidR="00B73DFC" w:rsidRPr="00264705" w14:paraId="32149EF2" w14:textId="77777777" w:rsidTr="009130F7">
        <w:tc>
          <w:tcPr>
            <w:tcW w:w="2381" w:type="dxa"/>
          </w:tcPr>
          <w:p w14:paraId="3DA7F734" w14:textId="77777777" w:rsidR="00B73DFC" w:rsidRPr="00264705" w:rsidRDefault="00B73DFC" w:rsidP="009130F7">
            <w:r w:rsidRPr="00264705">
              <w:t>C2_1–C1_1–C6_1–C12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6FC34AAC" w14:textId="77777777" w:rsidR="00B73DFC" w:rsidRPr="00264705" w:rsidRDefault="00B73DFC" w:rsidP="009130F7">
            <w:r w:rsidRPr="00264705">
              <w:t>178.65(10)</w:t>
            </w:r>
          </w:p>
        </w:tc>
      </w:tr>
      <w:tr w:rsidR="00B73DFC" w:rsidRPr="00264705" w14:paraId="7EF3B691" w14:textId="77777777" w:rsidTr="009130F7">
        <w:tc>
          <w:tcPr>
            <w:tcW w:w="2381" w:type="dxa"/>
          </w:tcPr>
          <w:p w14:paraId="5C228A7F" w14:textId="77777777" w:rsidR="00B73DFC" w:rsidRPr="00264705" w:rsidRDefault="00B73DFC" w:rsidP="009130F7">
            <w:r w:rsidRPr="00264705">
              <w:t>C7_1–C1_1–C6_1–C12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34280926" w14:textId="77777777" w:rsidR="00B73DFC" w:rsidRPr="00264705" w:rsidRDefault="00B73DFC" w:rsidP="009130F7">
            <w:r w:rsidRPr="00264705">
              <w:t>−1.04(12)</w:t>
            </w:r>
          </w:p>
        </w:tc>
      </w:tr>
      <w:tr w:rsidR="00B73DFC" w:rsidRPr="00264705" w14:paraId="0438F001" w14:textId="77777777" w:rsidTr="009130F7">
        <w:tc>
          <w:tcPr>
            <w:tcW w:w="2381" w:type="dxa"/>
          </w:tcPr>
          <w:p w14:paraId="66AFC89E" w14:textId="77777777" w:rsidR="00B73DFC" w:rsidRPr="00264705" w:rsidRDefault="00B73DFC" w:rsidP="009130F7">
            <w:r w:rsidRPr="00264705">
              <w:t>C2_1–C1_1–C7_1–C9_1</w:t>
            </w:r>
          </w:p>
        </w:tc>
        <w:tc>
          <w:tcPr>
            <w:tcW w:w="1701" w:type="dxa"/>
          </w:tcPr>
          <w:p w14:paraId="00B03DA1" w14:textId="77777777" w:rsidR="00B73DFC" w:rsidRPr="00264705" w:rsidRDefault="00B73DFC" w:rsidP="009130F7">
            <w:r w:rsidRPr="00264705">
              <w:t>2.4(2)</w:t>
            </w:r>
          </w:p>
        </w:tc>
      </w:tr>
      <w:tr w:rsidR="00B73DFC" w:rsidRPr="00264705" w14:paraId="4BA6FF82" w14:textId="77777777" w:rsidTr="009130F7">
        <w:tc>
          <w:tcPr>
            <w:tcW w:w="2381" w:type="dxa"/>
          </w:tcPr>
          <w:p w14:paraId="175C17C8" w14:textId="77777777" w:rsidR="00B73DFC" w:rsidRPr="00264705" w:rsidRDefault="00B73DFC" w:rsidP="009130F7">
            <w:r w:rsidRPr="00264705">
              <w:t>C6_1–C1_1–C7_1–C9_1</w:t>
            </w:r>
          </w:p>
        </w:tc>
        <w:tc>
          <w:tcPr>
            <w:tcW w:w="1701" w:type="dxa"/>
          </w:tcPr>
          <w:p w14:paraId="43090238" w14:textId="77777777" w:rsidR="00B73DFC" w:rsidRPr="00264705" w:rsidRDefault="00B73DFC" w:rsidP="009130F7">
            <w:r w:rsidRPr="00264705">
              <w:t>−177.98(11)</w:t>
            </w:r>
          </w:p>
        </w:tc>
      </w:tr>
      <w:tr w:rsidR="00B73DFC" w:rsidRPr="00264705" w14:paraId="430706D0" w14:textId="77777777" w:rsidTr="009130F7">
        <w:tc>
          <w:tcPr>
            <w:tcW w:w="2381" w:type="dxa"/>
          </w:tcPr>
          <w:p w14:paraId="60A4F01F" w14:textId="77777777" w:rsidR="00B73DFC" w:rsidRPr="00264705" w:rsidRDefault="00B73DFC" w:rsidP="009130F7">
            <w:r w:rsidRPr="00264705">
              <w:lastRenderedPageBreak/>
              <w:t>C2_1–C1_1–C7_1–C8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329CC38F" w14:textId="77777777" w:rsidR="00B73DFC" w:rsidRPr="00264705" w:rsidRDefault="00B73DFC" w:rsidP="009130F7">
            <w:r w:rsidRPr="00264705">
              <w:t>−178.71(11)</w:t>
            </w:r>
          </w:p>
        </w:tc>
      </w:tr>
      <w:tr w:rsidR="00B73DFC" w:rsidRPr="00264705" w14:paraId="6E7864BC" w14:textId="77777777" w:rsidTr="009130F7">
        <w:tc>
          <w:tcPr>
            <w:tcW w:w="2381" w:type="dxa"/>
          </w:tcPr>
          <w:p w14:paraId="7F9D266F" w14:textId="77777777" w:rsidR="00B73DFC" w:rsidRPr="00264705" w:rsidRDefault="00B73DFC" w:rsidP="009130F7">
            <w:r w:rsidRPr="00264705">
              <w:t>C6_1–C1_1–C7_1–C8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4AD87E76" w14:textId="77777777" w:rsidR="00B73DFC" w:rsidRPr="00264705" w:rsidRDefault="00B73DFC" w:rsidP="009130F7">
            <w:r w:rsidRPr="00264705">
              <w:t>0.93(12)</w:t>
            </w:r>
          </w:p>
        </w:tc>
      </w:tr>
      <w:tr w:rsidR="00B73DFC" w:rsidRPr="00264705" w14:paraId="20D748C0" w14:textId="77777777" w:rsidTr="009130F7">
        <w:tc>
          <w:tcPr>
            <w:tcW w:w="2381" w:type="dxa"/>
          </w:tcPr>
          <w:p w14:paraId="1BBD6168" w14:textId="77777777" w:rsidR="00B73DFC" w:rsidRPr="00264705" w:rsidRDefault="00B73DFC" w:rsidP="009130F7">
            <w:r w:rsidRPr="00264705">
              <w:t>C7_1</w:t>
            </w:r>
            <w:r w:rsidRPr="00264705">
              <w:rPr>
                <w:vertAlign w:val="superscript"/>
              </w:rPr>
              <w:t>#1</w:t>
            </w:r>
            <w:r w:rsidRPr="00264705">
              <w:t>–C8_1–C9_1–C7_1</w:t>
            </w:r>
          </w:p>
        </w:tc>
        <w:tc>
          <w:tcPr>
            <w:tcW w:w="1701" w:type="dxa"/>
          </w:tcPr>
          <w:p w14:paraId="4B4E95D7" w14:textId="77777777" w:rsidR="00B73DFC" w:rsidRPr="00264705" w:rsidRDefault="00B73DFC" w:rsidP="009130F7">
            <w:r w:rsidRPr="00264705">
              <w:t>0.17(18)</w:t>
            </w:r>
          </w:p>
        </w:tc>
      </w:tr>
      <w:tr w:rsidR="00B73DFC" w:rsidRPr="00264705" w14:paraId="2F637555" w14:textId="77777777" w:rsidTr="009130F7">
        <w:tc>
          <w:tcPr>
            <w:tcW w:w="2381" w:type="dxa"/>
          </w:tcPr>
          <w:p w14:paraId="7E0EB9F3" w14:textId="77777777" w:rsidR="00B73DFC" w:rsidRPr="00264705" w:rsidRDefault="00B73DFC" w:rsidP="009130F7">
            <w:r w:rsidRPr="00264705">
              <w:t>C12_1–C8_1–C9_1–C7_1</w:t>
            </w:r>
          </w:p>
        </w:tc>
        <w:tc>
          <w:tcPr>
            <w:tcW w:w="1701" w:type="dxa"/>
          </w:tcPr>
          <w:p w14:paraId="16009511" w14:textId="77777777" w:rsidR="00B73DFC" w:rsidRPr="00264705" w:rsidRDefault="00B73DFC" w:rsidP="009130F7">
            <w:r w:rsidRPr="00264705">
              <w:t>178.26(11)</w:t>
            </w:r>
          </w:p>
        </w:tc>
      </w:tr>
      <w:tr w:rsidR="00B73DFC" w:rsidRPr="00264705" w14:paraId="728C0ED3" w14:textId="77777777" w:rsidTr="009130F7">
        <w:tc>
          <w:tcPr>
            <w:tcW w:w="2381" w:type="dxa"/>
          </w:tcPr>
          <w:p w14:paraId="159914A6" w14:textId="77777777" w:rsidR="00B73DFC" w:rsidRPr="00264705" w:rsidRDefault="00B73DFC" w:rsidP="009130F7">
            <w:r w:rsidRPr="00264705">
              <w:t>C8_1</w:t>
            </w:r>
            <w:r w:rsidRPr="00264705">
              <w:rPr>
                <w:vertAlign w:val="superscript"/>
              </w:rPr>
              <w:t>#1</w:t>
            </w:r>
            <w:r w:rsidRPr="00264705">
              <w:t>–C7_1–C9_1–C8_1</w:t>
            </w:r>
          </w:p>
        </w:tc>
        <w:tc>
          <w:tcPr>
            <w:tcW w:w="1701" w:type="dxa"/>
          </w:tcPr>
          <w:p w14:paraId="2CB9E4D2" w14:textId="77777777" w:rsidR="00B73DFC" w:rsidRPr="00264705" w:rsidRDefault="00B73DFC" w:rsidP="009130F7">
            <w:r w:rsidRPr="00264705">
              <w:t>−0.17(18)</w:t>
            </w:r>
          </w:p>
        </w:tc>
      </w:tr>
      <w:tr w:rsidR="00B73DFC" w:rsidRPr="00264705" w14:paraId="08343310" w14:textId="77777777" w:rsidTr="009130F7">
        <w:tc>
          <w:tcPr>
            <w:tcW w:w="2381" w:type="dxa"/>
          </w:tcPr>
          <w:p w14:paraId="022199E2" w14:textId="77777777" w:rsidR="00B73DFC" w:rsidRPr="00264705" w:rsidRDefault="00B73DFC" w:rsidP="009130F7">
            <w:r w:rsidRPr="00264705">
              <w:t>C1_1–C7_1–C9_1–C8_1</w:t>
            </w:r>
          </w:p>
        </w:tc>
        <w:tc>
          <w:tcPr>
            <w:tcW w:w="1701" w:type="dxa"/>
          </w:tcPr>
          <w:p w14:paraId="5E1935DC" w14:textId="77777777" w:rsidR="00B73DFC" w:rsidRPr="00264705" w:rsidRDefault="00B73DFC" w:rsidP="009130F7">
            <w:r w:rsidRPr="00264705">
              <w:t>178.63(11)</w:t>
            </w:r>
          </w:p>
        </w:tc>
      </w:tr>
      <w:tr w:rsidR="00B73DFC" w:rsidRPr="00264705" w14:paraId="147EF53D" w14:textId="77777777" w:rsidTr="009130F7">
        <w:tc>
          <w:tcPr>
            <w:tcW w:w="2381" w:type="dxa"/>
          </w:tcPr>
          <w:p w14:paraId="559793C6" w14:textId="77777777" w:rsidR="00B73DFC" w:rsidRPr="00264705" w:rsidRDefault="00B73DFC" w:rsidP="009130F7">
            <w:r w:rsidRPr="00264705">
              <w:t>C5_1–C4_1–C10_1–C11_1</w:t>
            </w:r>
          </w:p>
        </w:tc>
        <w:tc>
          <w:tcPr>
            <w:tcW w:w="1701" w:type="dxa"/>
          </w:tcPr>
          <w:p w14:paraId="330CFE27" w14:textId="77777777" w:rsidR="00B73DFC" w:rsidRPr="00264705" w:rsidRDefault="00B73DFC" w:rsidP="009130F7">
            <w:r w:rsidRPr="00264705">
              <w:t>−156.41(10)</w:t>
            </w:r>
          </w:p>
        </w:tc>
      </w:tr>
      <w:tr w:rsidR="00B73DFC" w:rsidRPr="00264705" w14:paraId="76080C22" w14:textId="77777777" w:rsidTr="009130F7">
        <w:tc>
          <w:tcPr>
            <w:tcW w:w="2381" w:type="dxa"/>
          </w:tcPr>
          <w:p w14:paraId="6592DB2E" w14:textId="77777777" w:rsidR="00B73DFC" w:rsidRPr="00264705" w:rsidRDefault="00B73DFC" w:rsidP="009130F7">
            <w:r w:rsidRPr="00264705">
              <w:t>C3_1–C4_1–C10_1–C11_1</w:t>
            </w:r>
          </w:p>
        </w:tc>
        <w:tc>
          <w:tcPr>
            <w:tcW w:w="1701" w:type="dxa"/>
          </w:tcPr>
          <w:p w14:paraId="4DEF727D" w14:textId="77777777" w:rsidR="00B73DFC" w:rsidRPr="00264705" w:rsidRDefault="00B73DFC" w:rsidP="009130F7">
            <w:r w:rsidRPr="00264705">
              <w:t>24.86(14)</w:t>
            </w:r>
          </w:p>
        </w:tc>
      </w:tr>
      <w:tr w:rsidR="00B73DFC" w:rsidRPr="00264705" w14:paraId="7CCADA77" w14:textId="77777777" w:rsidTr="009130F7">
        <w:tc>
          <w:tcPr>
            <w:tcW w:w="2381" w:type="dxa"/>
          </w:tcPr>
          <w:p w14:paraId="2DC675AE" w14:textId="77777777" w:rsidR="00B73DFC" w:rsidRPr="00264705" w:rsidRDefault="00B73DFC" w:rsidP="009130F7">
            <w:r w:rsidRPr="00264705">
              <w:t>C5_1–C4_1–C10_1–C13_1</w:t>
            </w:r>
          </w:p>
        </w:tc>
        <w:tc>
          <w:tcPr>
            <w:tcW w:w="1701" w:type="dxa"/>
          </w:tcPr>
          <w:p w14:paraId="319D5B78" w14:textId="77777777" w:rsidR="00B73DFC" w:rsidRPr="00264705" w:rsidRDefault="00B73DFC" w:rsidP="009130F7">
            <w:r w:rsidRPr="00264705">
              <w:t>83.82(13)</w:t>
            </w:r>
          </w:p>
        </w:tc>
      </w:tr>
      <w:tr w:rsidR="00B73DFC" w:rsidRPr="00264705" w14:paraId="0D749EAD" w14:textId="77777777" w:rsidTr="009130F7">
        <w:tc>
          <w:tcPr>
            <w:tcW w:w="2381" w:type="dxa"/>
          </w:tcPr>
          <w:p w14:paraId="0D2BF933" w14:textId="77777777" w:rsidR="00B73DFC" w:rsidRPr="00264705" w:rsidRDefault="00B73DFC" w:rsidP="009130F7">
            <w:r w:rsidRPr="00264705">
              <w:t>C3_1–C4_1–C10_1–C13_1</w:t>
            </w:r>
          </w:p>
        </w:tc>
        <w:tc>
          <w:tcPr>
            <w:tcW w:w="1701" w:type="dxa"/>
          </w:tcPr>
          <w:p w14:paraId="6B03D7A4" w14:textId="77777777" w:rsidR="00B73DFC" w:rsidRPr="00264705" w:rsidRDefault="00B73DFC" w:rsidP="009130F7">
            <w:r w:rsidRPr="00264705">
              <w:t>−94.91(12)</w:t>
            </w:r>
          </w:p>
        </w:tc>
      </w:tr>
      <w:tr w:rsidR="00B73DFC" w:rsidRPr="00264705" w14:paraId="6BC189E9" w14:textId="77777777" w:rsidTr="009130F7">
        <w:tc>
          <w:tcPr>
            <w:tcW w:w="2381" w:type="dxa"/>
          </w:tcPr>
          <w:p w14:paraId="4DF7FC22" w14:textId="77777777" w:rsidR="00B73DFC" w:rsidRPr="00264705" w:rsidRDefault="00B73DFC" w:rsidP="009130F7">
            <w:r w:rsidRPr="00264705">
              <w:t>C5_1–C4_1–C10_1–C14_1</w:t>
            </w:r>
          </w:p>
        </w:tc>
        <w:tc>
          <w:tcPr>
            <w:tcW w:w="1701" w:type="dxa"/>
          </w:tcPr>
          <w:p w14:paraId="3D90816A" w14:textId="77777777" w:rsidR="00B73DFC" w:rsidRPr="00264705" w:rsidRDefault="00B73DFC" w:rsidP="009130F7">
            <w:r w:rsidRPr="00264705">
              <w:t>−35.48(14)</w:t>
            </w:r>
          </w:p>
        </w:tc>
      </w:tr>
      <w:tr w:rsidR="00B73DFC" w:rsidRPr="00264705" w14:paraId="19B538A5" w14:textId="77777777" w:rsidTr="009130F7">
        <w:tc>
          <w:tcPr>
            <w:tcW w:w="2381" w:type="dxa"/>
          </w:tcPr>
          <w:p w14:paraId="7AD497A4" w14:textId="77777777" w:rsidR="00B73DFC" w:rsidRPr="00264705" w:rsidRDefault="00B73DFC" w:rsidP="009130F7">
            <w:r w:rsidRPr="00264705">
              <w:t>C3_1–C4_1–C10_1–C14_1</w:t>
            </w:r>
          </w:p>
        </w:tc>
        <w:tc>
          <w:tcPr>
            <w:tcW w:w="1701" w:type="dxa"/>
          </w:tcPr>
          <w:p w14:paraId="48CA7347" w14:textId="77777777" w:rsidR="00B73DFC" w:rsidRPr="00264705" w:rsidRDefault="00B73DFC" w:rsidP="009130F7">
            <w:r w:rsidRPr="00264705">
              <w:t>145.78(11)</w:t>
            </w:r>
          </w:p>
        </w:tc>
      </w:tr>
      <w:tr w:rsidR="00B73DFC" w:rsidRPr="00264705" w14:paraId="0E2A0253" w14:textId="77777777" w:rsidTr="009130F7">
        <w:tc>
          <w:tcPr>
            <w:tcW w:w="2381" w:type="dxa"/>
          </w:tcPr>
          <w:p w14:paraId="584AE137" w14:textId="77777777" w:rsidR="00B73DFC" w:rsidRPr="00264705" w:rsidRDefault="00B73DFC" w:rsidP="009130F7">
            <w:r w:rsidRPr="00264705">
              <w:t>C9_1–C8_1–C12_1–C6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4BAEDB90" w14:textId="77777777" w:rsidR="00B73DFC" w:rsidRPr="00264705" w:rsidRDefault="00B73DFC" w:rsidP="009130F7">
            <w:r w:rsidRPr="00264705">
              <w:t>−178.11(11)</w:t>
            </w:r>
          </w:p>
        </w:tc>
      </w:tr>
      <w:tr w:rsidR="00B73DFC" w:rsidRPr="00264705" w14:paraId="497C4381" w14:textId="77777777" w:rsidTr="009130F7">
        <w:tc>
          <w:tcPr>
            <w:tcW w:w="2381" w:type="dxa"/>
          </w:tcPr>
          <w:p w14:paraId="7CA7E9EA" w14:textId="77777777" w:rsidR="00B73DFC" w:rsidRPr="00264705" w:rsidRDefault="00B73DFC" w:rsidP="009130F7">
            <w:r w:rsidRPr="00264705">
              <w:t>C7_1</w:t>
            </w:r>
            <w:r w:rsidRPr="00264705">
              <w:rPr>
                <w:vertAlign w:val="superscript"/>
              </w:rPr>
              <w:t>#1</w:t>
            </w:r>
            <w:r w:rsidRPr="00264705">
              <w:t>–C8_1–C12_1–C6_1</w:t>
            </w:r>
            <w:r w:rsidRPr="00264705">
              <w:rPr>
                <w:vertAlign w:val="superscript"/>
              </w:rPr>
              <w:t>#1</w:t>
            </w:r>
          </w:p>
        </w:tc>
        <w:tc>
          <w:tcPr>
            <w:tcW w:w="1701" w:type="dxa"/>
          </w:tcPr>
          <w:p w14:paraId="50C5A5F3" w14:textId="77777777" w:rsidR="00B73DFC" w:rsidRPr="00264705" w:rsidRDefault="00B73DFC" w:rsidP="009130F7">
            <w:r w:rsidRPr="00264705">
              <w:t>0.15(12)</w:t>
            </w:r>
          </w:p>
        </w:tc>
      </w:tr>
    </w:tbl>
    <w:p w14:paraId="3F3678BD" w14:textId="77777777" w:rsidR="00B73DFC" w:rsidRPr="00264705" w:rsidRDefault="00B73DFC" w:rsidP="00B73DFC">
      <w:r w:rsidRPr="00264705">
        <w:rPr>
          <w:sz w:val="16"/>
        </w:rPr>
        <w:t>Symmetry transformations used to generate equivalent atoms:</w:t>
      </w:r>
      <w:r w:rsidRPr="00264705">
        <w:rPr>
          <w:sz w:val="16"/>
        </w:rPr>
        <w:br/>
        <w:t>#1: 1-X, 1-Y, 1-</w:t>
      </w:r>
      <w:proofErr w:type="gramStart"/>
      <w:r w:rsidRPr="00264705">
        <w:rPr>
          <w:sz w:val="16"/>
        </w:rPr>
        <w:t>Z;</w:t>
      </w:r>
      <w:proofErr w:type="gramEnd"/>
      <w:r w:rsidRPr="00264705">
        <w:rPr>
          <w:sz w:val="16"/>
        </w:rPr>
        <w:t xml:space="preserve">   </w:t>
      </w:r>
    </w:p>
    <w:p w14:paraId="27C2D270" w14:textId="77777777" w:rsidR="00B73DFC" w:rsidRPr="00264705" w:rsidRDefault="00B73DFC" w:rsidP="00B73DFC">
      <w:pPr>
        <w:sectPr w:rsidR="00B73DFC" w:rsidRPr="00264705">
          <w:type w:val="continuous"/>
          <w:pgSz w:w="11900" w:h="16840"/>
          <w:pgMar w:top="1418" w:right="1021" w:bottom="1418" w:left="1276" w:header="709" w:footer="709" w:gutter="0"/>
          <w:cols w:num="2" w:space="533"/>
          <w:docGrid w:linePitch="360"/>
        </w:sectPr>
      </w:pPr>
    </w:p>
    <w:p w14:paraId="137C450A" w14:textId="77777777" w:rsidR="00B73DFC" w:rsidRPr="00264705" w:rsidRDefault="00FF24A4" w:rsidP="00B73DFC">
      <w:pPr>
        <w:pStyle w:val="Overskrift2"/>
      </w:pPr>
      <w:r w:rsidRPr="00264705">
        <w:lastRenderedPageBreak/>
        <w:t>References</w:t>
      </w:r>
    </w:p>
    <w:p w14:paraId="217157E4" w14:textId="77777777" w:rsidR="00B73DFC" w:rsidRPr="00264705" w:rsidRDefault="00B73DFC" w:rsidP="00B73DFC">
      <w:pPr>
        <w:pStyle w:val="referencesni"/>
      </w:pPr>
      <w:r w:rsidRPr="00264705">
        <w:t xml:space="preserve">[1] </w:t>
      </w:r>
      <w:r w:rsidRPr="00264705">
        <w:tab/>
        <w:t xml:space="preserve">Bruker, </w:t>
      </w:r>
      <w:r w:rsidRPr="00264705">
        <w:rPr>
          <w:i/>
        </w:rPr>
        <w:t>SAINT</w:t>
      </w:r>
      <w:r w:rsidRPr="00264705">
        <w:t xml:space="preserve">, </w:t>
      </w:r>
      <w:r w:rsidRPr="00264705">
        <w:rPr>
          <w:i/>
        </w:rPr>
        <w:t>V8.40A</w:t>
      </w:r>
      <w:r w:rsidRPr="00264705">
        <w:t>, Bruker AXS Inc., Madison, Wisconsin, USA.</w:t>
      </w:r>
    </w:p>
    <w:p w14:paraId="144595B4" w14:textId="77777777" w:rsidR="00B73DFC" w:rsidRPr="00264705" w:rsidRDefault="00B73DFC" w:rsidP="00B73DFC">
      <w:pPr>
        <w:pStyle w:val="referencesni"/>
      </w:pPr>
      <w:r w:rsidRPr="00264705">
        <w:t xml:space="preserve">[2] </w:t>
      </w:r>
      <w:r w:rsidRPr="00264705">
        <w:tab/>
        <w:t>L. Krause, R. Herbst-</w:t>
      </w:r>
      <w:proofErr w:type="spellStart"/>
      <w:r w:rsidRPr="00264705">
        <w:t>Irmer</w:t>
      </w:r>
      <w:proofErr w:type="spellEnd"/>
      <w:r w:rsidRPr="00264705">
        <w:t xml:space="preserve">, G. M. </w:t>
      </w:r>
      <w:proofErr w:type="spellStart"/>
      <w:r w:rsidRPr="00264705">
        <w:t>Sheldrick</w:t>
      </w:r>
      <w:proofErr w:type="spellEnd"/>
      <w:r w:rsidRPr="00264705">
        <w:t xml:space="preserve">, D. </w:t>
      </w:r>
      <w:proofErr w:type="spellStart"/>
      <w:r w:rsidRPr="00264705">
        <w:t>Stalke</w:t>
      </w:r>
      <w:proofErr w:type="spellEnd"/>
      <w:r w:rsidRPr="00264705">
        <w:t xml:space="preserve">, </w:t>
      </w:r>
      <w:r w:rsidRPr="00264705">
        <w:rPr>
          <w:i/>
        </w:rPr>
        <w:t xml:space="preserve">J. Appl. </w:t>
      </w:r>
      <w:proofErr w:type="spellStart"/>
      <w:r w:rsidRPr="00264705">
        <w:rPr>
          <w:i/>
        </w:rPr>
        <w:t>Cryst</w:t>
      </w:r>
      <w:proofErr w:type="spellEnd"/>
      <w:r w:rsidRPr="00264705">
        <w:rPr>
          <w:i/>
        </w:rPr>
        <w:t>.</w:t>
      </w:r>
      <w:r w:rsidRPr="00264705">
        <w:t xml:space="preserve"> </w:t>
      </w:r>
      <w:r w:rsidRPr="00264705">
        <w:rPr>
          <w:b/>
        </w:rPr>
        <w:t>2015</w:t>
      </w:r>
      <w:r w:rsidRPr="00264705">
        <w:t xml:space="preserve">, </w:t>
      </w:r>
      <w:r w:rsidRPr="00264705">
        <w:rPr>
          <w:i/>
        </w:rPr>
        <w:t>48</w:t>
      </w:r>
      <w:r w:rsidRPr="00264705">
        <w:t>, 3–10, doi:10.1107/S1600576714022985.</w:t>
      </w:r>
    </w:p>
    <w:p w14:paraId="4C8CE5FE" w14:textId="77777777" w:rsidR="00B73DFC" w:rsidRPr="00264705" w:rsidRDefault="00B73DFC" w:rsidP="00B73DFC">
      <w:pPr>
        <w:pStyle w:val="referencesni"/>
      </w:pPr>
      <w:r w:rsidRPr="00264705">
        <w:t xml:space="preserve">[3] </w:t>
      </w:r>
      <w:r w:rsidRPr="00264705">
        <w:tab/>
        <w:t xml:space="preserve">G. M. </w:t>
      </w:r>
      <w:proofErr w:type="spellStart"/>
      <w:r w:rsidRPr="00264705">
        <w:t>Sheldrick</w:t>
      </w:r>
      <w:proofErr w:type="spellEnd"/>
      <w:r w:rsidRPr="00264705">
        <w:t xml:space="preserve">, </w:t>
      </w:r>
      <w:r w:rsidRPr="00264705">
        <w:rPr>
          <w:i/>
        </w:rPr>
        <w:t xml:space="preserve">Acta </w:t>
      </w:r>
      <w:proofErr w:type="spellStart"/>
      <w:r w:rsidRPr="00264705">
        <w:rPr>
          <w:i/>
        </w:rPr>
        <w:t>Cryst</w:t>
      </w:r>
      <w:proofErr w:type="spellEnd"/>
      <w:r w:rsidRPr="00264705">
        <w:rPr>
          <w:i/>
        </w:rPr>
        <w:t>.</w:t>
      </w:r>
      <w:r w:rsidRPr="00264705">
        <w:t xml:space="preserve"> </w:t>
      </w:r>
      <w:r w:rsidRPr="00264705">
        <w:rPr>
          <w:b/>
        </w:rPr>
        <w:t>2015</w:t>
      </w:r>
      <w:r w:rsidRPr="00264705">
        <w:t xml:space="preserve">, </w:t>
      </w:r>
      <w:r w:rsidRPr="00264705">
        <w:rPr>
          <w:i/>
        </w:rPr>
        <w:t>A71</w:t>
      </w:r>
      <w:r w:rsidRPr="00264705">
        <w:t>, 3–8, doi:10.1107/S2053273314026370.</w:t>
      </w:r>
    </w:p>
    <w:p w14:paraId="546025AD" w14:textId="77777777" w:rsidR="00B73DFC" w:rsidRPr="00264705" w:rsidRDefault="00B73DFC" w:rsidP="00B73DFC">
      <w:pPr>
        <w:pStyle w:val="referencesni"/>
      </w:pPr>
      <w:r w:rsidRPr="00264705">
        <w:t xml:space="preserve">[4] </w:t>
      </w:r>
      <w:r w:rsidRPr="00264705">
        <w:tab/>
        <w:t xml:space="preserve">G. M. </w:t>
      </w:r>
      <w:proofErr w:type="spellStart"/>
      <w:r w:rsidRPr="00264705">
        <w:t>Sheldrick</w:t>
      </w:r>
      <w:proofErr w:type="spellEnd"/>
      <w:r w:rsidRPr="00264705">
        <w:t xml:space="preserve">, </w:t>
      </w:r>
      <w:r w:rsidRPr="00264705">
        <w:rPr>
          <w:i/>
        </w:rPr>
        <w:t xml:space="preserve">Acta </w:t>
      </w:r>
      <w:proofErr w:type="spellStart"/>
      <w:r w:rsidRPr="00264705">
        <w:rPr>
          <w:i/>
        </w:rPr>
        <w:t>Cryst</w:t>
      </w:r>
      <w:proofErr w:type="spellEnd"/>
      <w:r w:rsidRPr="00264705">
        <w:rPr>
          <w:i/>
        </w:rPr>
        <w:t>.</w:t>
      </w:r>
      <w:r w:rsidRPr="00264705">
        <w:t xml:space="preserve"> </w:t>
      </w:r>
      <w:r w:rsidRPr="00264705">
        <w:rPr>
          <w:b/>
        </w:rPr>
        <w:t>2015</w:t>
      </w:r>
      <w:r w:rsidRPr="00264705">
        <w:t xml:space="preserve">, </w:t>
      </w:r>
      <w:r w:rsidRPr="00264705">
        <w:rPr>
          <w:i/>
        </w:rPr>
        <w:t>C71</w:t>
      </w:r>
      <w:r w:rsidRPr="00264705">
        <w:t>, 3–8, doi:10.1107/S2053229614024218.</w:t>
      </w:r>
    </w:p>
    <w:p w14:paraId="079246FA" w14:textId="77777777" w:rsidR="00B73DFC" w:rsidRPr="00264705" w:rsidRDefault="00B73DFC" w:rsidP="00B73DFC">
      <w:pPr>
        <w:pStyle w:val="referencesni"/>
      </w:pPr>
      <w:r w:rsidRPr="00264705">
        <w:t xml:space="preserve">[5] </w:t>
      </w:r>
      <w:r w:rsidRPr="00264705">
        <w:tab/>
        <w:t xml:space="preserve">C. R. Groom, I. J. Bruno, M. P. Lightfoot, S. C. Ward, </w:t>
      </w:r>
      <w:r w:rsidRPr="00264705">
        <w:rPr>
          <w:i/>
        </w:rPr>
        <w:t xml:space="preserve">Acta </w:t>
      </w:r>
      <w:proofErr w:type="spellStart"/>
      <w:r w:rsidRPr="00264705">
        <w:rPr>
          <w:i/>
        </w:rPr>
        <w:t>Cryst</w:t>
      </w:r>
      <w:proofErr w:type="spellEnd"/>
      <w:r w:rsidRPr="00264705">
        <w:rPr>
          <w:i/>
        </w:rPr>
        <w:t>.</w:t>
      </w:r>
      <w:r w:rsidRPr="00264705">
        <w:t xml:space="preserve"> </w:t>
      </w:r>
      <w:r w:rsidRPr="00264705">
        <w:rPr>
          <w:b/>
        </w:rPr>
        <w:t>2016</w:t>
      </w:r>
      <w:r w:rsidRPr="00264705">
        <w:t xml:space="preserve">, </w:t>
      </w:r>
      <w:r w:rsidRPr="00264705">
        <w:rPr>
          <w:i/>
        </w:rPr>
        <w:t>B72</w:t>
      </w:r>
      <w:r w:rsidRPr="00264705">
        <w:t>, 171–179, doi:10.1107/S2052520616003954.</w:t>
      </w:r>
    </w:p>
    <w:p w14:paraId="4DFD2ADD" w14:textId="6067AEFE" w:rsidR="00016D42" w:rsidRPr="00016D42" w:rsidRDefault="00B73DFC" w:rsidP="005603D0">
      <w:pPr>
        <w:pStyle w:val="referencesni"/>
        <w:rPr>
          <w:sz w:val="28"/>
        </w:rPr>
      </w:pPr>
      <w:r w:rsidRPr="00264705">
        <w:t xml:space="preserve">[6] </w:t>
      </w:r>
      <w:r w:rsidRPr="00264705">
        <w:tab/>
        <w:t xml:space="preserve">D. </w:t>
      </w:r>
      <w:proofErr w:type="spellStart"/>
      <w:r w:rsidRPr="00264705">
        <w:t>Kratzert</w:t>
      </w:r>
      <w:proofErr w:type="spellEnd"/>
      <w:r w:rsidRPr="00264705">
        <w:t xml:space="preserve">, </w:t>
      </w:r>
      <w:proofErr w:type="spellStart"/>
      <w:r w:rsidRPr="00264705">
        <w:rPr>
          <w:i/>
        </w:rPr>
        <w:t>FinalCif</w:t>
      </w:r>
      <w:proofErr w:type="spellEnd"/>
      <w:r w:rsidRPr="00264705">
        <w:t xml:space="preserve">, </w:t>
      </w:r>
      <w:r w:rsidRPr="00264705">
        <w:rPr>
          <w:i/>
        </w:rPr>
        <w:t>V125</w:t>
      </w:r>
      <w:r w:rsidRPr="00264705">
        <w:t>, https://dkratzert.de/finalcif.html</w:t>
      </w:r>
    </w:p>
    <w:sectPr w:rsidR="00016D42" w:rsidRPr="00016D42">
      <w:footerReference w:type="default" r:id="rId73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11C5F2" w14:textId="77777777" w:rsidR="00DD5AB4" w:rsidRDefault="00DD5AB4" w:rsidP="0089716E">
      <w:r>
        <w:separator/>
      </w:r>
    </w:p>
  </w:endnote>
  <w:endnote w:type="continuationSeparator" w:id="0">
    <w:p w14:paraId="77E4FD18" w14:textId="77777777" w:rsidR="00DD5AB4" w:rsidRDefault="00DD5AB4" w:rsidP="008971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(Textkörper CS)">
    <w:altName w:val="Times New Roman"/>
    <w:panose1 w:val="020B06040202020202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Sidetal"/>
      </w:rPr>
      <w:id w:val="-961181712"/>
      <w:docPartObj>
        <w:docPartGallery w:val="Page Numbers (Bottom of Page)"/>
        <w:docPartUnique/>
      </w:docPartObj>
    </w:sdtPr>
    <w:sdtContent>
      <w:p w14:paraId="7CB0F512" w14:textId="1CB83F26" w:rsidR="009A3124" w:rsidRDefault="009A3124" w:rsidP="0084628D">
        <w:pPr>
          <w:pStyle w:val="Sidefod"/>
          <w:framePr w:wrap="none" w:vAnchor="text" w:hAnchor="margin" w:xAlign="right" w:y="1"/>
          <w:rPr>
            <w:rStyle w:val="Sidetal"/>
          </w:rPr>
        </w:pPr>
        <w:r>
          <w:rPr>
            <w:rStyle w:val="Sidetal"/>
          </w:rPr>
          <w:fldChar w:fldCharType="begin"/>
        </w:r>
        <w:r>
          <w:rPr>
            <w:rStyle w:val="Sidetal"/>
          </w:rPr>
          <w:instrText xml:space="preserve"> PAGE </w:instrText>
        </w:r>
        <w:r>
          <w:rPr>
            <w:rStyle w:val="Sidetal"/>
          </w:rPr>
          <w:fldChar w:fldCharType="end"/>
        </w:r>
      </w:p>
    </w:sdtContent>
  </w:sdt>
  <w:p w14:paraId="7B6C16BB" w14:textId="77777777" w:rsidR="009A3124" w:rsidRDefault="009A3124" w:rsidP="00440FD4">
    <w:pPr>
      <w:pStyle w:val="Sidefod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7D4EF3" w14:textId="2CAB07B7" w:rsidR="009A3124" w:rsidRDefault="009A3124" w:rsidP="0084628D">
    <w:pPr>
      <w:pStyle w:val="Sidefod"/>
      <w:framePr w:wrap="none" w:vAnchor="text" w:hAnchor="margin" w:xAlign="right" w:y="1"/>
      <w:rPr>
        <w:rStyle w:val="Sidetal"/>
      </w:rPr>
    </w:pPr>
    <w:r>
      <w:rPr>
        <w:rStyle w:val="Sidetal"/>
      </w:rPr>
      <w:t>S</w:t>
    </w:r>
    <w:sdt>
      <w:sdtPr>
        <w:rPr>
          <w:rStyle w:val="Sidetal"/>
        </w:rPr>
        <w:id w:val="896394619"/>
        <w:docPartObj>
          <w:docPartGallery w:val="Page Numbers (Bottom of Page)"/>
          <w:docPartUnique/>
        </w:docPartObj>
      </w:sdtPr>
      <w:sdtContent>
        <w:r>
          <w:rPr>
            <w:rStyle w:val="Sidetal"/>
          </w:rPr>
          <w:fldChar w:fldCharType="begin"/>
        </w:r>
        <w:r>
          <w:rPr>
            <w:rStyle w:val="Sidetal"/>
          </w:rPr>
          <w:instrText xml:space="preserve"> PAGE </w:instrText>
        </w:r>
        <w:r>
          <w:rPr>
            <w:rStyle w:val="Sidetal"/>
          </w:rPr>
          <w:fldChar w:fldCharType="separate"/>
        </w:r>
        <w:r w:rsidR="00496801">
          <w:rPr>
            <w:rStyle w:val="Sidetal"/>
            <w:noProof/>
          </w:rPr>
          <w:t>1</w:t>
        </w:r>
        <w:r>
          <w:rPr>
            <w:rStyle w:val="Sidetal"/>
          </w:rPr>
          <w:fldChar w:fldCharType="end"/>
        </w:r>
      </w:sdtContent>
    </w:sdt>
  </w:p>
  <w:p w14:paraId="2ACA5DCD" w14:textId="77777777" w:rsidR="009A3124" w:rsidRDefault="009A3124" w:rsidP="00440FD4">
    <w:pPr>
      <w:pStyle w:val="Sidefod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490D0" w14:textId="68CFBD17" w:rsidR="009A3124" w:rsidRDefault="009A3124" w:rsidP="007D05B1">
    <w:pPr>
      <w:pStyle w:val="Sidefod"/>
      <w:jc w:val="right"/>
    </w:pPr>
    <w:r>
      <w:t>S</w:t>
    </w:r>
    <w:r>
      <w:fldChar w:fldCharType="begin"/>
    </w:r>
    <w:r>
      <w:instrText>PAGE   \* MERGEFORMAT</w:instrText>
    </w:r>
    <w:r>
      <w:fldChar w:fldCharType="separate"/>
    </w:r>
    <w:r w:rsidR="00496801" w:rsidRPr="00496801">
      <w:rPr>
        <w:noProof/>
        <w:lang w:val="de-DE"/>
      </w:rPr>
      <w:t>7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78DC89" w14:textId="77777777" w:rsidR="00DD5AB4" w:rsidRDefault="00DD5AB4" w:rsidP="00EC78C2">
      <w:r>
        <w:separator/>
      </w:r>
    </w:p>
  </w:footnote>
  <w:footnote w:type="continuationSeparator" w:id="0">
    <w:p w14:paraId="7919F071" w14:textId="77777777" w:rsidR="00DD5AB4" w:rsidRDefault="00DD5AB4" w:rsidP="008971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9D00FE"/>
    <w:multiLevelType w:val="hybridMultilevel"/>
    <w:tmpl w:val="7B76C4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E741D18"/>
    <w:multiLevelType w:val="hybridMultilevel"/>
    <w:tmpl w:val="80744AFC"/>
    <w:lvl w:ilvl="0" w:tplc="FA369EF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01B1006"/>
    <w:multiLevelType w:val="hybridMultilevel"/>
    <w:tmpl w:val="2018C38E"/>
    <w:lvl w:ilvl="0" w:tplc="00844A26">
      <w:numFmt w:val="bullet"/>
      <w:lvlText w:val=""/>
      <w:lvlJc w:val="left"/>
      <w:pPr>
        <w:ind w:left="720" w:hanging="360"/>
      </w:pPr>
      <w:rPr>
        <w:rFonts w:ascii="Symbol" w:eastAsiaTheme="minorEastAsia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37174233">
    <w:abstractNumId w:val="1"/>
  </w:num>
  <w:num w:numId="2" w16cid:durableId="2003702906">
    <w:abstractNumId w:val="0"/>
  </w:num>
  <w:num w:numId="3" w16cid:durableId="92264199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2"/>
  <w:removePersonalInformation/>
  <w:removeDateAndTime/>
  <w:proofState w:spelling="clean" w:grammar="clean"/>
  <w:defaultTabStop w:val="708"/>
  <w:hyphenationZone w:val="425"/>
  <w:noPunctuationKerning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283D"/>
    <w:rsid w:val="00004B9C"/>
    <w:rsid w:val="00016D42"/>
    <w:rsid w:val="00046CA0"/>
    <w:rsid w:val="00050817"/>
    <w:rsid w:val="00067326"/>
    <w:rsid w:val="00071DF7"/>
    <w:rsid w:val="00080E8B"/>
    <w:rsid w:val="0009264F"/>
    <w:rsid w:val="000A4FD0"/>
    <w:rsid w:val="000A798C"/>
    <w:rsid w:val="000B1C4F"/>
    <w:rsid w:val="000B7BA6"/>
    <w:rsid w:val="000E7171"/>
    <w:rsid w:val="000E7924"/>
    <w:rsid w:val="000F180D"/>
    <w:rsid w:val="001004EC"/>
    <w:rsid w:val="00102ABA"/>
    <w:rsid w:val="00137071"/>
    <w:rsid w:val="00140601"/>
    <w:rsid w:val="001427F7"/>
    <w:rsid w:val="00150C9A"/>
    <w:rsid w:val="0015100B"/>
    <w:rsid w:val="00160B90"/>
    <w:rsid w:val="00160EB7"/>
    <w:rsid w:val="00161376"/>
    <w:rsid w:val="001719E6"/>
    <w:rsid w:val="001771AE"/>
    <w:rsid w:val="001839B3"/>
    <w:rsid w:val="00185650"/>
    <w:rsid w:val="00194DF5"/>
    <w:rsid w:val="001C5892"/>
    <w:rsid w:val="001D0068"/>
    <w:rsid w:val="001D5C1D"/>
    <w:rsid w:val="001E4D81"/>
    <w:rsid w:val="00201608"/>
    <w:rsid w:val="00211FF6"/>
    <w:rsid w:val="0021281F"/>
    <w:rsid w:val="00225334"/>
    <w:rsid w:val="0023018B"/>
    <w:rsid w:val="00230B1B"/>
    <w:rsid w:val="00260C3A"/>
    <w:rsid w:val="00264705"/>
    <w:rsid w:val="00266734"/>
    <w:rsid w:val="00290FF2"/>
    <w:rsid w:val="002B74CC"/>
    <w:rsid w:val="002C26EA"/>
    <w:rsid w:val="002D40DF"/>
    <w:rsid w:val="002E0B9B"/>
    <w:rsid w:val="002F205E"/>
    <w:rsid w:val="00304F74"/>
    <w:rsid w:val="0030591E"/>
    <w:rsid w:val="00335782"/>
    <w:rsid w:val="0036146D"/>
    <w:rsid w:val="003847DC"/>
    <w:rsid w:val="003910BF"/>
    <w:rsid w:val="003B5BA7"/>
    <w:rsid w:val="003B6A12"/>
    <w:rsid w:val="003D0D7B"/>
    <w:rsid w:val="003E15BE"/>
    <w:rsid w:val="003F5C41"/>
    <w:rsid w:val="00401C23"/>
    <w:rsid w:val="004206EE"/>
    <w:rsid w:val="00440FD4"/>
    <w:rsid w:val="00441068"/>
    <w:rsid w:val="0045749A"/>
    <w:rsid w:val="004633FD"/>
    <w:rsid w:val="00464BA9"/>
    <w:rsid w:val="004663C9"/>
    <w:rsid w:val="00496801"/>
    <w:rsid w:val="004A7745"/>
    <w:rsid w:val="004B0595"/>
    <w:rsid w:val="004C0482"/>
    <w:rsid w:val="004E1088"/>
    <w:rsid w:val="004E5AC4"/>
    <w:rsid w:val="00515BD1"/>
    <w:rsid w:val="00517E51"/>
    <w:rsid w:val="00536762"/>
    <w:rsid w:val="005603D0"/>
    <w:rsid w:val="005609F6"/>
    <w:rsid w:val="005640CD"/>
    <w:rsid w:val="00571BA3"/>
    <w:rsid w:val="005730A8"/>
    <w:rsid w:val="00575CC1"/>
    <w:rsid w:val="00593C87"/>
    <w:rsid w:val="005A283D"/>
    <w:rsid w:val="005A6E24"/>
    <w:rsid w:val="005C31BF"/>
    <w:rsid w:val="005C7FFD"/>
    <w:rsid w:val="005E3093"/>
    <w:rsid w:val="006110A4"/>
    <w:rsid w:val="00621C8D"/>
    <w:rsid w:val="00635C5C"/>
    <w:rsid w:val="006A4F90"/>
    <w:rsid w:val="006C1922"/>
    <w:rsid w:val="006E7612"/>
    <w:rsid w:val="006F1051"/>
    <w:rsid w:val="006F374A"/>
    <w:rsid w:val="006F6BBD"/>
    <w:rsid w:val="00701A07"/>
    <w:rsid w:val="007049BE"/>
    <w:rsid w:val="007113DC"/>
    <w:rsid w:val="00746507"/>
    <w:rsid w:val="00747452"/>
    <w:rsid w:val="007541FE"/>
    <w:rsid w:val="007564E4"/>
    <w:rsid w:val="007733AA"/>
    <w:rsid w:val="00776450"/>
    <w:rsid w:val="0078411F"/>
    <w:rsid w:val="0079259C"/>
    <w:rsid w:val="007B45E6"/>
    <w:rsid w:val="007C1E5A"/>
    <w:rsid w:val="007D05B1"/>
    <w:rsid w:val="007D2FBF"/>
    <w:rsid w:val="007D69B9"/>
    <w:rsid w:val="007F1209"/>
    <w:rsid w:val="008242A5"/>
    <w:rsid w:val="008404F3"/>
    <w:rsid w:val="00842327"/>
    <w:rsid w:val="0084628D"/>
    <w:rsid w:val="00872CE9"/>
    <w:rsid w:val="00885E1D"/>
    <w:rsid w:val="0089716E"/>
    <w:rsid w:val="008C002F"/>
    <w:rsid w:val="008C19B2"/>
    <w:rsid w:val="008D38E4"/>
    <w:rsid w:val="008F6340"/>
    <w:rsid w:val="009129E8"/>
    <w:rsid w:val="009130F7"/>
    <w:rsid w:val="00952600"/>
    <w:rsid w:val="009543A4"/>
    <w:rsid w:val="00957C0A"/>
    <w:rsid w:val="009714AE"/>
    <w:rsid w:val="00976F1B"/>
    <w:rsid w:val="0098365C"/>
    <w:rsid w:val="00995D29"/>
    <w:rsid w:val="00997EE4"/>
    <w:rsid w:val="009A3124"/>
    <w:rsid w:val="009B70F6"/>
    <w:rsid w:val="009C66EC"/>
    <w:rsid w:val="009D5566"/>
    <w:rsid w:val="009E29BD"/>
    <w:rsid w:val="009E4E04"/>
    <w:rsid w:val="009F7C2A"/>
    <w:rsid w:val="00A147D4"/>
    <w:rsid w:val="00A17815"/>
    <w:rsid w:val="00A52388"/>
    <w:rsid w:val="00A6392C"/>
    <w:rsid w:val="00A66AD1"/>
    <w:rsid w:val="00A82072"/>
    <w:rsid w:val="00A91AFF"/>
    <w:rsid w:val="00AB5EC6"/>
    <w:rsid w:val="00AC1BAB"/>
    <w:rsid w:val="00AD593B"/>
    <w:rsid w:val="00AE5626"/>
    <w:rsid w:val="00B15CCD"/>
    <w:rsid w:val="00B172AB"/>
    <w:rsid w:val="00B2667B"/>
    <w:rsid w:val="00B36BCF"/>
    <w:rsid w:val="00B42A26"/>
    <w:rsid w:val="00B43DB7"/>
    <w:rsid w:val="00B54331"/>
    <w:rsid w:val="00B73DFC"/>
    <w:rsid w:val="00B81C5B"/>
    <w:rsid w:val="00B82833"/>
    <w:rsid w:val="00BA0FD9"/>
    <w:rsid w:val="00BC7A2A"/>
    <w:rsid w:val="00BD5761"/>
    <w:rsid w:val="00BE230E"/>
    <w:rsid w:val="00BF02BC"/>
    <w:rsid w:val="00C05D52"/>
    <w:rsid w:val="00C21972"/>
    <w:rsid w:val="00C33DCB"/>
    <w:rsid w:val="00C43FBF"/>
    <w:rsid w:val="00C50DFE"/>
    <w:rsid w:val="00C65DB0"/>
    <w:rsid w:val="00C6705F"/>
    <w:rsid w:val="00CC07E8"/>
    <w:rsid w:val="00CC4B43"/>
    <w:rsid w:val="00CE1345"/>
    <w:rsid w:val="00D11BB0"/>
    <w:rsid w:val="00D1262F"/>
    <w:rsid w:val="00D478B8"/>
    <w:rsid w:val="00DA00C7"/>
    <w:rsid w:val="00DB49D5"/>
    <w:rsid w:val="00DD5AB4"/>
    <w:rsid w:val="00DD6B18"/>
    <w:rsid w:val="00DE0FCF"/>
    <w:rsid w:val="00DE5200"/>
    <w:rsid w:val="00DF2A75"/>
    <w:rsid w:val="00E21A05"/>
    <w:rsid w:val="00E60158"/>
    <w:rsid w:val="00E762AB"/>
    <w:rsid w:val="00E95801"/>
    <w:rsid w:val="00EA3490"/>
    <w:rsid w:val="00EC25AF"/>
    <w:rsid w:val="00EC78C2"/>
    <w:rsid w:val="00ED4AA6"/>
    <w:rsid w:val="00EF4E91"/>
    <w:rsid w:val="00F2382C"/>
    <w:rsid w:val="00F479E4"/>
    <w:rsid w:val="00F54042"/>
    <w:rsid w:val="00F60B8C"/>
    <w:rsid w:val="00F71577"/>
    <w:rsid w:val="00F978F1"/>
    <w:rsid w:val="00FA0A41"/>
    <w:rsid w:val="00FA2007"/>
    <w:rsid w:val="00FA62D9"/>
    <w:rsid w:val="00FA68CF"/>
    <w:rsid w:val="00FA6A5A"/>
    <w:rsid w:val="00FB6DE5"/>
    <w:rsid w:val="00FC0EA8"/>
    <w:rsid w:val="00FC201E"/>
    <w:rsid w:val="00FC503A"/>
    <w:rsid w:val="00FC7376"/>
    <w:rsid w:val="00FD3FE4"/>
    <w:rsid w:val="00FF0699"/>
    <w:rsid w:val="00FF24A4"/>
    <w:rsid w:val="00FF3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2"/>
    </o:shapelayout>
  </w:shapeDefaults>
  <w:decimalSymbol w:val=","/>
  <w:listSeparator w:val=";"/>
  <w14:docId w14:val="7A64C959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8C2"/>
    <w:pPr>
      <w:spacing w:line="480" w:lineRule="auto"/>
      <w:jc w:val="both"/>
    </w:pPr>
    <w:rPr>
      <w:rFonts w:ascii="Arial" w:eastAsiaTheme="minorHAnsi" w:hAnsi="Arial" w:cs="Arial"/>
      <w:sz w:val="24"/>
      <w:szCs w:val="24"/>
      <w:lang w:val="en-US" w:eastAsia="en-US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75CC1"/>
    <w:pPr>
      <w:keepNext/>
      <w:keepLines/>
      <w:spacing w:before="480"/>
      <w:outlineLvl w:val="0"/>
    </w:pPr>
    <w:rPr>
      <w:rFonts w:eastAsia="Times New Roman"/>
      <w:b/>
      <w:bCs/>
      <w:sz w:val="36"/>
      <w:szCs w:val="36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EC78C2"/>
    <w:pPr>
      <w:keepNext/>
      <w:keepLines/>
      <w:spacing w:before="200"/>
      <w:outlineLvl w:val="1"/>
    </w:pPr>
    <w:rPr>
      <w:rFonts w:eastAsia="Times New Roman"/>
      <w:b/>
      <w:bCs/>
      <w:sz w:val="28"/>
      <w:szCs w:val="28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EC78C2"/>
    <w:pPr>
      <w:keepNext/>
      <w:keepLines/>
      <w:spacing w:before="200"/>
      <w:outlineLvl w:val="2"/>
    </w:pPr>
    <w:rPr>
      <w:rFonts w:eastAsia="Times New Roman"/>
      <w:b/>
      <w:bCs/>
    </w:rPr>
  </w:style>
  <w:style w:type="paragraph" w:styleId="Overskrift4">
    <w:name w:val="heading 4"/>
    <w:basedOn w:val="Normal"/>
    <w:next w:val="Normal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link w:val="Overskrift1"/>
    <w:uiPriority w:val="9"/>
    <w:rsid w:val="00575CC1"/>
    <w:rPr>
      <w:rFonts w:ascii="Arial" w:hAnsi="Arial" w:cs="Arial"/>
      <w:b/>
      <w:bCs/>
      <w:sz w:val="36"/>
      <w:szCs w:val="36"/>
      <w:lang w:val="en-US" w:eastAsia="en-US"/>
    </w:rPr>
  </w:style>
  <w:style w:type="character" w:customStyle="1" w:styleId="Overskrift2Tegn">
    <w:name w:val="Overskrift 2 Tegn"/>
    <w:link w:val="Overskrift2"/>
    <w:uiPriority w:val="9"/>
    <w:rsid w:val="00EC78C2"/>
    <w:rPr>
      <w:rFonts w:ascii="Arial" w:hAnsi="Arial" w:cs="Arial"/>
      <w:b/>
      <w:bCs/>
      <w:sz w:val="28"/>
      <w:szCs w:val="28"/>
      <w:lang w:val="en-US" w:eastAsia="en-US"/>
    </w:rPr>
  </w:style>
  <w:style w:type="character" w:customStyle="1" w:styleId="Overskrift3Tegn">
    <w:name w:val="Overskrift 3 Tegn"/>
    <w:link w:val="Overskrift3"/>
    <w:uiPriority w:val="9"/>
    <w:rsid w:val="00EC78C2"/>
    <w:rPr>
      <w:rFonts w:ascii="Arial" w:hAnsi="Arial" w:cs="Arial"/>
      <w:b/>
      <w:bCs/>
      <w:sz w:val="24"/>
      <w:szCs w:val="24"/>
      <w:lang w:val="en-US" w:eastAsia="en-US"/>
    </w:rPr>
  </w:style>
  <w:style w:type="paragraph" w:customStyle="1" w:styleId="Heading11">
    <w:name w:val="Heading 11"/>
    <w:basedOn w:val="Normal"/>
    <w:rPr>
      <w:b/>
      <w:sz w:val="36"/>
      <w:szCs w:val="36"/>
      <w:lang w:val="en-GB"/>
    </w:rPr>
  </w:style>
  <w:style w:type="paragraph" w:customStyle="1" w:styleId="Heading21">
    <w:name w:val="Heading 21"/>
    <w:basedOn w:val="Normal"/>
    <w:rPr>
      <w:b/>
      <w:sz w:val="28"/>
      <w:szCs w:val="28"/>
      <w:lang w:val="en-GB"/>
    </w:rPr>
  </w:style>
  <w:style w:type="paragraph" w:customStyle="1" w:styleId="Heading31">
    <w:name w:val="Heading 31"/>
    <w:basedOn w:val="Normal"/>
    <w:rPr>
      <w:b/>
      <w:lang w:val="en-GB"/>
    </w:rPr>
  </w:style>
  <w:style w:type="paragraph" w:customStyle="1" w:styleId="MainText">
    <w:name w:val="Main Text"/>
    <w:basedOn w:val="Normal"/>
    <w:link w:val="MainTextChar"/>
    <w:rPr>
      <w:lang w:val="en-GB"/>
    </w:rPr>
  </w:style>
  <w:style w:type="character" w:customStyle="1" w:styleId="MainTextChar">
    <w:name w:val="Main Text Char"/>
    <w:link w:val="MainText"/>
    <w:rsid w:val="00B82833"/>
    <w:rPr>
      <w:rFonts w:ascii="Arial" w:eastAsiaTheme="minorHAnsi" w:hAnsi="Arial" w:cs="Arial"/>
      <w:sz w:val="24"/>
      <w:szCs w:val="24"/>
      <w:lang w:val="en-GB" w:eastAsia="en-US"/>
    </w:rPr>
  </w:style>
  <w:style w:type="paragraph" w:styleId="NormalWeb">
    <w:name w:val="Normal (Web)"/>
    <w:basedOn w:val="Normal"/>
    <w:uiPriority w:val="99"/>
    <w:semiHidden/>
    <w:pPr>
      <w:spacing w:before="100" w:beforeAutospacing="1" w:after="100" w:afterAutospacing="1"/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B43DB7"/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link w:val="Markeringsbobletekst"/>
    <w:uiPriority w:val="99"/>
    <w:semiHidden/>
    <w:rsid w:val="00B43DB7"/>
    <w:rPr>
      <w:rFonts w:ascii="Segoe UI" w:hAnsi="Segoe UI" w:cs="Segoe UI"/>
      <w:sz w:val="18"/>
      <w:szCs w:val="18"/>
      <w:lang w:val="de-DE" w:eastAsia="de-DE"/>
    </w:rPr>
  </w:style>
  <w:style w:type="paragraph" w:styleId="Titel">
    <w:name w:val="Title"/>
    <w:basedOn w:val="Normal"/>
    <w:next w:val="Normal"/>
    <w:link w:val="TitelTegn"/>
    <w:uiPriority w:val="10"/>
    <w:qFormat/>
    <w:rsid w:val="006F6BB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elTegn">
    <w:name w:val="Titel Tegn"/>
    <w:basedOn w:val="Standardskrifttypeiafsnit"/>
    <w:link w:val="Titel"/>
    <w:uiPriority w:val="10"/>
    <w:rsid w:val="006F6BBD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Sidehoved">
    <w:name w:val="header"/>
    <w:basedOn w:val="Normal"/>
    <w:link w:val="SidehovedTegn"/>
    <w:uiPriority w:val="99"/>
    <w:unhideWhenUsed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B172AB"/>
    <w:rPr>
      <w:rFonts w:ascii="Arial" w:eastAsiaTheme="minorHAnsi" w:hAnsi="Arial" w:cs="Arial"/>
      <w:sz w:val="24"/>
      <w:szCs w:val="24"/>
      <w:lang w:val="en-US" w:eastAsia="en-US"/>
    </w:rPr>
  </w:style>
  <w:style w:type="paragraph" w:styleId="Sidefod">
    <w:name w:val="footer"/>
    <w:basedOn w:val="Normal"/>
    <w:link w:val="SidefodTegn"/>
    <w:uiPriority w:val="99"/>
    <w:unhideWhenUsed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B172AB"/>
    <w:rPr>
      <w:rFonts w:ascii="Arial" w:eastAsiaTheme="minorHAnsi" w:hAnsi="Arial" w:cs="Arial"/>
      <w:sz w:val="24"/>
      <w:szCs w:val="24"/>
      <w:lang w:val="en-US" w:eastAsia="en-US"/>
    </w:rPr>
  </w:style>
  <w:style w:type="paragraph" w:customStyle="1" w:styleId="P1">
    <w:name w:val="P1"/>
    <w:basedOn w:val="Normal"/>
    <w:qFormat/>
    <w:rsid w:val="003B5BA7"/>
    <w:pPr>
      <w:spacing w:line="225" w:lineRule="exact"/>
    </w:pPr>
    <w:rPr>
      <w:rFonts w:eastAsia="MS Mincho" w:cs="Times New Roman"/>
      <w:sz w:val="17"/>
      <w:lang w:eastAsia="ja-JP"/>
    </w:rPr>
  </w:style>
  <w:style w:type="paragraph" w:customStyle="1" w:styleId="TableFoot">
    <w:name w:val="TableFoot"/>
    <w:basedOn w:val="Normal"/>
    <w:rsid w:val="008C19B2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before="60" w:after="60" w:line="180" w:lineRule="exact"/>
    </w:pPr>
    <w:rPr>
      <w:rFonts w:eastAsia="MS Mincho" w:cs="Times New Roman"/>
      <w:sz w:val="14"/>
      <w:szCs w:val="14"/>
      <w:lang w:val="en-GB" w:eastAsia="ja-JP"/>
    </w:rPr>
  </w:style>
  <w:style w:type="character" w:styleId="Pladsholdertekst">
    <w:name w:val="Placeholder Text"/>
    <w:basedOn w:val="Standardskrifttypeiafsnit"/>
    <w:uiPriority w:val="99"/>
    <w:semiHidden/>
    <w:rsid w:val="004C0482"/>
    <w:rPr>
      <w:color w:val="808080"/>
    </w:rPr>
  </w:style>
  <w:style w:type="paragraph" w:customStyle="1" w:styleId="Default">
    <w:name w:val="Default"/>
    <w:rsid w:val="00515BD1"/>
    <w:pPr>
      <w:autoSpaceDE w:val="0"/>
      <w:autoSpaceDN w:val="0"/>
      <w:adjustRightInd w:val="0"/>
    </w:pPr>
    <w:rPr>
      <w:rFonts w:ascii="Calibri" w:eastAsiaTheme="minorEastAsia" w:hAnsi="Calibri" w:cs="Calibri"/>
      <w:color w:val="000000"/>
      <w:sz w:val="24"/>
      <w:szCs w:val="24"/>
      <w:lang w:val="en-US" w:eastAsia="ja-JP"/>
    </w:rPr>
  </w:style>
  <w:style w:type="paragraph" w:customStyle="1" w:styleId="Title1">
    <w:name w:val="Title1"/>
    <w:basedOn w:val="Normal"/>
    <w:next w:val="Normal"/>
    <w:qFormat/>
    <w:rsid w:val="00B82833"/>
    <w:pPr>
      <w:spacing w:before="120" w:line="480" w:lineRule="exact"/>
      <w:jc w:val="left"/>
    </w:pPr>
    <w:rPr>
      <w:rFonts w:eastAsia="MS Mincho" w:cs="Times New Roman"/>
      <w:b/>
      <w:sz w:val="32"/>
      <w:szCs w:val="28"/>
      <w:lang w:val="de-DE" w:eastAsia="ja-JP"/>
    </w:rPr>
  </w:style>
  <w:style w:type="paragraph" w:customStyle="1" w:styleId="Authors">
    <w:name w:val="Authors"/>
    <w:basedOn w:val="Normal"/>
    <w:qFormat/>
    <w:rsid w:val="00B82833"/>
    <w:pPr>
      <w:spacing w:before="120" w:after="120" w:line="320" w:lineRule="exact"/>
      <w:jc w:val="left"/>
    </w:pPr>
    <w:rPr>
      <w:rFonts w:eastAsia="MS Mincho" w:cs="Times New Roman"/>
      <w:sz w:val="22"/>
      <w:lang w:val="en-GB" w:eastAsia="ja-JP"/>
    </w:rPr>
  </w:style>
  <w:style w:type="paragraph" w:customStyle="1" w:styleId="Dedication">
    <w:name w:val="Dedication"/>
    <w:basedOn w:val="Normal"/>
    <w:qFormat/>
    <w:rsid w:val="00B82833"/>
    <w:pPr>
      <w:spacing w:before="230" w:after="360" w:line="230" w:lineRule="exact"/>
      <w:jc w:val="left"/>
    </w:pPr>
    <w:rPr>
      <w:rFonts w:eastAsia="MS Mincho" w:cs="Times New Roman"/>
      <w:sz w:val="17"/>
      <w:lang w:val="de-DE" w:eastAsia="ja-JP"/>
    </w:rPr>
  </w:style>
  <w:style w:type="paragraph" w:customStyle="1" w:styleId="P1withoutIndendation">
    <w:name w:val="P1_without_Indendation"/>
    <w:basedOn w:val="Normal"/>
    <w:qFormat/>
    <w:rsid w:val="00B82833"/>
    <w:pPr>
      <w:spacing w:line="225" w:lineRule="exact"/>
    </w:pPr>
    <w:rPr>
      <w:rFonts w:eastAsia="MS Mincho" w:cs="Times New Roman"/>
      <w:sz w:val="17"/>
      <w:lang w:val="de-DE" w:eastAsia="ja-JP"/>
    </w:rPr>
  </w:style>
  <w:style w:type="paragraph" w:customStyle="1" w:styleId="History">
    <w:name w:val="History"/>
    <w:basedOn w:val="Normal"/>
    <w:rsid w:val="00B82833"/>
    <w:pPr>
      <w:spacing w:before="230" w:after="460" w:line="180" w:lineRule="exact"/>
      <w:jc w:val="left"/>
    </w:pPr>
    <w:rPr>
      <w:rFonts w:eastAsia="MS Mincho" w:cs="Times New Roman"/>
      <w:sz w:val="14"/>
      <w:szCs w:val="16"/>
      <w:lang w:val="de-DE" w:eastAsia="ja-JP"/>
    </w:rPr>
  </w:style>
  <w:style w:type="paragraph" w:customStyle="1" w:styleId="Adress">
    <w:name w:val="Adress"/>
    <w:basedOn w:val="Normal"/>
    <w:qFormat/>
    <w:rsid w:val="00B82833"/>
    <w:pPr>
      <w:spacing w:line="180" w:lineRule="exact"/>
      <w:ind w:left="425" w:hanging="425"/>
      <w:jc w:val="left"/>
    </w:pPr>
    <w:rPr>
      <w:rFonts w:eastAsia="MS Mincho" w:cs="Times New Roman"/>
      <w:sz w:val="14"/>
      <w:szCs w:val="20"/>
      <w:lang w:val="de-DE" w:eastAsia="ja-JP"/>
    </w:rPr>
  </w:style>
  <w:style w:type="paragraph" w:customStyle="1" w:styleId="Footnote">
    <w:name w:val="Footnote"/>
    <w:basedOn w:val="Adress"/>
    <w:rsid w:val="00B82833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B82833"/>
    <w:pPr>
      <w:spacing w:line="200" w:lineRule="exact"/>
      <w:ind w:left="425" w:hanging="425"/>
    </w:pPr>
    <w:rPr>
      <w:rFonts w:eastAsia="MS Mincho" w:cs="Times New Roman"/>
      <w:sz w:val="14"/>
      <w:szCs w:val="14"/>
      <w:lang w:val="en-GB" w:eastAsia="ja-JP"/>
    </w:rPr>
  </w:style>
  <w:style w:type="paragraph" w:customStyle="1" w:styleId="ColumnTitle">
    <w:name w:val="ColumnTitle"/>
    <w:basedOn w:val="Normal"/>
    <w:rsid w:val="00B82833"/>
    <w:pPr>
      <w:pBdr>
        <w:bottom w:val="single" w:sz="36" w:space="1" w:color="DDDDDD"/>
      </w:pBdr>
      <w:spacing w:after="320" w:line="240" w:lineRule="auto"/>
      <w:jc w:val="right"/>
    </w:pPr>
    <w:rPr>
      <w:rFonts w:eastAsia="MS Mincho"/>
      <w:b/>
      <w:color w:val="C0C0C0"/>
      <w:sz w:val="36"/>
      <w:szCs w:val="36"/>
      <w:lang w:val="en-GB" w:eastAsia="ja-JP"/>
    </w:rPr>
  </w:style>
  <w:style w:type="paragraph" w:customStyle="1" w:styleId="ExperimentalSection">
    <w:name w:val="ExperimentalSection"/>
    <w:basedOn w:val="Normal"/>
    <w:qFormat/>
    <w:rsid w:val="00B82833"/>
    <w:pPr>
      <w:spacing w:after="240" w:line="200" w:lineRule="exact"/>
    </w:pPr>
    <w:rPr>
      <w:rFonts w:eastAsia="MS Mincho" w:cs="Times New Roman"/>
      <w:sz w:val="15"/>
      <w:szCs w:val="14"/>
      <w:lang w:val="en-GB" w:eastAsia="ja-JP"/>
    </w:rPr>
  </w:style>
  <w:style w:type="paragraph" w:customStyle="1" w:styleId="HExperimentalSection">
    <w:name w:val="HExperimental_Section"/>
    <w:basedOn w:val="Normal"/>
    <w:autoRedefine/>
    <w:qFormat/>
    <w:rsid w:val="00B82833"/>
    <w:pPr>
      <w:spacing w:before="460" w:after="230" w:line="230" w:lineRule="atLeast"/>
      <w:jc w:val="left"/>
    </w:pPr>
    <w:rPr>
      <w:rFonts w:eastAsia="MS Mincho" w:cs="Times New Roman"/>
      <w:b/>
      <w:sz w:val="22"/>
      <w:szCs w:val="20"/>
      <w:lang w:val="de-DE" w:eastAsia="ja-JP"/>
    </w:rPr>
  </w:style>
  <w:style w:type="paragraph" w:customStyle="1" w:styleId="SchemeCaption">
    <w:name w:val="SchemeCaption"/>
    <w:basedOn w:val="Normal"/>
    <w:rsid w:val="00B82833"/>
    <w:pPr>
      <w:spacing w:before="230" w:after="460" w:line="180" w:lineRule="exact"/>
    </w:pPr>
    <w:rPr>
      <w:rFonts w:eastAsia="MS Mincho" w:cs="Times New Roman"/>
      <w:sz w:val="14"/>
      <w:szCs w:val="14"/>
      <w:lang w:val="en-GB" w:eastAsia="ja-JP"/>
    </w:rPr>
  </w:style>
  <w:style w:type="paragraph" w:customStyle="1" w:styleId="FigureCaption">
    <w:name w:val="FigureCaption"/>
    <w:basedOn w:val="Normal"/>
    <w:rsid w:val="00B82833"/>
    <w:pPr>
      <w:spacing w:before="230" w:after="460" w:line="180" w:lineRule="exact"/>
    </w:pPr>
    <w:rPr>
      <w:rFonts w:eastAsia="MS Mincho" w:cs="Times New Roman"/>
      <w:sz w:val="14"/>
      <w:szCs w:val="14"/>
      <w:lang w:val="en-GB" w:eastAsia="ja-JP"/>
    </w:rPr>
  </w:style>
  <w:style w:type="paragraph" w:customStyle="1" w:styleId="TableCaption">
    <w:name w:val="TableCaption"/>
    <w:basedOn w:val="Normal"/>
    <w:qFormat/>
    <w:rsid w:val="00B82833"/>
    <w:pPr>
      <w:pBdr>
        <w:top w:val="single" w:sz="4" w:space="4" w:color="DDDDDD"/>
        <w:left w:val="single" w:sz="4" w:space="4" w:color="DDDDDD"/>
        <w:bottom w:val="single" w:sz="4" w:space="4" w:color="DDDDDD"/>
        <w:right w:val="single" w:sz="4" w:space="4" w:color="DDDDDD"/>
      </w:pBdr>
      <w:spacing w:line="180" w:lineRule="exact"/>
    </w:pPr>
    <w:rPr>
      <w:rFonts w:eastAsia="MS Mincho" w:cs="Times New Roman"/>
      <w:sz w:val="14"/>
      <w:szCs w:val="14"/>
      <w:lang w:val="en-GB" w:eastAsia="ja-JP"/>
    </w:rPr>
  </w:style>
  <w:style w:type="paragraph" w:customStyle="1" w:styleId="TableHead">
    <w:name w:val="TableHead"/>
    <w:basedOn w:val="TableCaption"/>
    <w:rsid w:val="00B82833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  <w:rsid w:val="00B82833"/>
  </w:style>
  <w:style w:type="paragraph" w:customStyle="1" w:styleId="Keywords">
    <w:name w:val="Keywords"/>
    <w:basedOn w:val="Normal"/>
    <w:qFormat/>
    <w:rsid w:val="00B82833"/>
    <w:pPr>
      <w:spacing w:before="240" w:after="240" w:line="250" w:lineRule="exact"/>
      <w:jc w:val="left"/>
    </w:pPr>
    <w:rPr>
      <w:rFonts w:eastAsia="MS Mincho" w:cs="Times New Roman"/>
      <w:sz w:val="17"/>
      <w:szCs w:val="20"/>
      <w:lang w:val="en-GB" w:eastAsia="ja-JP"/>
    </w:rPr>
  </w:style>
  <w:style w:type="paragraph" w:customStyle="1" w:styleId="ManuscriptID">
    <w:name w:val="ManuscriptID"/>
    <w:basedOn w:val="Normal"/>
    <w:qFormat/>
    <w:rsid w:val="00B82833"/>
    <w:pPr>
      <w:spacing w:before="220" w:line="230" w:lineRule="exact"/>
      <w:jc w:val="left"/>
    </w:pPr>
    <w:rPr>
      <w:rFonts w:eastAsia="MS Mincho" w:cs="Times New Roman"/>
      <w:b/>
      <w:sz w:val="17"/>
      <w:szCs w:val="15"/>
      <w:lang w:val="en-GB" w:eastAsia="ja-JP"/>
    </w:rPr>
  </w:style>
  <w:style w:type="paragraph" w:customStyle="1" w:styleId="AuthorsTOC">
    <w:name w:val="Authors_TOC"/>
    <w:basedOn w:val="Authors"/>
    <w:rsid w:val="00B82833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B82833"/>
    <w:rPr>
      <w:b/>
      <w:i w:val="0"/>
    </w:rPr>
  </w:style>
  <w:style w:type="paragraph" w:customStyle="1" w:styleId="TableOfContentText">
    <w:name w:val="TableOfContentText"/>
    <w:basedOn w:val="AuthorsTOC"/>
    <w:rsid w:val="00B82833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B8283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B82833"/>
    <w:pPr>
      <w:spacing w:before="480" w:after="230" w:line="230" w:lineRule="atLeast"/>
      <w:jc w:val="left"/>
    </w:pPr>
    <w:rPr>
      <w:rFonts w:eastAsia="MS Mincho" w:cs="Times New Roman"/>
      <w:b/>
      <w:sz w:val="22"/>
      <w:lang w:val="en-GB" w:eastAsia="ja-JP"/>
    </w:rPr>
  </w:style>
  <w:style w:type="paragraph" w:customStyle="1" w:styleId="Acknowledgements">
    <w:name w:val="Acknowledgements"/>
    <w:basedOn w:val="P1withoutIndendation"/>
    <w:qFormat/>
    <w:rsid w:val="00B82833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B82833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B82833"/>
    <w:pPr>
      <w:spacing w:before="60" w:after="60" w:line="230" w:lineRule="exact"/>
      <w:jc w:val="left"/>
    </w:pPr>
    <w:rPr>
      <w:rFonts w:eastAsia="MS Mincho" w:cs="Times New Roman"/>
      <w:b/>
      <w:i/>
      <w:color w:val="FFFFFF"/>
      <w:sz w:val="21"/>
      <w:szCs w:val="18"/>
      <w:lang w:val="en-GB" w:eastAsia="ja-JP"/>
    </w:rPr>
  </w:style>
  <w:style w:type="paragraph" w:customStyle="1" w:styleId="GAAuthors">
    <w:name w:val="GAAuthors"/>
    <w:basedOn w:val="Normal"/>
    <w:rsid w:val="00B82833"/>
    <w:pPr>
      <w:spacing w:before="360" w:after="60" w:line="220" w:lineRule="exact"/>
      <w:jc w:val="left"/>
    </w:pPr>
    <w:rPr>
      <w:rFonts w:ascii="Times New Roman" w:eastAsia="MS Mincho" w:hAnsi="Times New Roman" w:cs="Times New Roman"/>
      <w:b/>
      <w:sz w:val="18"/>
      <w:szCs w:val="20"/>
      <w:lang w:val="en-GB" w:eastAsia="ja-JP"/>
    </w:rPr>
  </w:style>
  <w:style w:type="paragraph" w:customStyle="1" w:styleId="GACatchPhrase">
    <w:name w:val="GACatchPhrase"/>
    <w:basedOn w:val="Normal"/>
    <w:rsid w:val="00B82833"/>
    <w:pPr>
      <w:spacing w:before="40" w:line="240" w:lineRule="auto"/>
      <w:jc w:val="right"/>
    </w:pPr>
    <w:rPr>
      <w:rFonts w:ascii="Times New Roman" w:eastAsia="MS Mincho" w:hAnsi="Times New Roman"/>
      <w:b/>
      <w:color w:val="008080"/>
      <w:sz w:val="18"/>
      <w:szCs w:val="16"/>
      <w:lang w:val="en-GB" w:eastAsia="ja-JP"/>
    </w:rPr>
  </w:style>
  <w:style w:type="paragraph" w:customStyle="1" w:styleId="GAText">
    <w:name w:val="GAText"/>
    <w:basedOn w:val="Normal"/>
    <w:rsid w:val="00B82833"/>
    <w:pPr>
      <w:spacing w:before="120" w:line="220" w:lineRule="exact"/>
      <w:jc w:val="left"/>
    </w:pPr>
    <w:rPr>
      <w:rFonts w:ascii="Times New Roman" w:eastAsia="MS Mincho" w:hAnsi="Times New Roman" w:cs="Times New Roman"/>
      <w:color w:val="000000"/>
      <w:sz w:val="18"/>
      <w:lang w:val="de-DE" w:eastAsia="ja-JP"/>
    </w:rPr>
  </w:style>
  <w:style w:type="paragraph" w:customStyle="1" w:styleId="GATitel">
    <w:name w:val="GATitel"/>
    <w:basedOn w:val="GAAuthors"/>
    <w:rsid w:val="00B82833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B82833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B82833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B82833"/>
    <w:pPr>
      <w:spacing w:before="230" w:line="240" w:lineRule="auto"/>
      <w:jc w:val="left"/>
    </w:pPr>
    <w:rPr>
      <w:rFonts w:eastAsia="MS Mincho" w:cs="Times New Roman"/>
      <w:b/>
      <w:i/>
      <w:sz w:val="17"/>
      <w:lang w:val="de-DE" w:eastAsia="ja-JP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B82833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B82833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B82833"/>
    <w:pPr>
      <w:spacing w:before="360" w:line="240" w:lineRule="auto"/>
      <w:jc w:val="left"/>
    </w:pPr>
    <w:rPr>
      <w:rFonts w:eastAsia="MS Mincho" w:cs="Times New Roman"/>
      <w:noProof/>
      <w:sz w:val="14"/>
      <w:lang w:val="de-DE" w:eastAsia="ja-JP"/>
    </w:rPr>
  </w:style>
  <w:style w:type="paragraph" w:customStyle="1" w:styleId="Abstract">
    <w:name w:val="Abstract"/>
    <w:basedOn w:val="Normal"/>
    <w:qFormat/>
    <w:rsid w:val="00B82833"/>
    <w:pPr>
      <w:spacing w:after="600" w:line="225" w:lineRule="exact"/>
    </w:pPr>
    <w:rPr>
      <w:rFonts w:eastAsia="MS Mincho" w:cs="Times New Roman"/>
      <w:sz w:val="16"/>
      <w:szCs w:val="20"/>
      <w:lang w:val="en-GB" w:eastAsia="ja-JP"/>
    </w:rPr>
  </w:style>
  <w:style w:type="paragraph" w:customStyle="1" w:styleId="H1">
    <w:name w:val="H1"/>
    <w:basedOn w:val="Normal"/>
    <w:qFormat/>
    <w:rsid w:val="00B82833"/>
    <w:pPr>
      <w:spacing w:before="480" w:after="230" w:line="225" w:lineRule="exact"/>
      <w:jc w:val="left"/>
    </w:pPr>
    <w:rPr>
      <w:rFonts w:eastAsia="MS Mincho" w:cs="Times New Roman"/>
      <w:b/>
      <w:sz w:val="22"/>
      <w:lang w:val="en-GB" w:eastAsia="ja-JP"/>
    </w:rPr>
  </w:style>
  <w:style w:type="character" w:styleId="Kommentarhenvisning">
    <w:name w:val="annotation reference"/>
    <w:uiPriority w:val="99"/>
    <w:semiHidden/>
    <w:unhideWhenUsed/>
    <w:rsid w:val="00B82833"/>
    <w:rPr>
      <w:sz w:val="16"/>
      <w:szCs w:val="16"/>
    </w:rPr>
  </w:style>
  <w:style w:type="paragraph" w:styleId="Kommentartekst">
    <w:name w:val="annotation text"/>
    <w:basedOn w:val="Normal"/>
    <w:link w:val="KommentartekstTegn"/>
    <w:uiPriority w:val="99"/>
    <w:semiHidden/>
    <w:unhideWhenUsed/>
    <w:rsid w:val="00B82833"/>
    <w:pPr>
      <w:spacing w:line="240" w:lineRule="auto"/>
      <w:jc w:val="left"/>
    </w:pPr>
    <w:rPr>
      <w:rFonts w:ascii="Times New Roman" w:eastAsia="MS Mincho" w:hAnsi="Times New Roman" w:cs="Times New Roman"/>
      <w:sz w:val="20"/>
      <w:szCs w:val="20"/>
      <w:lang w:val="de-DE" w:eastAsia="ja-JP"/>
    </w:rPr>
  </w:style>
  <w:style w:type="character" w:customStyle="1" w:styleId="KommentartekstTegn">
    <w:name w:val="Kommentartekst Tegn"/>
    <w:basedOn w:val="Standardskrifttypeiafsnit"/>
    <w:link w:val="Kommentartekst"/>
    <w:uiPriority w:val="99"/>
    <w:semiHidden/>
    <w:rsid w:val="00B82833"/>
    <w:rPr>
      <w:rFonts w:eastAsia="MS Mincho"/>
      <w:lang w:eastAsia="ja-JP"/>
    </w:rPr>
  </w:style>
  <w:style w:type="paragraph" w:customStyle="1" w:styleId="ExperimentalText">
    <w:name w:val="Experimental Text"/>
    <w:basedOn w:val="Normal"/>
    <w:link w:val="ExperimentalTextChar"/>
    <w:rsid w:val="00B82833"/>
    <w:pPr>
      <w:jc w:val="left"/>
    </w:pPr>
    <w:rPr>
      <w:rFonts w:ascii="Times New Roman" w:eastAsia="MS Mincho" w:hAnsi="Times New Roman" w:cs="Times New Roman"/>
      <w:lang w:eastAsia="ja-JP"/>
    </w:rPr>
  </w:style>
  <w:style w:type="character" w:customStyle="1" w:styleId="ExperimentalTextChar">
    <w:name w:val="Experimental Text Char"/>
    <w:link w:val="ExperimentalText"/>
    <w:rsid w:val="00B82833"/>
    <w:rPr>
      <w:rFonts w:eastAsia="MS Mincho"/>
      <w:sz w:val="24"/>
      <w:szCs w:val="24"/>
      <w:lang w:val="en-US" w:eastAsia="ja-JP"/>
    </w:rPr>
  </w:style>
  <w:style w:type="paragraph" w:styleId="Kommentaremne">
    <w:name w:val="annotation subject"/>
    <w:basedOn w:val="Kommentartekst"/>
    <w:next w:val="Kommentartekst"/>
    <w:link w:val="KommentaremneTegn"/>
    <w:uiPriority w:val="99"/>
    <w:semiHidden/>
    <w:unhideWhenUsed/>
    <w:rsid w:val="00B82833"/>
    <w:rPr>
      <w:b/>
      <w:bCs/>
    </w:rPr>
  </w:style>
  <w:style w:type="character" w:customStyle="1" w:styleId="KommentaremneTegn">
    <w:name w:val="Kommentaremne Tegn"/>
    <w:basedOn w:val="KommentartekstTegn"/>
    <w:link w:val="Kommentaremne"/>
    <w:uiPriority w:val="99"/>
    <w:semiHidden/>
    <w:rsid w:val="00B82833"/>
    <w:rPr>
      <w:rFonts w:eastAsia="MS Mincho"/>
      <w:b/>
      <w:bCs/>
      <w:lang w:eastAsia="ja-JP"/>
    </w:rPr>
  </w:style>
  <w:style w:type="paragraph" w:styleId="Listeafsnit">
    <w:name w:val="List Paragraph"/>
    <w:basedOn w:val="Normal"/>
    <w:uiPriority w:val="34"/>
    <w:qFormat/>
    <w:rsid w:val="00B82833"/>
    <w:pPr>
      <w:spacing w:line="259" w:lineRule="auto"/>
      <w:ind w:left="720"/>
      <w:contextualSpacing/>
      <w:jc w:val="left"/>
    </w:pPr>
    <w:rPr>
      <w:rFonts w:ascii="Cambria" w:eastAsiaTheme="minorEastAsia" w:hAnsi="Cambria" w:cstheme="minorBidi"/>
      <w:szCs w:val="22"/>
      <w:lang w:eastAsia="ja-JP"/>
    </w:rPr>
  </w:style>
  <w:style w:type="character" w:styleId="Hyperlink">
    <w:name w:val="Hyperlink"/>
    <w:basedOn w:val="Standardskrifttypeiafsnit"/>
    <w:uiPriority w:val="99"/>
    <w:unhideWhenUsed/>
    <w:rsid w:val="00B82833"/>
    <w:rPr>
      <w:color w:val="0000FF"/>
      <w:u w:val="single"/>
    </w:rPr>
  </w:style>
  <w:style w:type="table" w:styleId="Tabel-Gitter">
    <w:name w:val="Table Grid"/>
    <w:aliases w:val="DK"/>
    <w:basedOn w:val="Tabel-Normal"/>
    <w:uiPriority w:val="39"/>
    <w:rsid w:val="009E29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liesstext">
    <w:name w:val="fliesstext"/>
    <w:basedOn w:val="Normal"/>
    <w:qFormat/>
    <w:rsid w:val="009C66EC"/>
    <w:pPr>
      <w:spacing w:line="252" w:lineRule="auto"/>
    </w:pPr>
    <w:rPr>
      <w:rFonts w:asciiTheme="minorHAnsi" w:hAnsiTheme="minorHAnsi" w:cs="Times New Roman (Textkörper CS)"/>
      <w:sz w:val="20"/>
    </w:rPr>
  </w:style>
  <w:style w:type="paragraph" w:customStyle="1" w:styleId="tabunterschr">
    <w:name w:val="tabunterschr"/>
    <w:basedOn w:val="fliesstext"/>
    <w:qFormat/>
    <w:rsid w:val="009C66EC"/>
    <w:rPr>
      <w:sz w:val="16"/>
      <w:szCs w:val="16"/>
    </w:rPr>
  </w:style>
  <w:style w:type="paragraph" w:customStyle="1" w:styleId="referencesni">
    <w:name w:val="references_ni"/>
    <w:basedOn w:val="references0"/>
    <w:next w:val="fliesstext"/>
    <w:qFormat/>
    <w:rsid w:val="009C66EC"/>
    <w:pPr>
      <w:ind w:left="284" w:hanging="284"/>
    </w:pPr>
  </w:style>
  <w:style w:type="paragraph" w:customStyle="1" w:styleId="references0">
    <w:name w:val="references"/>
    <w:basedOn w:val="fliesstext"/>
    <w:next w:val="fliesstext"/>
    <w:qFormat/>
    <w:rsid w:val="009C66EC"/>
    <w:pPr>
      <w:ind w:left="397" w:hanging="397"/>
      <w:jc w:val="left"/>
    </w:pPr>
  </w:style>
  <w:style w:type="table" w:styleId="Tabelgitter-lys">
    <w:name w:val="Grid Table Light"/>
    <w:basedOn w:val="Tabel-Normal"/>
    <w:uiPriority w:val="40"/>
    <w:rsid w:val="00B73DFC"/>
    <w:rPr>
      <w:rFonts w:asciiTheme="minorHAnsi" w:eastAsiaTheme="minorHAnsi" w:hAnsiTheme="minorHAnsi" w:cstheme="minorBidi"/>
      <w:sz w:val="24"/>
      <w:szCs w:val="24"/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Almindeligtabel4">
    <w:name w:val="Plain Table 4"/>
    <w:basedOn w:val="Tabel-Normal"/>
    <w:uiPriority w:val="44"/>
    <w:rsid w:val="00B73DFC"/>
    <w:rPr>
      <w:rFonts w:asciiTheme="minorHAnsi" w:eastAsiaTheme="minorHAnsi" w:hAnsiTheme="minorHAnsi" w:cstheme="minorBidi"/>
      <w:sz w:val="24"/>
      <w:szCs w:val="24"/>
      <w:lang w:eastAsia="en-US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Ingenafstand">
    <w:name w:val="No Spacing"/>
    <w:next w:val="Normal"/>
    <w:uiPriority w:val="1"/>
    <w:qFormat/>
    <w:rsid w:val="00B73DFC"/>
    <w:rPr>
      <w:rFonts w:asciiTheme="minorHAnsi" w:eastAsiaTheme="minorHAnsi" w:hAnsiTheme="minorHAnsi" w:cstheme="minorBidi"/>
      <w:szCs w:val="24"/>
      <w:lang w:eastAsia="en-US"/>
    </w:rPr>
  </w:style>
  <w:style w:type="character" w:customStyle="1" w:styleId="hochgestellt">
    <w:name w:val="hochgestellt"/>
    <w:basedOn w:val="Standardskrifttypeiafsnit"/>
    <w:uiPriority w:val="1"/>
    <w:qFormat/>
    <w:rsid w:val="00B73DFC"/>
    <w:rPr>
      <w:vertAlign w:val="superscript"/>
    </w:rPr>
  </w:style>
  <w:style w:type="character" w:customStyle="1" w:styleId="tiefgestellt">
    <w:name w:val="tiefgestellt"/>
    <w:basedOn w:val="Standardskrifttypeiafsnit"/>
    <w:uiPriority w:val="1"/>
    <w:qFormat/>
    <w:rsid w:val="00B73DFC"/>
    <w:rPr>
      <w:vertAlign w:val="subscript"/>
    </w:rPr>
  </w:style>
  <w:style w:type="character" w:styleId="Sidetal">
    <w:name w:val="page number"/>
    <w:basedOn w:val="Standardskrifttypeiafsnit"/>
    <w:uiPriority w:val="99"/>
    <w:semiHidden/>
    <w:unhideWhenUsed/>
    <w:rsid w:val="00440F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image" Target="media/image53.png"/><Relationship Id="rId6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2.bin"/><Relationship Id="rId11" Type="http://schemas.openxmlformats.org/officeDocument/2006/relationships/image" Target="media/image4.emf"/><Relationship Id="rId24" Type="http://schemas.openxmlformats.org/officeDocument/2006/relationships/image" Target="media/image16.png"/><Relationship Id="rId32" Type="http://schemas.openxmlformats.org/officeDocument/2006/relationships/image" Target="media/image22.tiff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66" Type="http://schemas.openxmlformats.org/officeDocument/2006/relationships/image" Target="media/image56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51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1.tiff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6.png"/><Relationship Id="rId64" Type="http://schemas.openxmlformats.org/officeDocument/2006/relationships/image" Target="media/image54.png"/><Relationship Id="rId69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image" Target="media/image41.png"/><Relationship Id="rId72" Type="http://schemas.openxmlformats.org/officeDocument/2006/relationships/image" Target="media/image60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9.png"/><Relationship Id="rId67" Type="http://schemas.openxmlformats.org/officeDocument/2006/relationships/image" Target="media/image57.png"/><Relationship Id="rId20" Type="http://schemas.openxmlformats.org/officeDocument/2006/relationships/image" Target="media/image12.png"/><Relationship Id="rId41" Type="http://schemas.openxmlformats.org/officeDocument/2006/relationships/image" Target="media/image31.png"/><Relationship Id="rId54" Type="http://schemas.openxmlformats.org/officeDocument/2006/relationships/image" Target="media/image44.png"/><Relationship Id="rId62" Type="http://schemas.openxmlformats.org/officeDocument/2006/relationships/image" Target="media/image52.png"/><Relationship Id="rId70" Type="http://schemas.openxmlformats.org/officeDocument/2006/relationships/image" Target="media/image58.e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emf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" Type="http://schemas.openxmlformats.org/officeDocument/2006/relationships/image" Target="media/image3.tif"/><Relationship Id="rId31" Type="http://schemas.openxmlformats.org/officeDocument/2006/relationships/oleObject" Target="embeddings/oleObject3.bin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image" Target="media/image55.png"/><Relationship Id="rId7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9.png"/><Relationship Id="rId34" Type="http://schemas.openxmlformats.org/officeDocument/2006/relationships/image" Target="media/image24.png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9E805D-EC72-4C3F-94D0-879D340C2D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2</Pages>
  <Words>6709</Words>
  <Characters>40926</Characters>
  <Application>Microsoft Office Word</Application>
  <DocSecurity>0</DocSecurity>
  <Lines>341</Lines>
  <Paragraphs>9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BJNANO_Article_Template_for_Word</vt:lpstr>
      <vt:lpstr>BJNANO_Article_Template_for_Word</vt:lpstr>
    </vt:vector>
  </TitlesOfParts>
  <Manager/>
  <Company/>
  <LinksUpToDate>false</LinksUpToDate>
  <CharactersWithSpaces>47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JNANO_Article_Template_for_Word</dc:title>
  <dc:subject/>
  <dc:creator/>
  <cp:keywords/>
  <dc:description/>
  <cp:lastModifiedBy/>
  <cp:revision>1</cp:revision>
  <cp:lastPrinted>2010-01-22T11:20:00Z</cp:lastPrinted>
  <dcterms:created xsi:type="dcterms:W3CDTF">2023-10-13T13:15:00Z</dcterms:created>
  <dcterms:modified xsi:type="dcterms:W3CDTF">2023-10-13T13:15:00Z</dcterms:modified>
</cp:coreProperties>
</file>